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7ABC83EA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</w:t>
      </w:r>
      <w:r w:rsidR="00F731B6">
        <w:rPr>
          <w:b/>
          <w:bCs/>
          <w:sz w:val="32"/>
          <w:szCs w:val="32"/>
        </w:rPr>
        <w:t>работа</w:t>
      </w:r>
      <w:r>
        <w:rPr>
          <w:b/>
          <w:bCs/>
          <w:sz w:val="32"/>
          <w:szCs w:val="32"/>
        </w:rPr>
        <w:t xml:space="preserve"> 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4B35DD64" w14:textId="009AD939" w:rsidR="00F731B6" w:rsidRPr="00F731B6" w:rsidRDefault="00F731B6" w:rsidP="00F731B6">
      <w:pPr>
        <w:jc w:val="center"/>
        <w:rPr>
          <w:szCs w:val="28"/>
        </w:rPr>
      </w:pPr>
      <w:r>
        <w:rPr>
          <w:szCs w:val="28"/>
        </w:rPr>
        <w:t>на т</w:t>
      </w:r>
      <w:r w:rsidRPr="00F731B6">
        <w:rPr>
          <w:szCs w:val="28"/>
        </w:rPr>
        <w:t>ему: «Управление перевернутым маятником»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5F01C983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_»____________</w:t>
      </w:r>
      <w:r w:rsidR="007779E3" w:rsidRPr="007779E3">
        <w:rPr>
          <w:szCs w:val="28"/>
        </w:rPr>
        <w:t xml:space="preserve"> 202</w:t>
      </w:r>
      <w:r w:rsidR="003E44CF">
        <w:rPr>
          <w:szCs w:val="28"/>
        </w:rPr>
        <w:t>5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4D9D4EAB" w:rsidR="00C21C77" w:rsidRDefault="00C21C77" w:rsidP="00C21C77">
      <w:pPr>
        <w:jc w:val="center"/>
        <w:rPr>
          <w:sz w:val="24"/>
        </w:rPr>
      </w:pPr>
      <w:r>
        <w:rPr>
          <w:sz w:val="24"/>
        </w:rPr>
        <w:t>202</w:t>
      </w:r>
      <w:r w:rsidR="00F731B6">
        <w:rPr>
          <w:sz w:val="24"/>
        </w:rPr>
        <w:t>5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20E06E66" w14:textId="77777777" w:rsidR="00122305" w:rsidRDefault="00332EEB" w:rsidP="00015644">
          <w:pPr>
            <w:pStyle w:val="TOCHeading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5CF7F4A1" w14:textId="128125B1" w:rsidR="00122305" w:rsidRDefault="00122305">
          <w:pPr>
            <w:pStyle w:val="TOC2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6" w:history="1">
            <w:r w:rsidRPr="00E23E97">
              <w:rPr>
                <w:rStyle w:val="Hyperlink"/>
                <w:noProof/>
              </w:rPr>
              <w:t>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709975" w14:textId="3D8E093C" w:rsidR="00122305" w:rsidRDefault="00122305">
          <w:pPr>
            <w:pStyle w:val="TOC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07" w:history="1">
            <w:r w:rsidRPr="00E23E97">
              <w:rPr>
                <w:rStyle w:val="Hyperlink"/>
                <w:noProof/>
              </w:rPr>
              <w:t>1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Математические модели объектов и систем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BBF699" w14:textId="3339D61B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8" w:history="1">
            <w:r w:rsidRPr="00E23E97">
              <w:rPr>
                <w:rStyle w:val="Hyperlink"/>
                <w:noProof/>
              </w:rPr>
              <w:t>1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Модель в пространстве со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EFFDEE" w14:textId="093C00BF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9" w:history="1">
            <w:r w:rsidRPr="00E23E97">
              <w:rPr>
                <w:rStyle w:val="Hyperlink"/>
                <w:noProof/>
              </w:rPr>
              <w:t>1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ED960F" w14:textId="32868A22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0" w:history="1">
            <w:r w:rsidRPr="00E23E97">
              <w:rPr>
                <w:rStyle w:val="Hyperlink"/>
                <w:noProof/>
              </w:rPr>
              <w:t>1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Вывод эквивалентной модели в пространстве состояний из модели «вход-выход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A2AE5E" w14:textId="08623C9D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1" w:history="1">
            <w:r w:rsidRPr="00E23E97">
              <w:rPr>
                <w:rStyle w:val="Hyperlink"/>
                <w:noProof/>
              </w:rPr>
              <w:t>1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Доказательство эквивалентности моделей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081BBA" w14:textId="11F70AA0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2" w:history="1">
            <w:r w:rsidRPr="00E23E97">
              <w:rPr>
                <w:rStyle w:val="Hyperlink"/>
                <w:noProof/>
              </w:rPr>
              <w:t>1.5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Получение дискретной модели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1C5E4D" w14:textId="4201C1EC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3" w:history="1">
            <w:r w:rsidRPr="00E23E97">
              <w:rPr>
                <w:rStyle w:val="Hyperlink"/>
                <w:noProof/>
              </w:rPr>
              <w:t>1.6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5A7E80" w14:textId="3216E5A9" w:rsidR="00122305" w:rsidRDefault="00122305">
          <w:pPr>
            <w:pStyle w:val="TOC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14" w:history="1">
            <w:r w:rsidRPr="00E23E97">
              <w:rPr>
                <w:rStyle w:val="Hyperlink"/>
                <w:noProof/>
              </w:rPr>
              <w:t>2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Исследование реакций во времен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B3B5C3" w14:textId="1A226432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5" w:history="1">
            <w:r w:rsidRPr="00E23E97">
              <w:rPr>
                <w:rStyle w:val="Hyperlink"/>
                <w:noProof/>
              </w:rPr>
              <w:t>2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Переход к канонической жордановой фор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50DBB3" w14:textId="781BBF1A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6" w:history="1">
            <w:r w:rsidRPr="00E23E97">
              <w:rPr>
                <w:rStyle w:val="Hyperlink"/>
                <w:noProof/>
              </w:rPr>
              <w:t>2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Переход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091E0B" w14:textId="423D4EBC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7" w:history="1">
            <w:r w:rsidRPr="00E23E97">
              <w:rPr>
                <w:rStyle w:val="Hyperlink"/>
                <w:noProof/>
              </w:rPr>
              <w:t>2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Импульсная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D278CA" w14:textId="31D046C7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8" w:history="1">
            <w:r w:rsidRPr="00E23E97">
              <w:rPr>
                <w:rStyle w:val="Hyperlink"/>
                <w:noProof/>
              </w:rPr>
              <w:t>2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Ненулевые началь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70D3B2" w14:textId="3FAB8DCC" w:rsidR="00122305" w:rsidRDefault="00122305">
          <w:pPr>
            <w:pStyle w:val="TOC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19" w:history="1">
            <w:r w:rsidRPr="00E23E97">
              <w:rPr>
                <w:rStyle w:val="Hyperlink"/>
                <w:noProof/>
                <w:lang w:eastAsia="en-US"/>
              </w:rPr>
              <w:t>3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Частотные характери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762650" w14:textId="781BFFE1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0" w:history="1">
            <w:r w:rsidRPr="00E23E97">
              <w:rPr>
                <w:rStyle w:val="Hyperlink"/>
                <w:noProof/>
              </w:rPr>
              <w:t>3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Амплитудно-частот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88BF4" w14:textId="259F86D1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1" w:history="1">
            <w:r w:rsidRPr="00E23E97">
              <w:rPr>
                <w:rStyle w:val="Hyperlink"/>
                <w:rFonts w:eastAsiaTheme="minorHAnsi"/>
                <w:noProof/>
              </w:rPr>
              <w:t>3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Фазочастот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0DCEA7" w14:textId="0E5D1C81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2" w:history="1">
            <w:r w:rsidRPr="00E23E97">
              <w:rPr>
                <w:rStyle w:val="Hyperlink"/>
                <w:noProof/>
              </w:rPr>
              <w:t>3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Определение по графикам запасов устойчивости моде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BDD3A7" w14:textId="41B84B4A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3" w:history="1">
            <w:r w:rsidRPr="00E23E97">
              <w:rPr>
                <w:rStyle w:val="Hyperlink"/>
                <w:rFonts w:eastAsiaTheme="minorHAnsi"/>
                <w:noProof/>
              </w:rPr>
              <w:t>3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Амплитудно-фазочастотная характерис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6D9897" w14:textId="37BAB07C" w:rsidR="00122305" w:rsidRDefault="00122305">
          <w:pPr>
            <w:pStyle w:val="TOC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24" w:history="1">
            <w:r w:rsidRPr="00E23E97">
              <w:rPr>
                <w:rStyle w:val="Hyperlink"/>
                <w:noProof/>
              </w:rPr>
              <w:t>4.</w:t>
            </w:r>
            <w:r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Исследование устойчив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83BA69" w14:textId="3651CB25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5" w:history="1">
            <w:r w:rsidRPr="00E23E97">
              <w:rPr>
                <w:rStyle w:val="Hyperlink"/>
                <w:noProof/>
              </w:rPr>
              <w:t>4.1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Теор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33B03" w14:textId="076BAFDA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6" w:history="1">
            <w:r w:rsidRPr="00E23E97">
              <w:rPr>
                <w:rStyle w:val="Hyperlink"/>
                <w:noProof/>
              </w:rPr>
              <w:t>4.2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Корневой критер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4BDF5F" w14:textId="026335D3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7" w:history="1">
            <w:r w:rsidRPr="00E23E97">
              <w:rPr>
                <w:rStyle w:val="Hyperlink"/>
                <w:noProof/>
              </w:rPr>
              <w:t>4.3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Критерий Ляпу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C50DF7" w14:textId="3A7E9BE2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8" w:history="1">
            <w:r w:rsidRPr="00E23E97">
              <w:rPr>
                <w:rStyle w:val="Hyperlink"/>
                <w:noProof/>
              </w:rPr>
              <w:t>4.4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Условие Стодол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B57706" w14:textId="59F99257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9" w:history="1">
            <w:r w:rsidRPr="00E23E97">
              <w:rPr>
                <w:rStyle w:val="Hyperlink"/>
                <w:noProof/>
              </w:rPr>
              <w:t>4.5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Критерий Гурвиц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40728" w14:textId="2CAA956C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0" w:history="1">
            <w:r w:rsidRPr="00E23E97">
              <w:rPr>
                <w:rStyle w:val="Hyperlink"/>
                <w:noProof/>
              </w:rPr>
              <w:t>4.6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Критерий Шура-К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B36B8A" w14:textId="0AAEE783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1" w:history="1">
            <w:r w:rsidRPr="00E23E97">
              <w:rPr>
                <w:rStyle w:val="Hyperlink"/>
                <w:rFonts w:eastAsiaTheme="minorHAnsi"/>
                <w:noProof/>
              </w:rPr>
              <w:t>4.7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rFonts w:eastAsiaTheme="minorHAnsi"/>
                <w:noProof/>
              </w:rPr>
              <w:t>Критерий Михайл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315716" w14:textId="3B3FFE51" w:rsidR="00122305" w:rsidRDefault="00122305">
          <w:pPr>
            <w:pStyle w:val="TOC2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2" w:history="1">
            <w:r w:rsidRPr="00E23E97">
              <w:rPr>
                <w:rStyle w:val="Hyperlink"/>
                <w:noProof/>
              </w:rPr>
              <w:t>4.8.</w:t>
            </w:r>
            <w:r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Pr="00E23E97">
              <w:rPr>
                <w:rStyle w:val="Hyperlink"/>
                <w:noProof/>
              </w:rPr>
              <w:t>Критерий Найкв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E6CB8C" w14:textId="6BC8CE52" w:rsidR="00122305" w:rsidRDefault="00122305">
          <w:pPr>
            <w:pStyle w:val="TOC2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3" w:history="1">
            <w:r w:rsidRPr="00E23E97">
              <w:rPr>
                <w:rStyle w:val="Hyperlink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4670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"/>
      </w:pPr>
      <w:r>
        <w:br w:type="page"/>
      </w:r>
      <w:bookmarkStart w:id="5" w:name="_Toc184670006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c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c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3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3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3"/>
      </w:pPr>
    </w:p>
    <w:p w14:paraId="0DDE0903" w14:textId="49B0B550" w:rsidR="00006281" w:rsidRDefault="00210D6F" w:rsidP="007779E3">
      <w:pPr>
        <w:pStyle w:val="af7"/>
      </w:pPr>
      <w:r w:rsidRPr="00210D6F">
        <w:t>Таблица</w:t>
      </w:r>
      <w:r>
        <w:t xml:space="preserve"> </w:t>
      </w:r>
      <w:r w:rsidR="00B26924">
        <w:t>1. Параметры</w:t>
      </w:r>
      <w:r w:rsidR="00006281">
        <w:t xml:space="preserve"> объекта определяются следующей таблицей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3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3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3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3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3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3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3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3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3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3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3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3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3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3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3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3"/>
            </w:pPr>
            <w:r w:rsidRPr="00006281">
              <w:t xml:space="preserve"> l [м]   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3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3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3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3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3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c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Heading1"/>
      </w:pPr>
      <w:bookmarkStart w:id="6" w:name="_Toc184670007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Heading2"/>
      </w:pPr>
      <w:bookmarkStart w:id="7" w:name="_Toc184670008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c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000000" w:rsidP="00306D5C">
      <w:pPr>
        <w:pStyle w:val="af5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c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000000" w:rsidP="00306D5C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c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000000" w:rsidP="00306D5C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c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c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000000" w:rsidP="00577CD0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c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c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000000" w:rsidP="00306D5C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c"/>
        <w:numPr>
          <w:ilvl w:val="0"/>
          <w:numId w:val="3"/>
        </w:numPr>
      </w:pPr>
      <w:r>
        <w:t>Упростим</w:t>
      </w:r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000000" w:rsidP="00306D5C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c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000000" w:rsidP="00306D5C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c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000000" w:rsidP="003F5C6E">
      <w:pPr>
        <w:pStyle w:val="af5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c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000000" w:rsidP="00306D5C">
      <w:pPr>
        <w:pStyle w:val="af5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c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000000" w:rsidP="00306D5C">
      <w:pPr>
        <w:pStyle w:val="af5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c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000000" w:rsidP="003F5C6E">
      <w:pPr>
        <w:pStyle w:val="af5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c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000000" w:rsidP="00306D5C">
      <w:pPr>
        <w:pStyle w:val="af5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c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000000" w:rsidP="00306D5C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c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000000" w:rsidP="000B696C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c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000000" w:rsidP="00306D5C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c"/>
      </w:pPr>
      <w:r>
        <w:t>г</w:t>
      </w:r>
      <w:r w:rsidR="00B02E22">
        <w:t xml:space="preserve">де </w:t>
      </w:r>
    </w:p>
    <w:p w14:paraId="3810C901" w14:textId="1CB0D320" w:rsidR="00F3562B" w:rsidRPr="00C049B0" w:rsidRDefault="00000000" w:rsidP="00306D5C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c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c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000000" w:rsidP="00C049B0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c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Heading2"/>
      </w:pPr>
      <w:r w:rsidRPr="0034582D">
        <w:t xml:space="preserve"> </w:t>
      </w:r>
      <w:bookmarkStart w:id="8" w:name="_Toc184670009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c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000000" w:rsidP="007511CB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c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000000" w:rsidP="007511CB">
      <w:pPr>
        <w:pStyle w:val="ac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c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c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000000" w:rsidP="007511CB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c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c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000000" w:rsidP="007511CB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c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000000" w:rsidP="009A4D4D">
      <w:pPr>
        <w:pStyle w:val="af5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000000" w:rsidP="00E3774B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000000" w:rsidP="00435C24">
      <w:pPr>
        <w:pStyle w:val="af5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c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000000" w:rsidP="00435C24">
      <w:pPr>
        <w:pStyle w:val="af5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000000" w:rsidP="00435C24">
      <w:pPr>
        <w:pStyle w:val="af5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5"/>
        <w:ind w:firstLine="0"/>
        <w:jc w:val="center"/>
      </w:pPr>
      <w:r>
        <w:t>…</w:t>
      </w:r>
    </w:p>
    <w:p w14:paraId="4CD7D9E9" w14:textId="2ABF7BBD" w:rsidR="00435C24" w:rsidRDefault="00000000" w:rsidP="00435C24">
      <w:pPr>
        <w:pStyle w:val="af5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c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000000" w:rsidP="00435C24">
      <w:pPr>
        <w:pStyle w:val="af5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c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000000" w:rsidP="00435C24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c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c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3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3"/>
        <w:rPr>
          <w:lang w:val="en-US"/>
        </w:rPr>
      </w:pPr>
    </w:p>
    <w:p w14:paraId="735EE8AB" w14:textId="202EEEAF" w:rsidR="00E3774B" w:rsidRPr="00E3774B" w:rsidRDefault="00E3774B" w:rsidP="007779E3">
      <w:pPr>
        <w:pStyle w:val="af0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3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0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c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c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3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0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000000" w:rsidP="007779E3">
      <w:pPr>
        <w:pStyle w:val="af0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c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5C8528B5" w:rsidR="006554E0" w:rsidRPr="006554E0" w:rsidRDefault="00000000" w:rsidP="006554E0">
      <w:pPr>
        <w:pStyle w:val="ac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→</m:t>
                  </m: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c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46131C11" w:rsidR="006554E0" w:rsidRPr="006554E0" w:rsidRDefault="00000000" w:rsidP="006554E0">
      <w:pPr>
        <w:pStyle w:val="ac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→</m:t>
                  </m: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c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000000" w:rsidP="000E0E60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c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000000" w:rsidP="000E0E60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c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000000" w:rsidP="00703FAA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Heading2"/>
        <w:rPr>
          <w:rFonts w:eastAsiaTheme="minorEastAsia"/>
        </w:rPr>
      </w:pPr>
      <w:bookmarkStart w:id="9" w:name="_Toc184670010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c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000000" w:rsidP="000506BB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c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3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pt;height:14.5pt" o:ole="">
            <v:imagedata r:id="rId12" o:title=""/>
          </v:shape>
          <o:OLEObject Type="Embed" ProgID="Equation.DSMT4" ShapeID="_x0000_i1025" DrawAspect="Content" ObjectID="_1809946164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c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000000" w:rsidP="000506BB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c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000000" w:rsidP="000506BB">
      <w:pPr>
        <w:pStyle w:val="ac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c"/>
      </w:pPr>
    </w:p>
    <w:p w14:paraId="1570AE56" w14:textId="712D65A7" w:rsidR="0098494C" w:rsidRDefault="00377239" w:rsidP="00377239">
      <w:pPr>
        <w:pStyle w:val="Heading2"/>
        <w:rPr>
          <w:rFonts w:eastAsiaTheme="minorEastAsia"/>
        </w:rPr>
      </w:pPr>
      <w:bookmarkStart w:id="10" w:name="_Toc184670011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c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c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000000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c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000000" w:rsidP="007D5E33">
      <w:pPr>
        <w:pStyle w:val="ac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c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000000" w:rsidP="007D5E33">
      <w:pPr>
        <w:pStyle w:val="a4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6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4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c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4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6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c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000000" w:rsidP="001F0E10">
      <w:pPr>
        <w:pStyle w:val="a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c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c"/>
      </w:pPr>
    </w:p>
    <w:p w14:paraId="79CDC61F" w14:textId="77777777" w:rsidR="00983749" w:rsidRPr="00983749" w:rsidRDefault="00000000" w:rsidP="00983749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c"/>
        <w:rPr>
          <w:rFonts w:eastAsiaTheme="minorEastAsia"/>
        </w:rPr>
      </w:pPr>
      <w:r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3"/>
        <w:rPr>
          <w:i/>
        </w:rPr>
      </w:pPr>
      <w:r w:rsidRPr="00161855">
        <w:rPr>
          <w:i/>
          <w:noProof/>
        </w:rPr>
        <w:lastRenderedPageBreak/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0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c"/>
      </w:pPr>
    </w:p>
    <w:p w14:paraId="1D4CE95F" w14:textId="48892444" w:rsidR="00212D85" w:rsidRPr="00F62CFA" w:rsidRDefault="00161855" w:rsidP="00F62CFA">
      <w:pPr>
        <w:pStyle w:val="af3"/>
        <w:rPr>
          <w:lang w:val="en-US"/>
        </w:rPr>
      </w:pPr>
      <w:r w:rsidRPr="00161855">
        <w:rPr>
          <w:noProof/>
          <w:lang w:val="en-US"/>
        </w:rPr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0"/>
      </w:pPr>
      <w:r>
        <w:lastRenderedPageBreak/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c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Heading2"/>
      </w:pPr>
      <w:bookmarkStart w:id="11" w:name="_Toc178826501"/>
      <w:bookmarkStart w:id="12" w:name="_Toc184670012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c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000000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c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000000" w:rsidP="007779E3">
      <w:pPr>
        <w:pStyle w:val="af5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c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3"/>
      </w:pPr>
      <w:r w:rsidRPr="00161855">
        <w:rPr>
          <w:noProof/>
        </w:rPr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0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0"/>
      </w:pPr>
    </w:p>
    <w:p w14:paraId="1246A07E" w14:textId="77777777" w:rsidR="00983749" w:rsidRDefault="00983749" w:rsidP="00983749">
      <w:pPr>
        <w:pStyle w:val="ac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000000" w:rsidP="00983749">
      <w:pPr>
        <w:pStyle w:val="af5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Heading2"/>
      </w:pPr>
      <w:bookmarkStart w:id="13" w:name="_Toc178826502"/>
      <w:bookmarkStart w:id="14" w:name="_Toc184670013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c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000000" w:rsidP="00B92992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c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c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c"/>
      </w:pPr>
    </w:p>
    <w:p w14:paraId="41E8E034" w14:textId="1DEDF8E5" w:rsidR="00B5797C" w:rsidRDefault="00B5797C" w:rsidP="00B5797C">
      <w:pPr>
        <w:pStyle w:val="ac"/>
      </w:pPr>
    </w:p>
    <w:p w14:paraId="4D72200A" w14:textId="2E43F7FA" w:rsidR="00B5797C" w:rsidRDefault="00B5797C" w:rsidP="00B5797C">
      <w:pPr>
        <w:pStyle w:val="ac"/>
      </w:pPr>
    </w:p>
    <w:p w14:paraId="008CEB38" w14:textId="39287C11" w:rsidR="00B5797C" w:rsidRDefault="00B5797C" w:rsidP="00B5797C">
      <w:pPr>
        <w:pStyle w:val="ac"/>
      </w:pPr>
    </w:p>
    <w:p w14:paraId="612C5EE8" w14:textId="7E41E190" w:rsidR="00B5797C" w:rsidRDefault="00B5797C" w:rsidP="00B5797C">
      <w:pPr>
        <w:pStyle w:val="ac"/>
      </w:pPr>
    </w:p>
    <w:p w14:paraId="4077581C" w14:textId="77777777" w:rsidR="00B5797C" w:rsidRDefault="00B5797C" w:rsidP="00B5797C">
      <w:pPr>
        <w:pStyle w:val="ac"/>
      </w:pPr>
    </w:p>
    <w:p w14:paraId="0842ACE9" w14:textId="1150B70B" w:rsidR="00B5797C" w:rsidRPr="00B5797C" w:rsidRDefault="00000000" w:rsidP="00B5797C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5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c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3"/>
      </w:pPr>
      <w:r w:rsidRPr="007639C6">
        <w:rPr>
          <w:noProof/>
        </w:rPr>
        <w:lastRenderedPageBreak/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0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3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0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c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000000" w:rsidP="007639C6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c"/>
      </w:pPr>
      <w:r>
        <w:t>Используя полученную передаточную функцию, получаем дискретную модель «вход-выход»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000000" w:rsidP="009D1DB2">
            <w:pPr>
              <w:pStyle w:val="a4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Heading1"/>
        <w:rPr>
          <w:rFonts w:eastAsiaTheme="minorEastAsia"/>
        </w:rPr>
      </w:pPr>
      <w:bookmarkStart w:id="15" w:name="_Toc184670014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c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c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3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0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000000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c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000000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c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c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Heading2"/>
      </w:pPr>
      <w:bookmarkStart w:id="16" w:name="_Toc184670015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c"/>
      </w:pPr>
      <w:r>
        <w:t>Для исследования реакций во временной области необходимо выделить жорданову форму матрицы , сделав преобразование подобия:</w:t>
      </w:r>
    </w:p>
    <w:p w14:paraId="46D71099" w14:textId="55413BE8" w:rsidR="00CE028B" w:rsidRPr="00CE028B" w:rsidRDefault="00CE028B" w:rsidP="00CE028B">
      <w:pPr>
        <w:pStyle w:val="ac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c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домножим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000000" w:rsidP="000A3AD7">
      <w:pPr>
        <w:pStyle w:val="af5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c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c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блочнодиагональный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r w:rsidRPr="002D26F2">
        <w:t>наддиагонали</w:t>
      </w:r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000000" w:rsidP="00CE028B">
      <w:pPr>
        <w:pStyle w:val="ac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04D2C580" w:rsidR="002D26F2" w:rsidRDefault="002D26F2" w:rsidP="002D26F2">
      <w:pPr>
        <w:pStyle w:val="ac"/>
      </w:pPr>
      <w:r>
        <w:t xml:space="preserve">где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k</m:t>
            </m:r>
          </m:e>
          <m:sub>
            <m:r>
              <w:rPr>
                <w:rFonts w:ascii="Cambria Math" w:hAnsi="Cambria Math" w:cs="Cambria Math"/>
              </w:rPr>
              <m:t>l</m:t>
            </m:r>
          </m:sub>
        </m:sSub>
      </m:oMath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r w:rsidR="001E1CD0">
        <w:rPr>
          <w:rFonts w:ascii="Cambria Math" w:hAnsi="Cambria Math" w:cs="Cambria Math"/>
        </w:rPr>
        <w:t>𝑙</w:t>
      </w:r>
      <w:r w:rsidR="001E1CD0">
        <w:t>&gt;</w:t>
      </w:r>
      <w:r>
        <w:t xml:space="preserve"> 1 характеризуются наличием единиц в первой наддиагонали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393DE3FC" w:rsidR="00684481" w:rsidRPr="00684481" w:rsidRDefault="00000000" w:rsidP="00684481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c"/>
        <w:rPr>
          <w:rFonts w:eastAsiaTheme="minorEastAsia"/>
        </w:rPr>
      </w:pPr>
    </w:p>
    <w:p w14:paraId="1AD722F8" w14:textId="166001A8" w:rsidR="002D26F2" w:rsidRPr="00684481" w:rsidRDefault="00000000" w:rsidP="002D26F2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c"/>
        <w:rPr>
          <w:rFonts w:eastAsiaTheme="minorEastAsia"/>
        </w:rPr>
      </w:pPr>
    </w:p>
    <w:p w14:paraId="4F051278" w14:textId="0136EF81" w:rsidR="00684481" w:rsidRPr="00684481" w:rsidRDefault="00000000" w:rsidP="002D26F2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000000" w:rsidP="002D26F2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c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3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0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c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3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0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c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Жордана соответственно: </w:t>
      </w:r>
    </w:p>
    <w:p w14:paraId="2C18FF90" w14:textId="77777777" w:rsidR="00C3176F" w:rsidRPr="00BA4C83" w:rsidRDefault="00000000" w:rsidP="00C3176F">
      <w:pPr>
        <w:pStyle w:val="af5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000000" w:rsidP="00C3176F">
      <w:pPr>
        <w:pStyle w:val="af5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000000" w:rsidP="00C3176F">
      <w:pPr>
        <w:pStyle w:val="af5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000000" w:rsidP="00C3176F">
      <w:pPr>
        <w:pStyle w:val="af5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3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0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5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0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c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000000" w:rsidP="000A3AD7">
      <w:pPr>
        <w:pStyle w:val="ac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c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000000" w:rsidP="000A3AD7">
      <w:pPr>
        <w:pStyle w:val="ac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c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Heading2"/>
      </w:pPr>
      <w:bookmarkStart w:id="18" w:name="_Toc184670016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c"/>
      </w:pPr>
      <w:r w:rsidRPr="000A3AD7">
        <w:rPr>
          <w:rStyle w:val="Emphasis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000000" w:rsidP="000A3AD7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c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000000" w:rsidP="008030C6">
      <w:pPr>
        <w:pStyle w:val="af5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c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000000" w:rsidP="008030C6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c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c"/>
      </w:pPr>
      <w:r w:rsidRPr="000A78A1">
        <w:t xml:space="preserve">Построение и исследование графиков непрерывной и дискретной модели с помощью программы SimInTech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3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3"/>
      </w:pPr>
    </w:p>
    <w:p w14:paraId="1284F11B" w14:textId="68A34D03" w:rsidR="000A78A1" w:rsidRDefault="000A78A1" w:rsidP="00E94BC1">
      <w:pPr>
        <w:pStyle w:val="af0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c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Heading2"/>
      </w:pPr>
      <w:bookmarkStart w:id="20" w:name="_Toc184670017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c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000000" w:rsidP="009D5CCF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c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000000" w:rsidP="009D5CCF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c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000000" w:rsidP="009D5CCF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c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000000" w:rsidP="009D5CCF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c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c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SimInTech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3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0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c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Heading2"/>
      </w:pPr>
      <w:bookmarkStart w:id="21" w:name="_Toc184670018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c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000000" w:rsidP="007C0D50">
      <w:pPr>
        <w:pStyle w:val="af0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c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000000" w:rsidP="007C0D50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c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c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SimInTech. </w:t>
      </w:r>
    </w:p>
    <w:p w14:paraId="7E88EA38" w14:textId="3E437F4B" w:rsidR="00642B79" w:rsidRPr="00C3176F" w:rsidRDefault="00642B79" w:rsidP="00E911B6">
      <w:pPr>
        <w:pStyle w:val="ac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000000" w:rsidP="00E911B6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c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c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3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0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c"/>
      </w:pPr>
      <w:r>
        <w:t xml:space="preserve">Схема объекта в программе </w:t>
      </w:r>
      <w:r>
        <w:rPr>
          <w:lang w:val="en-US"/>
        </w:rPr>
        <w:t>SimInTech</w:t>
      </w:r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3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0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3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0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r w:rsidRPr="00FF6EF0">
        <w:t>Субмодель</w:t>
      </w:r>
      <w:r>
        <w:t xml:space="preserve"> дискретной модели.</w:t>
      </w:r>
    </w:p>
    <w:p w14:paraId="284B8B19" w14:textId="5865DBDC" w:rsidR="000A78A1" w:rsidRDefault="000A78A1" w:rsidP="00CC7B34">
      <w:pPr>
        <w:pStyle w:val="ac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Heading1"/>
        <w:ind w:firstLine="0"/>
        <w:rPr>
          <w:lang w:eastAsia="en-US"/>
        </w:rPr>
      </w:pPr>
      <w:bookmarkStart w:id="22" w:name="_Toc180965861"/>
      <w:bookmarkStart w:id="23" w:name="_Toc184670019"/>
      <w:r w:rsidRPr="0084053E">
        <w:lastRenderedPageBreak/>
        <w:t>Частотные</w:t>
      </w:r>
      <w:r>
        <w:t xml:space="preserve"> характеристики</w:t>
      </w:r>
      <w:bookmarkEnd w:id="22"/>
      <w:bookmarkEnd w:id="23"/>
    </w:p>
    <w:p w14:paraId="7F3B4631" w14:textId="77777777" w:rsidR="0084053E" w:rsidRDefault="0084053E" w:rsidP="0084053E">
      <w:pPr>
        <w:pStyle w:val="ac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sin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c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c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c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c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000000" w:rsidP="0084053E">
      <w:pPr>
        <w:pStyle w:val="a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c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000000" w:rsidP="0084053E">
      <w:pPr>
        <w:pStyle w:val="a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c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000000" w:rsidP="0084053E">
      <w:pPr>
        <w:pStyle w:val="a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c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2"/>
      </w:pPr>
    </w:p>
    <w:p w14:paraId="51B07765" w14:textId="1CF46217" w:rsidR="0084053E" w:rsidRDefault="0084053E" w:rsidP="00A27062">
      <w:pPr>
        <w:pStyle w:val="Heading2"/>
      </w:pPr>
      <w:bookmarkStart w:id="24" w:name="_Toc180965862"/>
      <w:bookmarkStart w:id="25" w:name="_Toc184670020"/>
      <w:r>
        <w:lastRenderedPageBreak/>
        <w:t>Амплитудно-частотная характеристика</w:t>
      </w:r>
      <w:bookmarkEnd w:id="24"/>
      <w:bookmarkEnd w:id="25"/>
    </w:p>
    <w:p w14:paraId="79E12BFD" w14:textId="51BD4736" w:rsidR="0084053E" w:rsidRDefault="0084053E" w:rsidP="00A27062">
      <w:pPr>
        <w:pStyle w:val="ac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000000" w:rsidP="00A27062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4A6B3CF0" w:rsidR="0084053E" w:rsidRPr="00371C8C" w:rsidRDefault="00000000" w:rsidP="00A27062">
      <w:pPr>
        <w:pStyle w:val="af5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2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c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r>
        <w:rPr>
          <w:lang w:val="en-US"/>
        </w:rPr>
        <w:t>SimInTech</w:t>
      </w:r>
      <w:r w:rsidRPr="00FD7463">
        <w:t xml:space="preserve">. В SimInTech для </w:t>
      </w:r>
      <w:r w:rsidRPr="00A27062">
        <w:rPr>
          <w:rStyle w:val="ad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c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c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c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c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Heading2"/>
        <w:rPr>
          <w:rFonts w:eastAsiaTheme="minorHAnsi"/>
        </w:rPr>
      </w:pPr>
      <w:bookmarkStart w:id="26" w:name="_Toc180965863"/>
      <w:bookmarkStart w:id="27" w:name="_Toc121311535"/>
      <w:bookmarkStart w:id="28" w:name="_Toc125491876"/>
      <w:bookmarkStart w:id="29" w:name="_Toc129977827"/>
      <w:bookmarkStart w:id="30" w:name="_Toc151397712"/>
      <w:bookmarkStart w:id="31" w:name="_Toc184670021"/>
      <w:r>
        <w:t>Фазочастотная характеристика</w:t>
      </w:r>
      <w:bookmarkEnd w:id="26"/>
      <w:bookmarkEnd w:id="27"/>
      <w:bookmarkEnd w:id="28"/>
      <w:bookmarkEnd w:id="29"/>
      <w:bookmarkEnd w:id="30"/>
      <w:bookmarkEnd w:id="31"/>
    </w:p>
    <w:p w14:paraId="39EF3417" w14:textId="77777777" w:rsidR="0084053E" w:rsidRPr="0099641E" w:rsidRDefault="0084053E" w:rsidP="009C108C">
      <w:pPr>
        <w:pStyle w:val="ac"/>
      </w:pPr>
      <w:r w:rsidRPr="00C644F4">
        <w:t xml:space="preserve">Фазочастотная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000000" w:rsidP="0084053E">
      <w:pPr>
        <w:pStyle w:val="a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000000" w:rsidP="0084053E">
      <w:pPr>
        <w:pStyle w:val="a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c"/>
      </w:pPr>
      <w:r w:rsidRPr="00C644F4">
        <w:t xml:space="preserve">В SimInTech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c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c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c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3460F88A" w:rsidR="009C108C" w:rsidRDefault="00B7131B" w:rsidP="009C108C">
      <w:pPr>
        <w:pStyle w:val="af0"/>
      </w:pPr>
      <w:r>
        <w:t>Рис.</w:t>
      </w:r>
      <w:r w:rsidR="0084053E" w:rsidRPr="00FE5333">
        <w:t xml:space="preserve"> 1</w:t>
      </w:r>
      <w:r w:rsidR="009C108C">
        <w:t>9</w:t>
      </w:r>
      <w:r w:rsidR="0084053E" w:rsidRPr="00FE5333">
        <w:t xml:space="preserve"> </w:t>
      </w:r>
      <w:r w:rsidR="0084053E" w:rsidRPr="00044BF4">
        <w:rPr>
          <w:color w:val="000000" w:themeColor="text1"/>
        </w:rPr>
        <w:t xml:space="preserve">– </w:t>
      </w:r>
      <w:r w:rsidR="0084053E"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0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0"/>
        <w:rPr>
          <w:rFonts w:eastAsiaTheme="minorHAnsi"/>
        </w:rPr>
      </w:pPr>
    </w:p>
    <w:p w14:paraId="1530A1D0" w14:textId="5C2EC04C" w:rsidR="0084053E" w:rsidRDefault="00EE5E7F" w:rsidP="00261C82">
      <w:pPr>
        <w:pStyle w:val="a2"/>
        <w:keepNext/>
        <w:ind w:firstLine="0"/>
        <w:jc w:val="center"/>
      </w:pPr>
      <w:r w:rsidRPr="00EE5E7F">
        <w:rPr>
          <w:noProof/>
        </w:rPr>
        <w:drawing>
          <wp:inline distT="0" distB="0" distL="0" distR="0" wp14:anchorId="08941C9F" wp14:editId="127D8FBA">
            <wp:extent cx="4053675" cy="3875586"/>
            <wp:effectExtent l="0" t="0" r="444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55854" cy="387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2ED8CE50" w:rsidR="0084053E" w:rsidRDefault="00B7131B" w:rsidP="009C108C">
      <w:pPr>
        <w:pStyle w:val="af0"/>
      </w:pPr>
      <w:r>
        <w:t>Рис.</w:t>
      </w:r>
      <w:r w:rsidR="0084053E" w:rsidRPr="00FE5333">
        <w:t xml:space="preserve"> </w:t>
      </w:r>
      <w:r w:rsidR="00261C82">
        <w:t>20</w:t>
      </w:r>
      <w:r w:rsidR="0084053E" w:rsidRPr="00FE5333">
        <w:t xml:space="preserve"> </w:t>
      </w:r>
      <w:r w:rsidR="0084053E" w:rsidRPr="00044BF4">
        <w:rPr>
          <w:color w:val="000000" w:themeColor="text1"/>
        </w:rPr>
        <w:t xml:space="preserve">– </w:t>
      </w:r>
      <w:r w:rsidR="0084053E"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c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Heading2"/>
      </w:pPr>
      <w:bookmarkStart w:id="32" w:name="_Toc180965864"/>
      <w:bookmarkStart w:id="33" w:name="_Toc184670022"/>
      <w:r>
        <w:lastRenderedPageBreak/>
        <w:t>Определение по графикам запасов устойчивости моделей</w:t>
      </w:r>
      <w:bookmarkEnd w:id="32"/>
      <w:bookmarkEnd w:id="33"/>
    </w:p>
    <w:p w14:paraId="261B8203" w14:textId="77777777" w:rsidR="0084053E" w:rsidRPr="00B963CC" w:rsidRDefault="0084053E" w:rsidP="00261C82">
      <w:pPr>
        <w:pStyle w:val="ac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c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c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c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c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c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c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Heading2"/>
        <w:rPr>
          <w:rFonts w:eastAsiaTheme="minorHAnsi"/>
        </w:rPr>
      </w:pPr>
      <w:bookmarkStart w:id="34" w:name="_Toc180965865"/>
      <w:r>
        <w:rPr>
          <w:rFonts w:eastAsiaTheme="minorHAnsi"/>
        </w:rPr>
        <w:t xml:space="preserve"> </w:t>
      </w:r>
      <w:bookmarkStart w:id="35" w:name="_Toc184670023"/>
      <w:r>
        <w:t>Амплитудно-фазочастотная характеристика</w:t>
      </w:r>
      <w:bookmarkEnd w:id="34"/>
      <w:bookmarkEnd w:id="35"/>
    </w:p>
    <w:p w14:paraId="6D857DE3" w14:textId="77777777" w:rsidR="0084053E" w:rsidRDefault="0084053E" w:rsidP="00B400AA">
      <w:pPr>
        <w:pStyle w:val="ac"/>
      </w:pPr>
      <w:r w:rsidRPr="00D8261D">
        <w:t xml:space="preserve">Амплитудно-фазочастотная характеристика (АФЧХ) представляется зависимостью частотной характеристики </w:t>
      </w:r>
      <w:r w:rsidRPr="00D8261D">
        <w:rPr>
          <w:rFonts w:ascii="Cambria Math" w:hAnsi="Cambria Math" w:cs="Cambria Math"/>
        </w:rPr>
        <w:t>𝑊</w:t>
      </w:r>
      <w:r w:rsidRPr="00D8261D">
        <w:t xml:space="preserve"> от частоты:</w:t>
      </w:r>
    </w:p>
    <w:p w14:paraId="353B5A30" w14:textId="77777777" w:rsidR="0084053E" w:rsidRPr="0099641E" w:rsidRDefault="0084053E" w:rsidP="00B400AA">
      <w:pPr>
        <w:pStyle w:val="af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000000" w:rsidP="00B400AA">
      <w:pPr>
        <w:pStyle w:val="af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B400AA">
      <w:pPr>
        <w:pStyle w:val="ac"/>
      </w:pPr>
      <w:r>
        <w:t xml:space="preserve">SimInTech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B400AA">
      <w:pPr>
        <w:pStyle w:val="ac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B400AA">
      <w:pPr>
        <w:pStyle w:val="ac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B400AA">
      <w:pPr>
        <w:pStyle w:val="ac"/>
      </w:pPr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2B12A512" w:rsidR="0084053E" w:rsidRPr="00CD3179" w:rsidRDefault="00B7131B" w:rsidP="00BB6276">
      <w:pPr>
        <w:pStyle w:val="af0"/>
      </w:pPr>
      <w:r>
        <w:t>Рис.</w:t>
      </w:r>
      <w:r w:rsidR="0084053E" w:rsidRPr="00CD3179">
        <w:t xml:space="preserve"> </w:t>
      </w:r>
      <w:r w:rsidR="00BB6276" w:rsidRPr="00BB6276">
        <w:t>21</w:t>
      </w:r>
      <w:r w:rsidR="0084053E" w:rsidRPr="00CD3179">
        <w:t xml:space="preserve"> – Графики АФЧХ исследуемой непрерывной системы</w:t>
      </w:r>
    </w:p>
    <w:p w14:paraId="1C6F5074" w14:textId="77777777" w:rsidR="0084053E" w:rsidRDefault="0084053E" w:rsidP="0084053E">
      <w:pPr>
        <w:pStyle w:val="a2"/>
      </w:pPr>
    </w:p>
    <w:p w14:paraId="756E466F" w14:textId="77D99752" w:rsidR="0084053E" w:rsidRDefault="007F0230" w:rsidP="00BB6276">
      <w:pPr>
        <w:pStyle w:val="a2"/>
        <w:keepNext/>
        <w:jc w:val="center"/>
      </w:pPr>
      <w:r w:rsidRPr="007F0230">
        <w:rPr>
          <w:noProof/>
        </w:rPr>
        <w:drawing>
          <wp:inline distT="0" distB="0" distL="0" distR="0" wp14:anchorId="718F1C86" wp14:editId="3821454A">
            <wp:extent cx="3258327" cy="303662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65736" cy="304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6A1B5C2A" w:rsidR="0084053E" w:rsidRDefault="00B7131B" w:rsidP="00BB6276">
      <w:pPr>
        <w:pStyle w:val="af0"/>
      </w:pPr>
      <w:r>
        <w:t>Рис.</w:t>
      </w:r>
      <w:r w:rsidR="0084053E" w:rsidRPr="00387841">
        <w:t xml:space="preserve"> </w:t>
      </w:r>
      <w:r w:rsidR="00BB6276" w:rsidRPr="00BB6276">
        <w:t>22</w:t>
      </w:r>
      <w:r w:rsidR="0084053E" w:rsidRPr="00387841">
        <w:t xml:space="preserve"> – Графики АФЧХ исследуемой</w:t>
      </w:r>
      <w:r w:rsidR="007F0230">
        <w:t xml:space="preserve"> дискретной</w:t>
      </w:r>
      <w:r w:rsidR="0084053E" w:rsidRPr="00387841">
        <w:t xml:space="preserve"> системы</w:t>
      </w:r>
    </w:p>
    <w:p w14:paraId="397DE094" w14:textId="1B3990A0" w:rsidR="00BB6276" w:rsidRPr="00387841" w:rsidRDefault="00BB6276" w:rsidP="00BB6276">
      <w:pPr>
        <w:pStyle w:val="af0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3092E4A" w:rsidR="0084053E" w:rsidRDefault="00B7131B" w:rsidP="00BB6276">
      <w:pPr>
        <w:pStyle w:val="af0"/>
      </w:pPr>
      <w:r>
        <w:t>Рис.</w:t>
      </w:r>
      <w:r w:rsidR="00BB6276">
        <w:t xml:space="preserve"> 23 –</w:t>
      </w:r>
      <w:r w:rsidR="00BB6276">
        <w:rPr>
          <w:rFonts w:eastAsiaTheme="minorEastAsia"/>
        </w:rPr>
        <w:t xml:space="preserve"> </w:t>
      </w:r>
      <w:r w:rsidR="00BB6276"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Heading1"/>
      </w:pPr>
      <w:bookmarkStart w:id="36" w:name="_Toc182218653"/>
      <w:bookmarkStart w:id="37" w:name="_Toc184670024"/>
      <w:r w:rsidRPr="00A121E1">
        <w:lastRenderedPageBreak/>
        <w:t>Исследование</w:t>
      </w:r>
      <w:r>
        <w:t xml:space="preserve"> устойчивости</w:t>
      </w:r>
      <w:bookmarkEnd w:id="36"/>
      <w:bookmarkEnd w:id="37"/>
    </w:p>
    <w:p w14:paraId="6786C24C" w14:textId="77777777" w:rsidR="00A121E1" w:rsidRDefault="00A121E1" w:rsidP="00A121E1">
      <w:pPr>
        <w:pStyle w:val="Heading2"/>
      </w:pPr>
      <w:bookmarkStart w:id="38" w:name="_Toc182218654"/>
      <w:bookmarkStart w:id="39" w:name="_Toc184670025"/>
      <w:r w:rsidRPr="00A121E1">
        <w:t>Теория</w:t>
      </w:r>
      <w:bookmarkEnd w:id="38"/>
      <w:bookmarkEnd w:id="39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000000" w:rsidP="00B400AA">
      <w:pPr>
        <w:pStyle w:val="af5"/>
      </w:pPr>
      <m:oMathPara>
        <m:oMath>
          <m:eqArr>
            <m:eqArrPr>
              <m:maxDist m:val="1"/>
              <m:ctrlPr>
                <w:rPr>
                  <w:rFonts w:eastAsia="Cambria Math"/>
                </w:rPr>
              </m:ctrlPr>
            </m:eqArrPr>
            <m:e>
              <m:sSub>
                <m:sSubPr>
                  <m:ctrlPr>
                    <w:rPr>
                      <w:rFonts w:eastAsia="Cambria Math"/>
                    </w:rPr>
                  </m:ctrlPr>
                </m:sSubPr>
                <m:e>
                  <m:r>
                    <m:t>χ</m:t>
                  </m:r>
                </m:e>
                <m:sub>
                  <m:r>
                    <w:rPr>
                      <w:rFonts w:eastAsia="Cambria Math"/>
                    </w:rPr>
                    <m:t>n</m:t>
                  </m:r>
                  <m:d>
                    <m:dPr>
                      <m:ctrlPr>
                        <w:rPr>
                          <w:rFonts w:eastAsia="Cambria Math"/>
                        </w:rPr>
                      </m:ctrlPr>
                    </m:dPr>
                    <m:e>
                      <m:r>
                        <w:rPr>
                          <w:rFonts w:eastAsia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eastAsia="Cambria Math"/>
                </w:rPr>
                <m:t>=</m:t>
              </m:r>
              <m:sSub>
                <m:sSubPr>
                  <m:ctrlPr>
                    <w:rPr>
                      <w:rFonts w:eastAsia="Cambria Math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λ</m:t>
                  </m:r>
                </m:e>
                <m:sup>
                  <m:r>
                    <w:rPr>
                      <w:rFonts w:eastAsia="Cambria Math"/>
                    </w:rPr>
                    <m:t>n</m:t>
                  </m:r>
                </m:sup>
              </m:sSup>
              <m:r>
                <w:rPr>
                  <w:rFonts w:eastAsia="Cambria Math"/>
                </w:rPr>
                <m:t>+</m:t>
              </m:r>
              <m:sSub>
                <m:sSubPr>
                  <m:ctrlPr>
                    <w:rPr>
                      <w:rFonts w:eastAsia="Cambria Math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λ</m:t>
                  </m:r>
                </m:e>
                <m:sup>
                  <m:r>
                    <w:rPr>
                      <w:rFonts w:eastAsia="Cambria Math"/>
                    </w:rPr>
                    <m:t>n-1</m:t>
                  </m:r>
                </m:sup>
              </m:sSup>
              <m:r>
                <w:rPr>
                  <w:rFonts w:eastAsia="Cambria Math"/>
                </w:rPr>
                <m:t>+…+</m:t>
              </m:r>
              <m:sSub>
                <m:sSubPr>
                  <m:ctrlPr>
                    <w:rPr>
                      <w:rFonts w:eastAsia="Cambria Math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</w:rPr>
                    <m:t>n-1</m:t>
                  </m:r>
                </m:sub>
              </m:sSub>
              <m:r>
                <w:rPr>
                  <w:rFonts w:eastAsia="Cambria Math"/>
                </w:rPr>
                <m:t>λ+</m:t>
              </m:r>
              <m:sSub>
                <m:sSubPr>
                  <m:ctrlPr>
                    <w:rPr>
                      <w:rFonts w:eastAsia="Cambria Math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</w:rPr>
                    <m:t>n</m:t>
                  </m:r>
                </m:sub>
              </m:sSub>
              <m:r>
                <w:rPr>
                  <w:rFonts w:eastAsia="Cambria Math"/>
                </w:rPr>
                <m:t>#</m:t>
              </m:r>
              <m:d>
                <m:dPr>
                  <m:ctrlPr>
                    <w:rPr>
                      <w:rFonts w:eastAsia="Cambria Math"/>
                    </w:rPr>
                  </m:ctrlPr>
                </m:dPr>
                <m:e>
                  <m:r>
                    <w:rPr>
                      <w:rFonts w:eastAsia="Cambria Math"/>
                    </w:rPr>
                    <m:t>4.1.1</m:t>
                  </m:r>
                </m:e>
              </m:d>
            </m:e>
          </m:eqArr>
          <m:r>
            <m:t xml:space="preserve"> </m:t>
          </m:r>
        </m:oMath>
      </m:oMathPara>
    </w:p>
    <w:p w14:paraId="4B9DEBA2" w14:textId="36575AF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63733F2D" w14:textId="1B570A08" w:rsidR="007431E5" w:rsidRDefault="007431E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 w:rsidRPr="007431E5">
        <w:rPr>
          <w:color w:val="000000"/>
          <w:sz w:val="24"/>
        </w:rPr>
        <w:t xml:space="preserve">Устойчивость — это способность системы возвращаться в положение равновесия или </w:t>
      </w:r>
      <w:r w:rsidR="00483045" w:rsidRPr="00483045">
        <w:rPr>
          <w:color w:val="000000"/>
          <w:sz w:val="24"/>
        </w:rPr>
        <w:t>чтобы управляемая величина не росла неограниченно при всех допустимых входных сигналах</w:t>
      </w:r>
      <w:r w:rsidRPr="007431E5">
        <w:rPr>
          <w:color w:val="000000"/>
          <w:sz w:val="24"/>
        </w:rPr>
        <w:t xml:space="preserve">. </w:t>
      </w:r>
    </w:p>
    <w:p w14:paraId="38DA6A1C" w14:textId="701278A0" w:rsidR="007431E5" w:rsidRDefault="007431E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истему называют асимптотически устойчивой, </w:t>
      </w:r>
      <w:r w:rsidR="00483045">
        <w:rPr>
          <w:color w:val="000000"/>
          <w:sz w:val="24"/>
        </w:rPr>
        <w:t xml:space="preserve">если </w:t>
      </w:r>
      <w:r w:rsidRPr="007431E5">
        <w:rPr>
          <w:color w:val="000000"/>
          <w:sz w:val="24"/>
        </w:rPr>
        <w:t>система не просто устойчива, а еще и возвращается в положение равновесия</w:t>
      </w:r>
      <w:r>
        <w:rPr>
          <w:color w:val="000000"/>
          <w:sz w:val="24"/>
        </w:rPr>
        <w:t>.</w:t>
      </w:r>
    </w:p>
    <w:p w14:paraId="38B59EE4" w14:textId="55472AA0" w:rsidR="00483045" w:rsidRDefault="0048304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 w:rsidRPr="00483045">
        <w:rPr>
          <w:color w:val="000000"/>
          <w:sz w:val="24"/>
        </w:rPr>
        <w:t>Система называется асимптотически неустойчивой, если она не возвращается в положение равновесия, даже если она может быть в какой-то момент устойчивой при малых отклонениях</w:t>
      </w:r>
      <w:r>
        <w:rPr>
          <w:color w:val="000000"/>
          <w:sz w:val="24"/>
        </w:rPr>
        <w:t>. Такая система может быть как неустойчивой, так и устойчивой, но при малых отклонения не возвращаться в положение равновесия.</w:t>
      </w:r>
    </w:p>
    <w:p w14:paraId="04657AC0" w14:textId="77777777" w:rsidR="00A121E1" w:rsidRDefault="00A121E1" w:rsidP="00B400AA">
      <w:pPr>
        <w:pStyle w:val="Heading2"/>
      </w:pPr>
      <w:bookmarkStart w:id="40" w:name="_Toc182218655"/>
      <w:bookmarkStart w:id="41" w:name="_Toc184670026"/>
      <w:r w:rsidRPr="00906997">
        <w:t>Корневой</w:t>
      </w:r>
      <w:r>
        <w:t xml:space="preserve"> критерий</w:t>
      </w:r>
      <w:bookmarkEnd w:id="40"/>
      <w:bookmarkEnd w:id="41"/>
    </w:p>
    <w:p w14:paraId="692154AC" w14:textId="3015CB08" w:rsidR="00A121E1" w:rsidRPr="003C55B9" w:rsidRDefault="00A121E1" w:rsidP="00B20DC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  <w:r w:rsidR="00B20DCB">
        <w:rPr>
          <w:color w:val="000000"/>
          <w:sz w:val="24"/>
        </w:rPr>
        <w:t xml:space="preserve"> </w:t>
      </w: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000000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000000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0EEA5DA1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r w:rsidR="002C1806">
        <w:rPr>
          <w:rFonts w:ascii="Cambria Math" w:eastAsia="Cambria Math" w:hAnsi="Cambria Math" w:cs="Cambria Math"/>
          <w:color w:val="000000"/>
          <w:sz w:val="24"/>
        </w:rPr>
        <w:t>∈</w:t>
      </w:r>
      <w:r w:rsidR="002C1806">
        <w:rPr>
          <w:color w:val="000000"/>
          <w:sz w:val="24"/>
        </w:rPr>
        <w:t xml:space="preserve"> [</w:t>
      </w:r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по Ляпунову (ограниченности решений) допускается выполнение указанных выше неравенств как равенств, при условии, что размер «ящиков» Жордана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1</w:t>
      </w:r>
      <w:r>
        <w:t>= 0</w:t>
      </w:r>
    </w:p>
    <w:p w14:paraId="3097E3FF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2</w:t>
      </w:r>
      <w:r>
        <w:t>= 0</w:t>
      </w:r>
    </w:p>
    <w:p w14:paraId="4E12800F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3</w:t>
      </w:r>
      <w:r>
        <w:t xml:space="preserve">= </w:t>
      </w:r>
      <m:oMath>
        <m:r>
          <m:rPr>
            <m:sty m:val="p"/>
          </m:rPr>
          <w:rPr>
            <w:rFonts w:ascii="Cambria Math" w:hAnsi="Cambria Math"/>
          </w:rPr>
          <m:t>2.5721</m:t>
        </m:r>
      </m:oMath>
    </w:p>
    <w:p w14:paraId="36C791CC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4</w:t>
      </w:r>
      <w:r>
        <w:t>=</w:t>
      </w:r>
      <m:oMath>
        <m:r>
          <w:rPr>
            <w:rFonts w:ascii="Cambria Math" w:eastAsia="Cambria Math" w:hAnsi="Cambria Math" w:cs="Cambria Math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1</w:t>
      </w:r>
      <w:r>
        <w:t>= 1</w:t>
      </w:r>
    </w:p>
    <w:p w14:paraId="4F611936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2</w:t>
      </w:r>
      <w:r>
        <w:t>= 1</w:t>
      </w:r>
    </w:p>
    <w:p w14:paraId="5B1113DE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3</w:t>
      </w:r>
      <w:r>
        <w:t xml:space="preserve">= </w:t>
      </w:r>
      <m:oMath>
        <m:r>
          <w:rPr>
            <w:rFonts w:ascii="Cambria Math" w:eastAsia="Cambria Math" w:hAnsi="Cambria Math" w:cs="Cambria Math"/>
          </w:rPr>
          <m:t>1.4751</m:t>
        </m:r>
      </m:oMath>
    </w:p>
    <w:p w14:paraId="39341107" w14:textId="77777777" w:rsidR="00A121E1" w:rsidRDefault="00A121E1" w:rsidP="00E56B12">
      <w:pPr>
        <w:pStyle w:val="a1"/>
      </w:pPr>
      <w:r>
        <w:t>λ</w:t>
      </w:r>
      <w:r>
        <w:rPr>
          <w:sz w:val="18"/>
          <w:szCs w:val="18"/>
        </w:rPr>
        <w:t>4</w:t>
      </w:r>
      <w:r>
        <w:t>=</w:t>
      </w:r>
      <m:oMath>
        <m:r>
          <w:rPr>
            <w:rFonts w:ascii="Cambria Math" w:eastAsia="Cambria Math" w:hAnsi="Cambria Math" w:cs="Cambria Math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Heading2"/>
      </w:pPr>
      <w:bookmarkStart w:id="42" w:name="_Toc182218656"/>
      <w:bookmarkStart w:id="43" w:name="_Toc184670027"/>
      <w:r w:rsidRPr="00906997">
        <w:t>Критерий</w:t>
      </w:r>
      <w:r>
        <w:t xml:space="preserve"> Ляпунова</w:t>
      </w:r>
      <w:bookmarkEnd w:id="42"/>
      <w:bookmarkEnd w:id="43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000000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lyap() из пакета матпрограмм Matlab, которая подходит и для непрерывных, а для дискретных моделей – dlyap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000000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решения воспользуемся встроенной в Matlab функцией lyap(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6EE49380" w:rsidR="00A121E1" w:rsidRDefault="00B7131B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</w:t>
      </w:r>
      <w:r w:rsidR="00A121E1">
        <w:rPr>
          <w:i/>
          <w:color w:val="000000"/>
          <w:sz w:val="24"/>
        </w:rPr>
        <w:t xml:space="preserve">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12D21A79" w:rsidR="00F26013" w:rsidRPr="00F26013" w:rsidRDefault="00000000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решения воспользуюсь встроенной в Matlab функцией dlyap(). Проверять на положительную определенность буду проверкой на положительность собственных чисел матрицы Pd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3B578FF7" w:rsidR="00A121E1" w:rsidRDefault="00B7131B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</w:t>
      </w:r>
      <w:r w:rsidR="00A121E1">
        <w:rPr>
          <w:i/>
          <w:color w:val="000000"/>
          <w:sz w:val="24"/>
        </w:rPr>
        <w:t xml:space="preserve">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Значит дискретная модель также неустойчива асимптотисеки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4D4F8604" w:rsidR="00A121E1" w:rsidRDefault="00B7131B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</w:t>
      </w:r>
      <w:r w:rsidR="00A121E1">
        <w:rPr>
          <w:i/>
          <w:color w:val="000000"/>
          <w:sz w:val="24"/>
        </w:rPr>
        <w:t xml:space="preserve"> </w:t>
      </w:r>
      <w:r w:rsidR="00A64D87">
        <w:rPr>
          <w:i/>
          <w:color w:val="000000"/>
          <w:sz w:val="24"/>
        </w:rPr>
        <w:t>26 –</w:t>
      </w:r>
      <w:r w:rsidR="00A121E1"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Heading2"/>
      </w:pPr>
      <w:bookmarkStart w:id="44" w:name="_Toc182218657"/>
      <w:bookmarkStart w:id="45" w:name="_Toc184670028"/>
      <w:r w:rsidRPr="00906997">
        <w:lastRenderedPageBreak/>
        <w:t>Условие</w:t>
      </w:r>
      <w:r>
        <w:t xml:space="preserve"> Стодолы</w:t>
      </w:r>
      <w:bookmarkEnd w:id="44"/>
      <w:bookmarkEnd w:id="4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64D87">
      <w:pPr>
        <w:pStyle w:val="ac"/>
      </w:pPr>
      <w: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64D87">
      <w:pPr>
        <w:pStyle w:val="ac"/>
      </w:pPr>
      <w:r>
        <w:t>В нашем случае:</w:t>
      </w:r>
    </w:p>
    <w:p w14:paraId="70A244E2" w14:textId="6238E1FF" w:rsidR="00A17CEE" w:rsidRPr="00A17CEE" w:rsidRDefault="00000000" w:rsidP="00A64D87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="Cambria Math"/>
                </w:rPr>
                <m:t>A</m:t>
              </m:r>
              <m:d>
                <m:dPr>
                  <m:ctrlPr>
                    <w:rPr>
                      <w:rFonts w:eastAsia="Cambria Math"/>
                    </w:rPr>
                  </m:ctrlPr>
                </m:dPr>
                <m:e>
                  <m:r>
                    <w:rPr>
                      <w:rFonts w:eastAsia="Cambria Math"/>
                    </w:rPr>
                    <m:t>λ</m:t>
                  </m:r>
                </m:e>
              </m:d>
              <m:r>
                <w:rPr>
                  <w:rFonts w:eastAsia="Cambria Math"/>
                </w:rPr>
                <m:t>=</m:t>
              </m:r>
              <m:sSub>
                <m:sSub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eastAsia="Cambria Math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eastAsia="Cambria Math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eastAsia="Cambria Math"/>
                </w:rPr>
                <m:t>+</m:t>
              </m:r>
              <m:sSub>
                <m:sSub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eastAsia="Cambria Math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eastAsia="Cambria Math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eastAsia="Cambria Math"/>
                </w:rPr>
                <m:t>+</m:t>
              </m:r>
              <m:sSub>
                <m:sSub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eastAsia="Cambria Math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eastAsia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eastAsia="Cambria Math"/>
                </w:rPr>
                <m:t>+</m:t>
              </m:r>
              <m:sSub>
                <m:sSub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eastAsia="Cambria Math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eastAsia="Cambria Math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eastAsia="Cambria Math"/>
                </w:rPr>
                <m:t>+</m:t>
              </m:r>
              <m:sSub>
                <m:sSubPr>
                  <m:ctrlPr>
                    <w:rPr>
                      <w:rFonts w:eastAsia="Cambria Math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eastAsia="Cambria Math"/>
                </w:rPr>
                <m:t>=</m:t>
              </m:r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λ</m:t>
                  </m:r>
                </m:e>
                <m:sup>
                  <m:r>
                    <w:rPr>
                      <w:rFonts w:eastAsia="Cambria Math"/>
                    </w:rPr>
                    <m:t>4</m:t>
                  </m:r>
                </m:sup>
              </m:sSup>
              <m:r>
                <w:rPr>
                  <w:rFonts w:eastAsia="Cambria Math"/>
                </w:rPr>
                <m:t>-6.615606936</m:t>
              </m:r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λ</m:t>
                  </m:r>
                </m:e>
                <m:sup>
                  <m:r>
                    <w:rPr>
                      <w:rFonts w:eastAsia="Cambria Math"/>
                    </w:rPr>
                    <m:t>2</m:t>
                  </m:r>
                </m:sup>
              </m:sSup>
              <m:r>
                <m:t>#</m:t>
              </m:r>
              <m:d>
                <m:dPr>
                  <m:ctrlPr/>
                </m:dPr>
                <m:e>
                  <m: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64D87">
      <w:pPr>
        <w:pStyle w:val="ac"/>
      </w:pPr>
      <w: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A64D87">
      <w:pPr>
        <w:pStyle w:val="Heading2"/>
      </w:pPr>
      <w:bookmarkStart w:id="46" w:name="_Toc182218658"/>
      <w:bookmarkStart w:id="47" w:name="_Toc184670029"/>
      <w:r w:rsidRPr="00A64D87">
        <w:t>Критерий</w:t>
      </w:r>
      <w:r>
        <w:t xml:space="preserve"> Гурвица</w:t>
      </w:r>
      <w:bookmarkEnd w:id="46"/>
      <w:bookmarkEnd w:id="47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000000" w:rsidP="00A64D87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M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0</m:t>
                            </m:r>
                          </m:sub>
                        </m:sSub>
                      </m:e>
                      <m:e>
                        <m:r>
                          <m:t>0</m:t>
                        </m:r>
                      </m:e>
                      <m:e>
                        <m:r>
                          <m:t>⋯</m:t>
                        </m:r>
                      </m:e>
                      <m:e>
                        <m: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1</m:t>
                            </m:r>
                          </m:sub>
                        </m:sSub>
                      </m:e>
                      <m:e>
                        <m:r>
                          <m:t>⋯</m:t>
                        </m:r>
                      </m:e>
                      <m:e>
                        <m: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3</m:t>
                            </m:r>
                          </m:sub>
                        </m:sSub>
                      </m:e>
                      <m:e>
                        <m:r>
                          <m:t>⋯</m:t>
                        </m:r>
                      </m:e>
                      <m:e>
                        <m:r>
                          <m:t>0</m:t>
                        </m:r>
                      </m:e>
                    </m:mr>
                    <m:mr>
                      <m:e>
                        <m:r>
                          <m:t>⋮</m:t>
                        </m:r>
                      </m:e>
                      <m:e>
                        <m:r>
                          <m:t>⋮</m:t>
                        </m:r>
                      </m:e>
                      <m:e>
                        <m:r>
                          <m:t>⋮</m:t>
                        </m:r>
                      </m:e>
                      <m:e>
                        <m:r>
                          <m:t>⋱</m:t>
                        </m:r>
                      </m:e>
                      <m:e>
                        <m:r>
                          <m:t>⋮</m:t>
                        </m:r>
                      </m:e>
                    </m:m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</m:e>
                      <m:e>
                        <m:r>
                          <m:t>⋯</m:t>
                        </m:r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4.5.1</m:t>
                  </m:r>
                </m:e>
              </m:d>
            </m:e>
          </m:eqArr>
        </m:oMath>
      </m:oMathPara>
    </w:p>
    <w:p w14:paraId="2E5340A2" w14:textId="2B1F2E2D" w:rsidR="00705F2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 w:rsidR="00705F2D">
        <w:rPr>
          <w:color w:val="000000"/>
          <w:sz w:val="24"/>
          <w:vertAlign w:val="subscript"/>
        </w:rPr>
        <w:t>0</w:t>
      </w:r>
      <w:r w:rsidR="00705F2D">
        <w:rPr>
          <w:color w:val="000000"/>
          <w:sz w:val="24"/>
        </w:rPr>
        <w:t>&gt;</w:t>
      </w:r>
      <w:r>
        <w:rPr>
          <w:color w:val="000000"/>
          <w:sz w:val="24"/>
        </w:rPr>
        <w:t xml:space="preserve"> 0 главные диагональные миноры матрицы Гурвица были положительны</w:t>
      </w:r>
      <w:r w:rsidR="00705F2D">
        <w:rPr>
          <w:color w:val="000000"/>
          <w:sz w:val="24"/>
        </w:rPr>
        <w:t xml:space="preserve">. </w:t>
      </w:r>
    </w:p>
    <w:p w14:paraId="09817827" w14:textId="046FDDE6" w:rsidR="00890B1C" w:rsidRPr="00315A32" w:rsidRDefault="00000000" w:rsidP="00A64D87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="Cambria Math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eastAsia="Cambria Math"/>
                    </w:rPr>
                  </m:ctrlPr>
                </m:dPr>
                <m:e>
                  <m:r>
                    <w:rPr>
                      <w:rFonts w:eastAsia="Cambria Math"/>
                    </w:rPr>
                    <m:t>1,n</m:t>
                  </m:r>
                </m:e>
              </m:d>
              <m:r>
                <w:rPr>
                  <w:rFonts w:eastAsia="Cambria Math"/>
                </w:rPr>
                <m:t> </m:t>
              </m:r>
              <m:sSub>
                <m:sSubPr>
                  <m:ctrlPr>
                    <w:rPr>
                      <w:rFonts w:eastAsia="Cambria Math"/>
                    </w:rPr>
                  </m:ctrlPr>
                </m:sSubPr>
                <m:e>
                  <m:r>
                    <w:rPr>
                      <w:rFonts w:eastAsia="Cambria Math"/>
                    </w:rPr>
                    <m:t>Δ</m:t>
                  </m:r>
                </m:e>
                <m:sub>
                  <m:r>
                    <w:rPr>
                      <w:rFonts w:eastAsia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eastAsia="Cambria Math"/>
                    </w:rPr>
                  </m:ctrlPr>
                </m:dPr>
                <m:e>
                  <m:r>
                    <w:rPr>
                      <w:rFonts w:eastAsia="Cambria Math"/>
                    </w:rPr>
                    <m:t>M</m:t>
                  </m:r>
                </m:e>
              </m:d>
              <m:r>
                <w:rPr>
                  <w:rFonts w:eastAsia="Cambria Math"/>
                </w:rPr>
                <m:t>&gt;0</m:t>
              </m:r>
              <m:r>
                <m:t>#</m:t>
              </m:r>
              <m:d>
                <m:dPr>
                  <m:ctrlPr/>
                </m:dPr>
                <m:e>
                  <m:r>
                    <m:t>4.5.2</m:t>
                  </m:r>
                </m:e>
              </m:d>
            </m:e>
          </m:eqArr>
        </m:oMath>
      </m:oMathPara>
    </w:p>
    <w:p w14:paraId="663B3C34" w14:textId="77777777" w:rsidR="00890B1C" w:rsidRDefault="00890B1C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04DB08F8" w14:textId="02737336" w:rsidR="00705F2D" w:rsidRPr="00B173FB" w:rsidRDefault="00705F2D" w:rsidP="00705F2D">
      <w:pPr>
        <w:rPr>
          <w:color w:val="000000"/>
          <w:sz w:val="24"/>
        </w:rPr>
      </w:pPr>
      <w:r w:rsidRPr="00705F2D">
        <w:rPr>
          <w:color w:val="000000"/>
          <w:sz w:val="24"/>
        </w:rPr>
        <w:t xml:space="preserve">Если же старший коэффициент </w:t>
      </w:r>
      <w:bookmarkStart w:id="48" w:name="_Hlk184657959"/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bookmarkEnd w:id="48"/>
      <w:r>
        <w:rPr>
          <w:color w:val="000000"/>
          <w:sz w:val="24"/>
          <w:vertAlign w:val="subscript"/>
        </w:rPr>
        <w:t xml:space="preserve"> </w:t>
      </w:r>
      <w:r w:rsidRPr="00705F2D">
        <w:rPr>
          <w:color w:val="000000"/>
          <w:sz w:val="24"/>
        </w:rPr>
        <w:t xml:space="preserve">отрицателен, то это означает, что старший член имеет отрицательный знак. В </w:t>
      </w:r>
      <w:r>
        <w:rPr>
          <w:color w:val="000000"/>
          <w:sz w:val="24"/>
        </w:rPr>
        <w:t>таком</w:t>
      </w:r>
      <w:r w:rsidRPr="00705F2D">
        <w:rPr>
          <w:color w:val="000000"/>
          <w:sz w:val="24"/>
        </w:rPr>
        <w:t xml:space="preserve"> случае, чтобы сохранить тот же порядок анализируемой системы и все выводы разностного уравнения, необходимо изменить формулировку условия.</w:t>
      </w:r>
      <w:r>
        <w:rPr>
          <w:color w:val="000000"/>
          <w:sz w:val="24"/>
        </w:rPr>
        <w:t xml:space="preserve"> Можно переформулировать условие как</w:t>
      </w:r>
      <w:r w:rsidRPr="00B173FB">
        <w:rPr>
          <w:color w:val="000000"/>
          <w:sz w:val="24"/>
        </w:rPr>
        <w:t>:</w:t>
      </w:r>
    </w:p>
    <w:p w14:paraId="22178834" w14:textId="455D83C3" w:rsidR="00705F2D" w:rsidRPr="00705F2D" w:rsidRDefault="00705F2D" w:rsidP="00705F2D">
      <w:pPr>
        <w:rPr>
          <w:color w:val="000000"/>
          <w:sz w:val="24"/>
        </w:rPr>
      </w:pPr>
      <w:r w:rsidRPr="00705F2D">
        <w:rPr>
          <w:color w:val="000000"/>
          <w:sz w:val="24"/>
        </w:rPr>
        <w:t xml:space="preserve">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r w:rsidRPr="00705F2D">
        <w:rPr>
          <w:color w:val="000000"/>
          <w:sz w:val="24"/>
        </w:rPr>
        <w:t xml:space="preserve"> </w:t>
      </w:r>
      <w:r w:rsidR="00890B1C" w:rsidRPr="00705F2D">
        <w:rPr>
          <w:color w:val="000000"/>
          <w:sz w:val="24"/>
        </w:rPr>
        <w:t>&lt;0</w:t>
      </w:r>
      <w:r w:rsidRPr="00705F2D">
        <w:rPr>
          <w:color w:val="000000"/>
          <w:sz w:val="24"/>
        </w:rPr>
        <w:t xml:space="preserve"> все главные диагональные миноры матрицы Гурвица были отрицательны.</w:t>
      </w:r>
    </w:p>
    <w:p w14:paraId="16631BFA" w14:textId="4D524398" w:rsidR="00315A32" w:rsidRPr="00315A32" w:rsidRDefault="00000000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l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5339D718" w:rsidR="00A121E1" w:rsidRDefault="00B7131B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</w:t>
      </w:r>
      <w:r w:rsidR="00A121E1">
        <w:rPr>
          <w:i/>
          <w:color w:val="000000"/>
          <w:sz w:val="24"/>
        </w:rPr>
        <w:t xml:space="preserve">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2ED76A6A" w:rsidR="0065480E" w:rsidRPr="00A11C7A" w:rsidRDefault="00000000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4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 помощью программы, написанной в Matlab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5A2BCA94" w:rsidR="00A121E1" w:rsidRDefault="00B7131B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</w:t>
      </w:r>
      <w:r w:rsidR="00A121E1">
        <w:rPr>
          <w:i/>
          <w:color w:val="000000"/>
          <w:sz w:val="24"/>
        </w:rPr>
        <w:t xml:space="preserve"> 28 – Главные диагональные миноры матрицы Гурвица </w:t>
      </w:r>
      <w:r w:rsidR="001B3B60">
        <w:rPr>
          <w:i/>
          <w:color w:val="000000"/>
          <w:sz w:val="24"/>
        </w:rPr>
        <w:t>непрерывной</w:t>
      </w:r>
      <w:r w:rsidR="00A121E1">
        <w:rPr>
          <w:i/>
          <w:color w:val="000000"/>
          <w:sz w:val="24"/>
        </w:rPr>
        <w:t xml:space="preserve">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1F32A9DE" w:rsidR="003A240D" w:rsidRPr="003A240D" w:rsidRDefault="00000000" w:rsidP="00A64D87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ξ=</m:t>
              </m:r>
              <m:f>
                <m:fPr>
                  <m:ctrlPr/>
                </m:fPr>
                <m:num>
                  <m:r>
                    <m:t>s+1</m:t>
                  </m:r>
                </m:num>
                <m:den>
                  <m:r>
                    <m:t>s-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4.5.5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4D4B01D4" w:rsidR="00AA4B41" w:rsidRPr="00AA4B41" w:rsidRDefault="00000000" w:rsidP="00A64D87">
      <w:pPr>
        <w:pStyle w:val="af5"/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>
                    <w:rPr>
                      <w:rFonts w:eastAsia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eastAsia="Cambria Math"/>
                    </w:rPr>
                    <m:t>a</m:t>
                  </m:r>
                </m:e>
                <m:sub>
                  <m:r>
                    <w:rPr>
                      <w:rFonts w:eastAsia="Cambria Math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eastAsia="Cambria Math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eastAsia="Cambria Math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eastAsia="Cambria Math"/>
                </w:rPr>
                <m:t>=</m:t>
              </m:r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ξ</m:t>
                  </m:r>
                </m:e>
                <m:sup>
                  <m:r>
                    <w:rPr>
                      <w:rFonts w:eastAsia="Cambria Math"/>
                    </w:rPr>
                    <m:t>4</m:t>
                  </m:r>
                </m:sup>
              </m:sSup>
              <m:r>
                <w:rPr>
                  <w:rFonts w:eastAsia="Cambria Math"/>
                </w:rPr>
                <m:t>-4.153026</m:t>
              </m:r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ξ</m:t>
                  </m:r>
                </m:e>
                <m:sup>
                  <m:r>
                    <w:rPr>
                      <w:rFonts w:eastAsia="Cambria Math"/>
                    </w:rPr>
                    <m:t>3</m:t>
                  </m:r>
                </m:sup>
              </m:sSup>
              <m:r>
                <w:rPr>
                  <w:rFonts w:eastAsia="Cambria Math"/>
                </w:rPr>
                <m:t>+6.3</m:t>
              </m:r>
              <m:sSup>
                <m:sSupPr>
                  <m:ctrlPr>
                    <w:rPr>
                      <w:rFonts w:eastAsia="Cambria Math"/>
                    </w:rPr>
                  </m:ctrlPr>
                </m:sSupPr>
                <m:e>
                  <m:r>
                    <w:rPr>
                      <w:rFonts w:eastAsia="Cambria Math"/>
                    </w:rPr>
                    <m:t>ξ</m:t>
                  </m:r>
                </m:e>
                <m:sup>
                  <m:r>
                    <w:rPr>
                      <w:rFonts w:eastAsia="Cambria Math"/>
                    </w:rPr>
                    <m:t>2</m:t>
                  </m:r>
                </m:sup>
              </m:sSup>
              <m:r>
                <w:rPr>
                  <w:rFonts w:eastAsia="Cambria Math"/>
                </w:rPr>
                <m:t>-4.153ξ+1</m:t>
              </m:r>
              <m:r>
                <m:t>#</m:t>
              </m:r>
              <m:d>
                <m:dPr>
                  <m:ctrlPr/>
                </m:dPr>
                <m:e>
                  <m:r>
                    <m:t>4.5.6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66B76667" w:rsidR="00AA4B41" w:rsidRPr="00AA4B41" w:rsidRDefault="00000000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=- 0.006026 s^4- 0.000052 s^3- 0.6 s^2 + 0.000052 s +16.606   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7</m:t>
                  </m:r>
                </m:e>
              </m:d>
            </m:e>
          </m:eqArr>
        </m:oMath>
      </m:oMathPara>
    </w:p>
    <w:p w14:paraId="7A6ADFE6" w14:textId="7DCD3ED1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5A9BDF0E" w:rsidR="00A121E1" w:rsidRDefault="00E77106" w:rsidP="00E77106">
      <w:pPr>
        <w:pStyle w:val="af3"/>
      </w:pPr>
      <w:r w:rsidRPr="00E77106">
        <w:rPr>
          <w:noProof/>
        </w:rPr>
        <w:lastRenderedPageBreak/>
        <w:drawing>
          <wp:inline distT="0" distB="0" distL="0" distR="0" wp14:anchorId="28C908BC" wp14:editId="4360D64F">
            <wp:extent cx="3219899" cy="106694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19899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78E47" w14:textId="04BAFF53" w:rsidR="00A121E1" w:rsidRDefault="00B7131B" w:rsidP="00E77106">
      <w:pPr>
        <w:pStyle w:val="af0"/>
      </w:pPr>
      <w:r>
        <w:t>Рис.</w:t>
      </w:r>
      <w:r w:rsidR="00A121E1">
        <w:t xml:space="preserve"> 28 – матрица Гурвица непрерывной модели</w:t>
      </w:r>
    </w:p>
    <w:p w14:paraId="2C64D420" w14:textId="53BD9EC0" w:rsidR="00E77106" w:rsidRDefault="00E77106" w:rsidP="00E77106">
      <w:pPr>
        <w:pStyle w:val="ac"/>
      </w:pPr>
      <w:r>
        <w:t xml:space="preserve">С </w:t>
      </w:r>
      <w:r w:rsidRPr="00E77106">
        <w:t>помощью</w:t>
      </w:r>
      <w:r>
        <w:t xml:space="preserve"> программы, написанной в Matlab, проверим выполнение</w:t>
      </w:r>
      <w:r w:rsidRPr="00E77106">
        <w:t xml:space="preserve"> </w:t>
      </w:r>
      <w:r>
        <w:t>этого критерия. Результат работы программы представлен на рисунке 2</w:t>
      </w:r>
      <w:r>
        <w:rPr>
          <w:lang w:val="en-US"/>
        </w:rPr>
        <w:t>9</w:t>
      </w:r>
      <w:r>
        <w:t>.</w:t>
      </w:r>
    </w:p>
    <w:p w14:paraId="2C80146D" w14:textId="7660C271" w:rsidR="00E77106" w:rsidRDefault="00E77106" w:rsidP="00E77106">
      <w:pPr>
        <w:pStyle w:val="af3"/>
      </w:pPr>
      <w:r w:rsidRPr="00E77106">
        <w:rPr>
          <w:noProof/>
        </w:rPr>
        <w:drawing>
          <wp:inline distT="0" distB="0" distL="0" distR="0" wp14:anchorId="79106474" wp14:editId="04EABCA4">
            <wp:extent cx="1752845" cy="8954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27EC2" w14:textId="330CB17E" w:rsidR="00E77106" w:rsidRPr="00EE5E7F" w:rsidRDefault="00B7131B" w:rsidP="00E77106">
      <w:pPr>
        <w:pStyle w:val="af0"/>
      </w:pPr>
      <w:r>
        <w:t>Рис.</w:t>
      </w:r>
      <w:r w:rsidR="00E77106">
        <w:t xml:space="preserve"> 2</w:t>
      </w:r>
      <w:r w:rsidR="00E77106" w:rsidRPr="00E77106">
        <w:t>9</w:t>
      </w:r>
      <w:r w:rsidR="00E77106">
        <w:t xml:space="preserve"> – Главные диагональные миноры матрицы Гурвица дискретной системы.</w:t>
      </w:r>
    </w:p>
    <w:p w14:paraId="27E45661" w14:textId="1D83DA07" w:rsidR="00E77106" w:rsidRDefault="00D645EF" w:rsidP="00E77106">
      <w:pPr>
        <w:pStyle w:val="ac"/>
      </w:pPr>
      <w:r>
        <w:t xml:space="preserve">Один из </w:t>
      </w:r>
      <w:r w:rsidR="00E77106">
        <w:t>определителей диагональных миноров матрицы Гурвица оказалс</w:t>
      </w:r>
      <w:r w:rsidR="007431E5">
        <w:t>я положительным,</w:t>
      </w:r>
      <w:r w:rsidR="00E77106">
        <w:t xml:space="preserve"> что </w:t>
      </w:r>
      <w:r w:rsidR="00F61DF8">
        <w:t>значит,</w:t>
      </w:r>
      <w:r w:rsidR="00E77106">
        <w:t xml:space="preserve"> что исследуемая система неустойчива асимптотически.</w:t>
      </w:r>
    </w:p>
    <w:p w14:paraId="009930CA" w14:textId="2934B6B7" w:rsidR="00F61DF8" w:rsidRPr="00F61DF8" w:rsidRDefault="00F61DF8" w:rsidP="00F61DF8">
      <w:pPr>
        <w:pStyle w:val="ac"/>
        <w:jc w:val="center"/>
        <w:rPr>
          <w:lang w:val="en-US"/>
        </w:rPr>
      </w:pPr>
      <w:r w:rsidRPr="00F61DF8">
        <w:rPr>
          <w:noProof/>
          <w:lang w:val="en-US"/>
        </w:rPr>
        <w:drawing>
          <wp:inline distT="0" distB="0" distL="0" distR="0" wp14:anchorId="66526059" wp14:editId="1539CE47">
            <wp:extent cx="2776858" cy="2848483"/>
            <wp:effectExtent l="0" t="0" r="444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80568" cy="285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137EF" w14:textId="2A84E993" w:rsidR="00F61DF8" w:rsidRPr="00F61DF8" w:rsidRDefault="00B7131B" w:rsidP="00F61DF8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.</w:t>
      </w:r>
      <w:r w:rsidR="00F61DF8">
        <w:rPr>
          <w:i/>
          <w:color w:val="000000"/>
          <w:sz w:val="24"/>
        </w:rPr>
        <w:t xml:space="preserve"> </w:t>
      </w:r>
      <w:r w:rsidR="00A64D87">
        <w:rPr>
          <w:i/>
          <w:color w:val="000000"/>
          <w:sz w:val="24"/>
        </w:rPr>
        <w:t>30 –</w:t>
      </w:r>
      <w:r w:rsidR="00F61DF8">
        <w:rPr>
          <w:i/>
          <w:color w:val="000000"/>
          <w:sz w:val="24"/>
        </w:rPr>
        <w:t xml:space="preserve"> Код программы для исследования ОУ по критерию Гурвица</w:t>
      </w:r>
    </w:p>
    <w:p w14:paraId="6D6A1979" w14:textId="77777777" w:rsidR="00A121E1" w:rsidRDefault="00A121E1" w:rsidP="00906997">
      <w:pPr>
        <w:pStyle w:val="Heading2"/>
      </w:pPr>
      <w:bookmarkStart w:id="49" w:name="_Toc182218659"/>
      <w:bookmarkStart w:id="50" w:name="_Toc184670030"/>
      <w:r>
        <w:t>Критерий Шура-Кона</w:t>
      </w:r>
      <w:bookmarkEnd w:id="49"/>
      <w:bookmarkEnd w:id="50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6458A918" w14:textId="6F40FDE5" w:rsidR="004262A4" w:rsidRPr="004262A4" w:rsidRDefault="00A121E1" w:rsidP="00694B90">
      <w:pPr>
        <w:pStyle w:val="ac"/>
        <w:rPr>
          <w:rFonts w:eastAsia="Times New Roman" w:cs="Times New Roman"/>
        </w:rPr>
      </w:pPr>
      <w:r>
        <w:t>В этом методе используются коэффициенты характеристического уравнения для построения следующих определителей:</w:t>
      </w:r>
    </w:p>
    <w:p w14:paraId="270A1291" w14:textId="68B1AEF6" w:rsidR="007F3169" w:rsidRPr="00694B90" w:rsidRDefault="00000000" w:rsidP="00A64D87">
      <w:pPr>
        <w:pStyle w:val="af5"/>
      </w:pPr>
      <m:oMathPara>
        <m:oMath>
          <m:eqArr>
            <m:eqArrPr>
              <m:maxDist m:val="1"/>
              <m:ctrlPr>
                <w:rPr>
                  <w:rFonts w:eastAsia="Cambria Math" w:cs="Cambria Math"/>
                </w:rPr>
              </m:ctrlPr>
            </m:eqArrPr>
            <m:e>
              <m:sSub>
                <m:sSubPr>
                  <m:ctrlPr/>
                </m:sSubPr>
                <m:e>
                  <m:r>
                    <m:t>Δ</m:t>
                  </m:r>
                </m:e>
                <m:sub>
                  <m:r>
                    <w:rPr>
                      <w:rFonts w:cs="Cambria Math"/>
                    </w:rPr>
                    <m:t>k</m:t>
                  </m:r>
                </m:sub>
              </m:sSub>
              <m:r>
                <m:t>=</m:t>
              </m:r>
              <m:d>
                <m:dPr>
                  <m:begChr m:val="|"/>
                  <m:endChr m:val="|"/>
                  <m:ctrlPr>
                    <w:rPr>
                      <w:rFonts w:eastAsia="Cambria Math" w:cs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eastAsia="Cambria Math" w:cs="Cambria Math"/>
                        </w:rPr>
                      </m:ctrlPr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k1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k2</m:t>
                            </m:r>
                          </m:sub>
                          <m:sup>
                            <m:r>
                              <m:t>T</m:t>
                            </m:r>
                          </m:sup>
                        </m:sSubSup>
                      </m:e>
                    </m:m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k2</m:t>
                            </m:r>
                          </m:sub>
                        </m:sSub>
                      </m:e>
                      <m:e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k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eastAsia="Cambria Math" w:cs="Cambria Math"/>
                </w:rPr>
                <m:t>,</m:t>
              </m:r>
              <m:r>
                <m:t>#</m:t>
              </m:r>
              <m:d>
                <m:dPr>
                  <m:ctrlPr>
                    <w:rPr>
                      <w:rFonts w:eastAsia="Cambria Math" w:cs="Cambria Math"/>
                    </w:rPr>
                  </m:ctrlPr>
                </m:dPr>
                <m:e>
                  <m:r>
                    <w:rPr>
                      <w:rFonts w:eastAsia="Cambria Math" w:cs="Cambria Math"/>
                    </w:rPr>
                    <m:t>4.6.1</m:t>
                  </m:r>
                </m:e>
              </m:d>
            </m:e>
          </m:eqArr>
        </m:oMath>
      </m:oMathPara>
    </w:p>
    <w:p w14:paraId="03920364" w14:textId="46545341" w:rsidR="00694B90" w:rsidRDefault="00694B90" w:rsidP="00694B90">
      <w:pPr>
        <w:pStyle w:val="ac"/>
      </w:pPr>
      <w:r w:rsidRPr="00694B90">
        <w:t>где k Е [1, n],</w:t>
      </w:r>
    </w:p>
    <w:p w14:paraId="2C0AC473" w14:textId="6DBA0F1D" w:rsidR="00694B90" w:rsidRPr="00694B90" w:rsidRDefault="00000000" w:rsidP="00694B90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 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5E2C43F" w14:textId="77777777" w:rsidR="00694B90" w:rsidRPr="00694B90" w:rsidRDefault="00694B90" w:rsidP="00694B90">
      <w:pPr>
        <w:pStyle w:val="ac"/>
        <w:rPr>
          <w:rFonts w:eastAsiaTheme="minorEastAsia"/>
        </w:rPr>
      </w:pPr>
    </w:p>
    <w:p w14:paraId="5F691899" w14:textId="1306E179" w:rsidR="00694B90" w:rsidRDefault="00694B90" w:rsidP="00694B90">
      <w:pPr>
        <w:pStyle w:val="ac"/>
        <w:rPr>
          <w:rFonts w:eastAsiaTheme="minorEastAsia"/>
        </w:rPr>
      </w:pPr>
      <w:r w:rsidRPr="00694B90">
        <w:t>Система асимптотически устойчива тогда и только тогда, когда</w:t>
      </w:r>
      <w:r>
        <w:t xml:space="preserve"> </w:t>
      </w:r>
      <w:r w:rsidRPr="00694B90">
        <w:rPr>
          <w:rFonts w:eastAsiaTheme="minorEastAsia"/>
        </w:rPr>
        <w:t>выполняются следующие условия:</w:t>
      </w:r>
    </w:p>
    <w:p w14:paraId="5CD614FB" w14:textId="77777777" w:rsidR="00694B90" w:rsidRDefault="00694B90" w:rsidP="00694B90">
      <w:pPr>
        <w:pStyle w:val="ac"/>
      </w:pPr>
      <w:r>
        <w:t>Δ</w:t>
      </w:r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&gt; 0 для чётных </w:t>
      </w:r>
      <w:r>
        <w:rPr>
          <w:rFonts w:ascii="Cambria Math" w:hAnsi="Cambria Math" w:cs="Cambria Math"/>
        </w:rPr>
        <w:t>𝑘</w:t>
      </w:r>
      <w:r>
        <w:t xml:space="preserve">, </w:t>
      </w:r>
    </w:p>
    <w:p w14:paraId="791CE980" w14:textId="497EFC9A" w:rsidR="006B0E51" w:rsidRDefault="00694B90" w:rsidP="001B3B60">
      <w:pPr>
        <w:pStyle w:val="ac"/>
      </w:pPr>
      <w:r>
        <w:t>Δ</w:t>
      </w:r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&lt; 0 для нечётных </w:t>
      </w:r>
      <w:r>
        <w:rPr>
          <w:rFonts w:ascii="Cambria Math" w:hAnsi="Cambria Math" w:cs="Cambria Math"/>
        </w:rPr>
        <w:t>𝑘</w:t>
      </w:r>
      <w:r>
        <w:t>.</w:t>
      </w:r>
    </w:p>
    <w:p w14:paraId="13A7B163" w14:textId="706BB6F1" w:rsidR="0060675E" w:rsidRPr="00593A02" w:rsidRDefault="0060675E" w:rsidP="00694B9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1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1;</m:t>
        </m:r>
      </m:oMath>
    </w:p>
    <w:p w14:paraId="6F5632C2" w14:textId="03A2FAAF" w:rsidR="006B0E51" w:rsidRPr="00593A02" w:rsidRDefault="006B0E51" w:rsidP="00694B9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2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736D6171" w14:textId="1E977951" w:rsidR="006B0E51" w:rsidRPr="00593A02" w:rsidRDefault="006B0E51" w:rsidP="006B0E51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3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43560D6D" w14:textId="678C4FB1" w:rsidR="006B0E51" w:rsidRPr="001B3B60" w:rsidRDefault="006B0E51" w:rsidP="00A64D87">
      <w:pPr>
        <w:pStyle w:val="ac"/>
        <w:jc w:val="left"/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B3B60">
        <w:rPr>
          <w:rFonts w:eastAsiaTheme="minorEastAsia"/>
        </w:rPr>
        <w:t>=</w:t>
      </w:r>
      <w:r w:rsidR="001B3B60" w:rsidRPr="001B3B60">
        <w:rPr>
          <w:rFonts w:eastAsiaTheme="minorEastAsia"/>
        </w:rPr>
        <w:t>4</w:t>
      </w:r>
      <w:r w:rsidRPr="001B3B60"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3415CC94" w14:textId="27AD76B7" w:rsidR="006B0E51" w:rsidRDefault="001B3B60" w:rsidP="001B3B60">
      <w:pPr>
        <w:pStyle w:val="ac"/>
      </w:pPr>
      <w:r w:rsidRPr="001B3B60">
        <w:t xml:space="preserve">С помощью программы, написанной в </w:t>
      </w:r>
      <w:r w:rsidRPr="001B3B60">
        <w:rPr>
          <w:lang w:val="en-US"/>
        </w:rPr>
        <w:t>Matlab</w:t>
      </w:r>
      <w:r w:rsidRPr="001B3B60">
        <w:t>, проверим выполнение этого критерия. Результат работы программы представлен на рисунке 24.</w:t>
      </w:r>
    </w:p>
    <w:p w14:paraId="44B00AFE" w14:textId="419BB9FD" w:rsidR="001B3B60" w:rsidRDefault="001B3B60" w:rsidP="001B3B60">
      <w:pPr>
        <w:pStyle w:val="ac"/>
        <w:jc w:val="center"/>
      </w:pPr>
      <w:r w:rsidRPr="001B3B60">
        <w:rPr>
          <w:noProof/>
        </w:rPr>
        <w:drawing>
          <wp:inline distT="0" distB="0" distL="0" distR="0" wp14:anchorId="07E62621" wp14:editId="42D18875">
            <wp:extent cx="1295400" cy="246126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97369" cy="246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EAE4" w14:textId="7D260E97" w:rsidR="001B3B60" w:rsidRDefault="00B7131B" w:rsidP="001B3B60">
      <w:pPr>
        <w:pStyle w:val="ac"/>
        <w:rPr>
          <w:i/>
          <w:color w:val="000000"/>
        </w:rPr>
      </w:pPr>
      <w:r>
        <w:rPr>
          <w:i/>
          <w:color w:val="000000"/>
        </w:rPr>
        <w:t>Рис.</w:t>
      </w:r>
      <w:r w:rsidR="001B3B60">
        <w:rPr>
          <w:i/>
          <w:color w:val="000000"/>
        </w:rPr>
        <w:t xml:space="preserve"> 2</w:t>
      </w:r>
      <w:r w:rsidR="00F71C16" w:rsidRPr="00F71C16">
        <w:rPr>
          <w:i/>
          <w:color w:val="000000"/>
        </w:rPr>
        <w:t>9</w:t>
      </w:r>
      <w:r w:rsidR="001B3B60">
        <w:rPr>
          <w:i/>
          <w:color w:val="000000"/>
        </w:rPr>
        <w:t xml:space="preserve"> – Результат выполнения программы для расчета </w:t>
      </w:r>
      <w:r w:rsidR="001B3B60">
        <w:rPr>
          <w:i/>
          <w:color w:val="000000"/>
          <w:lang w:val="en-US"/>
        </w:rPr>
        <w:t>k</w:t>
      </w:r>
      <w:r w:rsidR="001B3B60" w:rsidRPr="001B3B60">
        <w:rPr>
          <w:i/>
          <w:color w:val="000000"/>
        </w:rPr>
        <w:t>-</w:t>
      </w:r>
      <w:r w:rsidR="001B3B60">
        <w:rPr>
          <w:i/>
          <w:color w:val="000000"/>
        </w:rPr>
        <w:t>ых определителей</w:t>
      </w:r>
    </w:p>
    <w:p w14:paraId="73C0A4E5" w14:textId="29A5853A" w:rsidR="001B3B60" w:rsidRDefault="001B3B60" w:rsidP="001B3B60">
      <w:pPr>
        <w:pStyle w:val="ac"/>
        <w:rPr>
          <w:rFonts w:ascii="Cambria Math" w:hAnsi="Cambria Math" w:cs="Cambria Math"/>
        </w:rPr>
      </w:pPr>
      <w:r>
        <w:t>Из этого можно сделать вывод о неустойчивости дискретной системы</w:t>
      </w:r>
      <w:r w:rsidR="00B66762">
        <w:t xml:space="preserve"> (Не выполняется условия Δ</w:t>
      </w:r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>&gt; 0 для четных</w:t>
      </w:r>
      <w:r w:rsid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  <w:lang w:val="en-US"/>
        </w:rPr>
        <w:t>k</w:t>
      </w:r>
      <w:r w:rsidR="00B66762" w:rsidRP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</w:rPr>
        <w:t xml:space="preserve">и </w:t>
      </w:r>
      <w:r w:rsidR="00B66762">
        <w:t>Δ</w:t>
      </w:r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137AAA" w:rsidRPr="00B66762">
        <w:rPr>
          <w:rFonts w:ascii="Cambria Math" w:hAnsi="Cambria Math" w:cs="Cambria Math"/>
        </w:rPr>
        <w:t>&lt;0</w:t>
      </w:r>
      <w:r w:rsidR="00B66762" w:rsidRP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</w:rPr>
        <w:t xml:space="preserve">для нечётных </w:t>
      </w:r>
      <w:r w:rsidR="00B66762">
        <w:rPr>
          <w:rFonts w:ascii="Cambria Math" w:hAnsi="Cambria Math" w:cs="Cambria Math"/>
          <w:lang w:val="en-US"/>
        </w:rPr>
        <w:t>k</w:t>
      </w:r>
      <w:r w:rsidR="00B66762">
        <w:rPr>
          <w:rFonts w:ascii="Cambria Math" w:hAnsi="Cambria Math" w:cs="Cambria Math"/>
        </w:rPr>
        <w:t>)</w:t>
      </w:r>
      <w:r w:rsidR="00B66762" w:rsidRPr="00B66762">
        <w:rPr>
          <w:rFonts w:ascii="Cambria Math" w:hAnsi="Cambria Math" w:cs="Cambria Math"/>
        </w:rPr>
        <w:t>.</w:t>
      </w:r>
    </w:p>
    <w:p w14:paraId="0727B1E4" w14:textId="54092AF4" w:rsidR="00F71C16" w:rsidRDefault="00F71C16" w:rsidP="00F61DF8">
      <w:pPr>
        <w:pStyle w:val="af3"/>
      </w:pPr>
      <w:r w:rsidRPr="00F71C16">
        <w:rPr>
          <w:noProof/>
        </w:rPr>
        <w:lastRenderedPageBreak/>
        <w:drawing>
          <wp:inline distT="0" distB="0" distL="0" distR="0" wp14:anchorId="7EC1A38F" wp14:editId="33250A8D">
            <wp:extent cx="2208851" cy="4201753"/>
            <wp:effectExtent l="0" t="0" r="127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11105" cy="420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3553F" w14:textId="0C0CA3FF" w:rsidR="00F71C16" w:rsidRDefault="00B7131B" w:rsidP="00F71C16">
      <w:pPr>
        <w:pStyle w:val="ac"/>
        <w:rPr>
          <w:i/>
          <w:color w:val="000000"/>
        </w:rPr>
      </w:pPr>
      <w:r>
        <w:rPr>
          <w:i/>
          <w:color w:val="000000"/>
        </w:rPr>
        <w:t>Рис.</w:t>
      </w:r>
      <w:r w:rsidR="00F71C16">
        <w:rPr>
          <w:i/>
          <w:color w:val="000000"/>
        </w:rPr>
        <w:t xml:space="preserve"> </w:t>
      </w:r>
      <w:r w:rsidR="00F71C16" w:rsidRPr="00F71C16">
        <w:rPr>
          <w:i/>
          <w:color w:val="000000"/>
        </w:rPr>
        <w:t>30</w:t>
      </w:r>
      <w:r w:rsidR="00F71C16">
        <w:rPr>
          <w:i/>
          <w:color w:val="000000"/>
        </w:rPr>
        <w:t xml:space="preserve"> – Результат выполнения программы для расчета </w:t>
      </w:r>
      <w:r w:rsidR="00F71C16">
        <w:rPr>
          <w:i/>
          <w:color w:val="000000"/>
          <w:lang w:val="en-US"/>
        </w:rPr>
        <w:t>k</w:t>
      </w:r>
      <w:r w:rsidR="00F71C16" w:rsidRPr="001B3B60">
        <w:rPr>
          <w:i/>
          <w:color w:val="000000"/>
        </w:rPr>
        <w:t>-</w:t>
      </w:r>
      <w:r w:rsidR="00F71C16">
        <w:rPr>
          <w:i/>
          <w:color w:val="000000"/>
        </w:rPr>
        <w:t>ых определителей</w:t>
      </w:r>
    </w:p>
    <w:p w14:paraId="15371FF1" w14:textId="5374CFF8" w:rsidR="005F0D10" w:rsidRDefault="005F0D10" w:rsidP="005F0D10">
      <w:pPr>
        <w:pStyle w:val="Heading2"/>
        <w:rPr>
          <w:rFonts w:eastAsiaTheme="minorHAnsi"/>
        </w:rPr>
      </w:pPr>
      <w:bookmarkStart w:id="51" w:name="_Toc184670031"/>
      <w:r>
        <w:rPr>
          <w:rFonts w:eastAsiaTheme="minorHAnsi"/>
        </w:rPr>
        <w:t>Критерий Михайлова</w:t>
      </w:r>
      <w:bookmarkEnd w:id="51"/>
    </w:p>
    <w:p w14:paraId="0686C6C4" w14:textId="2886D730" w:rsidR="005F0D10" w:rsidRDefault="005F0D10" w:rsidP="005F0D10">
      <w:pPr>
        <w:pStyle w:val="ac"/>
      </w:pPr>
      <w: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2DCE262A" w14:textId="7B4C1292" w:rsidR="005F0D10" w:rsidRPr="005F0D10" w:rsidRDefault="00000000" w:rsidP="005F0D10">
      <w:pPr>
        <w:pStyle w:val="af5"/>
        <w:rPr>
          <w:rFonts w:ascii="Times New Roman" w:eastAsia="Times New Roman" w:hAnsi="Times New Roman" w:cs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val="ru-RU" w:eastAsia="ru-RU"/>
                        </w:rPr>
                      </m:ctrlPr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jω</m:t>
                            </m:r>
                          </m:e>
                        </m:d>
                        <m:r>
                          <m:t>=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λ</m:t>
                            </m:r>
                          </m:e>
                        </m:d>
                        <m:sSub>
                          <m:sSubPr>
                            <m:ctrlPr/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/>
                              </m:dPr>
                              <m:e>
                                <m:r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m:t>λ=jω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t>ω∈</m:t>
                        </m:r>
                        <m:d>
                          <m:dPr>
                            <m:begChr m:val="["/>
                            <m:ctrlPr/>
                          </m:dPr>
                          <m:e>
                            <m:r>
                              <m:t>0,+∞</m:t>
                            </m:r>
                          </m:e>
                        </m:d>
                      </m:e>
                    </m:mr>
                  </m:m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mPr>
                <m:mr>
                  <m:e>
                    <m:sSub>
                      <m:sSubPr>
                        <m:ctrlPr/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eastAsia="Times New Roman" w:cs="Times New Roman"/>
                                <w:sz w:val="28"/>
                                <w:szCs w:val="24"/>
                                <w:lang w:val="ru-RU" w:eastAsia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sSup>
                                  <m:sSupPr>
                                    <m:ctrlPr/>
                                  </m:sSupPr>
                                  <m:e>
                                    <m:r>
                                      <m:t>e</m:t>
                                    </m:r>
                                  </m:e>
                                  <m:sup>
                                    <m:r>
                                      <m:t>j</m:t>
                                    </m:r>
                                    <m:acc>
                                      <m:accPr>
                                        <m:chr m:val="̃"/>
                                        <m:ctrlPr/>
                                      </m:accPr>
                                      <m:e>
                                        <m:r>
                                          <m:t>ω</m:t>
                                        </m:r>
                                      </m:e>
                                    </m:acc>
                                  </m:sup>
                                </m:sSup>
                              </m:e>
                            </m:d>
                            <m:r>
                              <m:t>=</m:t>
                            </m:r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r>
                                  <m:t>λ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m:t>λ=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  <m:r>
                      <m:t>,</m:t>
                    </m:r>
                  </m:e>
                </m:mr>
                <m:mr>
                  <m:e>
                    <m:acc>
                      <m:accPr>
                        <m:chr m:val="̃"/>
                        <m:ctrlPr/>
                      </m:accPr>
                      <m:e>
                        <m:r>
                          <m:t>ω</m:t>
                        </m:r>
                      </m:e>
                    </m:acc>
                    <m:r>
                      <m:t>=ωh∈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0,π</m:t>
                        </m:r>
                      </m:e>
                    </m:d>
                    <m:r>
                      <m:t>.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4.7.1</m:t>
                  </m:r>
                </m:e>
              </m:d>
            </m:e>
          </m:eqArr>
        </m:oMath>
      </m:oMathPara>
    </w:p>
    <w:p w14:paraId="29E67503" w14:textId="5598707C" w:rsidR="005F0D10" w:rsidRDefault="005F0D10" w:rsidP="005F0D10">
      <w:pPr>
        <w:pStyle w:val="ac"/>
      </w:pPr>
      <w:r>
        <w:t>Для асимптотической устойчивости непрерывной модели необходимо и достаточно, чтобы годограф начинался на вещественной положительной полуоси (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χ</m:t>
            </m: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ω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cs="Cambria Math"/>
                  </w:rPr>
                  <m:t>​</m:t>
                </m:r>
              </m:e>
            </m:d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ω</m:t>
            </m:r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</m:oMath>
      <w:r>
        <w:t xml:space="preserve">) и поворот изображающей точки в положительном направлении вокруг начала координат был равен </w:t>
      </w:r>
      <m:oMath>
        <m:r>
          <w:rPr>
            <w:rFonts w:ascii="Cambria Math" w:hAnsi="Cambria Math" w:cs="Cambria Math"/>
          </w:rPr>
          <m:t>n</m:t>
        </m:r>
        <m:f>
          <m:fPr>
            <m:ctrlPr>
              <w:rPr>
                <w:rFonts w:ascii="Cambria Math" w:eastAsia="Times New Roman" w:hAnsi="Cambria Math" w:cs="Cambria Math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Cambria Math"/>
              </w:rPr>
              <m:t>π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</w:t>
      </w:r>
      <w:r w:rsidRPr="005F0D10">
        <w:t>.</w:t>
      </w:r>
    </w:p>
    <w:p w14:paraId="21BD6E0B" w14:textId="63603ED6" w:rsidR="008D7975" w:rsidRPr="008D7975" w:rsidRDefault="008D7975" w:rsidP="008D7975">
      <w:pPr>
        <w:pStyle w:val="ac"/>
        <w:rPr>
          <w:rFonts w:eastAsiaTheme="minorEastAsia"/>
        </w:rPr>
      </w:pPr>
      <w:r>
        <w:t>Для асимптотической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χ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​</m:t>
                </m:r>
              </m:e>
            </m:d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</m:oMath>
      <w:r>
        <w:t>), а поворот изображающей точки в положительном направлении вокруг</w:t>
      </w:r>
      <w:r w:rsidRPr="008D7975">
        <w:t xml:space="preserve"> </w:t>
      </w:r>
      <w:r>
        <w:t xml:space="preserve">начала координат, при возрастании частоты </w:t>
      </w:r>
      <w:r>
        <w:rPr>
          <w:rFonts w:ascii="Cambria Math" w:hAnsi="Cambria Math" w:cs="Cambria Math"/>
        </w:rPr>
        <w:t>𝜔</w:t>
      </w:r>
      <w:r>
        <w:t xml:space="preserve">̃ от 0 до </w:t>
      </w:r>
      <w:r>
        <w:rPr>
          <w:rFonts w:ascii="Cambria Math" w:hAnsi="Cambria Math" w:cs="Cambria Math"/>
        </w:rPr>
        <w:t>𝜋</w:t>
      </w:r>
      <w:r>
        <w:t xml:space="preserve">, был равен </w:t>
      </w:r>
      <w:r>
        <w:rPr>
          <w:rFonts w:ascii="Cambria Math" w:hAnsi="Cambria Math" w:cs="Cambria Math"/>
        </w:rPr>
        <w:t>𝑛𝜋</w:t>
      </w:r>
      <w:r>
        <w:t>, где ℎ – время дискретизации.</w:t>
      </w:r>
    </w:p>
    <w:p w14:paraId="530D396C" w14:textId="2461A61A" w:rsidR="008D7975" w:rsidRPr="008D7975" w:rsidRDefault="005F0D10" w:rsidP="008D7975">
      <w:pPr>
        <w:pStyle w:val="ac"/>
      </w:pPr>
      <w:r w:rsidRPr="005F0D10">
        <w:t>У исследуемой непрерывной системы характеристический многочлен:</w:t>
      </w:r>
    </w:p>
    <w:p w14:paraId="64F97C99" w14:textId="29A7E657" w:rsidR="008D7975" w:rsidRPr="008D7975" w:rsidRDefault="00000000" w:rsidP="008D7975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 w:cs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 w:cs="Cambria Math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4.7.2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78E56AD5" w14:textId="7FBA3017" w:rsidR="008D7975" w:rsidRDefault="008D7975" w:rsidP="008D7975">
      <w:pPr>
        <w:pStyle w:val="ac"/>
        <w:rPr>
          <w:rFonts w:eastAsiaTheme="minorEastAsia"/>
        </w:rPr>
      </w:pPr>
      <w:r w:rsidRPr="008D7975">
        <w:rPr>
          <w:rFonts w:eastAsiaTheme="minorEastAsia"/>
        </w:rPr>
        <w:lastRenderedPageBreak/>
        <w:t>Чтобы в критерии Михайлова правильно определить размеры выводимого графика для непрерывной модели, можно найти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4D3CFFA" w14:textId="5598FE1E" w:rsidR="00593A02" w:rsidRDefault="00593A02" w:rsidP="008D7975">
      <w:pPr>
        <w:pStyle w:val="ac"/>
        <w:rPr>
          <w:rFonts w:eastAsiaTheme="minorEastAsia"/>
        </w:rPr>
      </w:pPr>
      <w:r>
        <w:rPr>
          <w:rFonts w:eastAsiaTheme="minorEastAsia"/>
        </w:rPr>
        <w:t>Годограф пересекает действительную ось</w:t>
      </w:r>
      <w:r w:rsidRPr="00593A0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593A02">
        <w:rPr>
          <w:rFonts w:eastAsiaTheme="minorEastAsia"/>
        </w:rPr>
        <w:t xml:space="preserve"> = 0.</w:t>
      </w:r>
      <w:r w:rsidR="00F61DF8" w:rsidRPr="00F61DF8">
        <w:rPr>
          <w:rFonts w:eastAsiaTheme="minorEastAsia"/>
        </w:rPr>
        <w:t xml:space="preserve"> </w:t>
      </w:r>
      <w:r w:rsidR="00F61DF8">
        <w:rPr>
          <w:rFonts w:eastAsiaTheme="minorEastAsia"/>
        </w:rPr>
        <w:t>В нашем случае мнимой части нет, значит годограф будет идти вдоль этой оси.</w:t>
      </w:r>
    </w:p>
    <w:p w14:paraId="6959B85C" w14:textId="7DF3AF17" w:rsidR="00F61DF8" w:rsidRPr="00F61DF8" w:rsidRDefault="00F61DF8" w:rsidP="008D7975">
      <w:pPr>
        <w:pStyle w:val="ac"/>
        <w:rPr>
          <w:rFonts w:eastAsiaTheme="minorEastAsia"/>
        </w:rPr>
      </w:pPr>
      <w:r w:rsidRPr="00F61DF8">
        <w:rPr>
          <w:rFonts w:eastAsiaTheme="minorEastAsia"/>
        </w:rPr>
        <w:t>Годограф пересекает мнимую ось, когда х=0 (x+jy).</w:t>
      </w:r>
    </w:p>
    <w:p w14:paraId="2D07B396" w14:textId="14F760CD" w:rsidR="00593A02" w:rsidRPr="00593A02" w:rsidRDefault="00000000" w:rsidP="008D7975">
      <w:pPr>
        <w:pStyle w:val="ac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 w:cs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-</m:t>
          </m:r>
          <m:r>
            <m:rPr>
              <m:sty m:val="p"/>
            </m:rPr>
            <w:rPr>
              <w:rFonts w:ascii="Cambria Math" w:hAnsi="Cambria Math" w:cs="Courier New"/>
              <w:color w:val="000000"/>
              <w:sz w:val="20"/>
              <w:szCs w:val="20"/>
            </w:rPr>
            <m:t>6.615606936</m:t>
          </m:r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</m:e>
            <m:sup>
              <m:r>
                <w:rPr>
                  <w:rFonts w:ascii="Cambria Math" w:hAnsi="Cambria Math" w:cs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=0</m:t>
          </m:r>
        </m:oMath>
      </m:oMathPara>
    </w:p>
    <w:p w14:paraId="3803C48C" w14:textId="590605A3" w:rsidR="00593A02" w:rsidRPr="00593A02" w:rsidRDefault="00000000" w:rsidP="008D7975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=0,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2</m:t>
              </m:r>
            </m:sub>
          </m:sSub>
          <m:r>
            <w:rPr>
              <w:rFonts w:ascii="Cambria Math" w:hAnsi="Cambria Math" w:cs="Cambria Math"/>
            </w:rPr>
            <m:t xml:space="preserve">=2.57208, 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3</m:t>
              </m:r>
            </m:sub>
          </m:sSub>
          <m:r>
            <w:rPr>
              <w:rFonts w:ascii="Cambria Math" w:hAnsi="Cambria Math" w:cs="Cambria Math"/>
            </w:rPr>
            <m:t>=-2.57208</m:t>
          </m:r>
        </m:oMath>
      </m:oMathPara>
    </w:p>
    <w:p w14:paraId="6E57F8A6" w14:textId="6A232B70" w:rsidR="00593A02" w:rsidRDefault="00593A02" w:rsidP="00593A02">
      <w:pPr>
        <w:pStyle w:val="ac"/>
        <w:rPr>
          <w:rFonts w:eastAsiaTheme="minorEastAsia"/>
        </w:rPr>
      </w:pPr>
      <w:r w:rsidRPr="00593A02">
        <w:rPr>
          <w:rFonts w:eastAsiaTheme="minorEastAsia"/>
        </w:rPr>
        <w:t>(ω = 0 не учитывается</w:t>
      </w:r>
      <w:r w:rsidR="00F61DF8">
        <w:rPr>
          <w:rFonts w:eastAsiaTheme="minorEastAsia"/>
        </w:rPr>
        <w:t>,</w:t>
      </w:r>
      <w:r w:rsidRPr="00593A02">
        <w:rPr>
          <w:rFonts w:eastAsiaTheme="minorEastAsia"/>
        </w:rPr>
        <w:t xml:space="preserve"> так как это начало графика)</w:t>
      </w:r>
    </w:p>
    <w:p w14:paraId="62465229" w14:textId="27CB2476" w:rsidR="00F61DF8" w:rsidRDefault="00F61DF8" w:rsidP="00F61DF8">
      <w:pPr>
        <w:pStyle w:val="ac"/>
      </w:pPr>
      <w:r>
        <w:t>С помощью программы, написанной в Matlab, проверим выполнение этого критерия. Результат ее работы представлен на рисунке 31.</w:t>
      </w:r>
    </w:p>
    <w:p w14:paraId="37428C13" w14:textId="5E1958ED" w:rsidR="00EB7299" w:rsidRDefault="00EB7299" w:rsidP="00EB7299">
      <w:pPr>
        <w:pStyle w:val="af3"/>
      </w:pPr>
      <w:r w:rsidRPr="00EB7299">
        <w:rPr>
          <w:noProof/>
        </w:rPr>
        <w:drawing>
          <wp:inline distT="0" distB="0" distL="0" distR="0" wp14:anchorId="2885C324" wp14:editId="5DDAF8F4">
            <wp:extent cx="3842724" cy="3508574"/>
            <wp:effectExtent l="0" t="0" r="571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46958" cy="351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5611B" w14:textId="72304B79" w:rsidR="00EB7299" w:rsidRPr="00F61DF8" w:rsidRDefault="00B7131B" w:rsidP="00EB7299">
      <w:pPr>
        <w:pStyle w:val="af0"/>
        <w:rPr>
          <w:rFonts w:eastAsiaTheme="minorEastAsia"/>
        </w:rPr>
      </w:pPr>
      <w:r>
        <w:t>Рис.</w:t>
      </w:r>
      <w:r w:rsidR="00EB7299">
        <w:t xml:space="preserve"> </w:t>
      </w:r>
      <w:r w:rsidR="00EB7299" w:rsidRPr="00F71C16">
        <w:t>3</w:t>
      </w:r>
      <w:r w:rsidR="00137AAA">
        <w:t>1</w:t>
      </w:r>
      <w:r w:rsidR="00EB7299">
        <w:t xml:space="preserve"> – </w:t>
      </w:r>
      <w:r w:rsidR="00EB7299" w:rsidRPr="00EB7299">
        <w:t xml:space="preserve">Годограф Михайлова для непрерывной системы для ω </w:t>
      </w:r>
      <w:r w:rsidR="00EB7299" w:rsidRPr="00EB7299">
        <w:rPr>
          <w:rFonts w:ascii="Cambria Math" w:hAnsi="Cambria Math" w:cs="Cambria Math"/>
        </w:rPr>
        <w:t>∈</w:t>
      </w:r>
      <w:r w:rsidR="00EB7299" w:rsidRPr="00EB7299">
        <w:t xml:space="preserve"> [0, 5]</w:t>
      </w:r>
    </w:p>
    <w:p w14:paraId="0EA13FF1" w14:textId="77D97211" w:rsidR="00CC3F9D" w:rsidRPr="00E55E7A" w:rsidRDefault="00EB7299" w:rsidP="00137AAA">
      <w:pPr>
        <w:pStyle w:val="ac"/>
      </w:pPr>
      <w:r>
        <w:t xml:space="preserve">Так как в нашем </w:t>
      </w:r>
      <w:r w:rsidRPr="00EB7299">
        <w:t>случае</w:t>
      </w:r>
      <w:r>
        <w:t xml:space="preserve"> мнимая часть равна нулю на всем графике, </w:t>
      </w:r>
      <w:r w:rsidR="005B7810">
        <w:t>годограф Михайлова на предоставленном графике является горизонтальной линией</w:t>
      </w:r>
      <w:r w:rsidR="00E55E7A" w:rsidRPr="00E55E7A">
        <w:t xml:space="preserve">. </w:t>
      </w:r>
      <w:r w:rsidR="00E55E7A">
        <w:t xml:space="preserve">Годограф Михайлова не начинается с положительной вещественной полуоси и годограф не выполняет необходимый поворот в </w:t>
      </w:r>
      <w:r w:rsidR="00E55E7A">
        <w:rPr>
          <w:rStyle w:val="mord"/>
        </w:rPr>
        <w:t>2π</w:t>
      </w:r>
      <w:r w:rsidR="00E55E7A" w:rsidRPr="00E55E7A">
        <w:rPr>
          <w:rStyle w:val="mord"/>
        </w:rPr>
        <w:t xml:space="preserve"> </w:t>
      </w:r>
      <w:r w:rsidR="00E55E7A">
        <w:rPr>
          <w:rStyle w:val="mord"/>
        </w:rPr>
        <w:t>вокруг начала координат. Следовательно система не устойчива.</w:t>
      </w:r>
    </w:p>
    <w:p w14:paraId="20F07A51" w14:textId="30CBBA8C" w:rsidR="00EB7299" w:rsidRDefault="00EB7299" w:rsidP="00EB7299">
      <w:pPr>
        <w:pStyle w:val="ac"/>
        <w:rPr>
          <w:rFonts w:eastAsia="Times New Roman" w:cs="Times New Roman"/>
        </w:rPr>
      </w:pPr>
      <w:r w:rsidRPr="00EB7299">
        <w:rPr>
          <w:rFonts w:eastAsia="Times New Roman" w:cs="Times New Roman"/>
        </w:rPr>
        <w:t>Для устойчивости дискретной модели необходимо и достаточно, чтобы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график также начинался на вещественной положительной полуоси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(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χ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  <m:r>
          <w:rPr>
            <w:rFonts w:ascii="Cambria Math" w:eastAsia="Times New Roman" w:hAnsi="Cambria Math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e</m:t>
            </m:r>
          </m:e>
          <m:sup>
            <m:r>
              <w:rPr>
                <w:rFonts w:ascii="Cambria Math" w:eastAsia="Times New Roman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eastAsia="Times New Roman" w:hAnsi="Cambria Math" w:cs="Cambria Math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Cambria Math"/>
                  </w:rPr>
                  <m:t>ω</m:t>
                </m:r>
              </m:e>
            </m:acc>
          </m:sup>
        </m:sSup>
        <m:r>
          <w:rPr>
            <w:rFonts w:ascii="Cambria Math" w:eastAsia="Times New Roman" w:hAnsi="Cambria Math" w:cs="Times New Roman"/>
          </w:rPr>
          <m:t>)|</m:t>
        </m:r>
        <m:r>
          <w:rPr>
            <w:rFonts w:ascii="Cambria Math" w:eastAsia="Times New Roman" w:hAnsi="Cambria Math" w:cs="Cambria Math"/>
          </w:rPr>
          <m:t>ω</m:t>
        </m:r>
        <m:r>
          <w:rPr>
            <w:rFonts w:ascii="Cambria Math" w:eastAsia="Times New Roman" w:hAnsi="Cambria Math" w:cs="Times New Roman"/>
          </w:rPr>
          <m:t xml:space="preserve">̃ = 0 =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a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</m:oMath>
      <w:r w:rsidRPr="00EB7299">
        <w:rPr>
          <w:rFonts w:eastAsia="Times New Roman" w:cs="Times New Roman"/>
        </w:rPr>
        <w:t xml:space="preserve"> ), а годограф в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положительном направлении вокруг начала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 xml:space="preserve">координат, при возрастании частоты </w:t>
      </w:r>
      <w:r w:rsidRPr="00EB7299">
        <w:rPr>
          <w:rFonts w:ascii="Cambria Math" w:eastAsia="Times New Roman" w:hAnsi="Cambria Math" w:cs="Cambria Math"/>
        </w:rPr>
        <w:t>𝜔</w:t>
      </w:r>
      <w:r w:rsidRPr="00EB7299">
        <w:rPr>
          <w:rFonts w:eastAsia="Times New Roman" w:cs="Times New Roman"/>
        </w:rPr>
        <w:t xml:space="preserve">̃ от 0 до </w:t>
      </w:r>
      <w:r w:rsidRPr="00EB7299">
        <w:rPr>
          <w:rFonts w:ascii="Cambria Math" w:eastAsia="Times New Roman" w:hAnsi="Cambria Math" w:cs="Cambria Math"/>
        </w:rPr>
        <w:t>𝜋</w:t>
      </w:r>
      <w:r w:rsidRPr="00EB7299">
        <w:rPr>
          <w:rFonts w:eastAsia="Times New Roman" w:cs="Times New Roman"/>
        </w:rPr>
        <w:t>, обходил 2</w:t>
      </w:r>
      <w:r w:rsidRPr="00EB7299">
        <w:rPr>
          <w:rFonts w:ascii="Cambria Math" w:eastAsia="Times New Roman" w:hAnsi="Cambria Math" w:cs="Cambria Math"/>
        </w:rPr>
        <w:t>𝑛</w:t>
      </w:r>
      <w:r w:rsidRPr="00EB7299">
        <w:rPr>
          <w:rFonts w:eastAsia="Times New Roman" w:cs="Times New Roman"/>
        </w:rPr>
        <w:t xml:space="preserve"> квадрантов.</w:t>
      </w:r>
    </w:p>
    <w:p w14:paraId="12C057B7" w14:textId="75091E10" w:rsidR="00EB7299" w:rsidRDefault="00EB7299" w:rsidP="00EB7299">
      <w:pPr>
        <w:pStyle w:val="ac"/>
        <w:rPr>
          <w:rFonts w:eastAsia="Times New Roman" w:cs="Times New Roman"/>
        </w:rPr>
      </w:pPr>
      <w:r w:rsidRPr="00EB7299">
        <w:rPr>
          <w:rFonts w:eastAsia="Times New Roman" w:cs="Times New Roman"/>
        </w:rPr>
        <w:t>У исследуемой дискретной системы характеристический многочлен:</w:t>
      </w:r>
    </w:p>
    <w:p w14:paraId="79D3396E" w14:textId="786BEA8E" w:rsidR="00EB7299" w:rsidRPr="00C92CBE" w:rsidRDefault="00000000" w:rsidP="00EB7299">
      <w:pPr>
        <w:pStyle w:val="ac"/>
        <w:rPr>
          <w:rFonts w:eastAsia="Times New Roman" w:cs="Times New Roman"/>
          <w:color w:val="000000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Cambria Math"/>
                </w:rPr>
                <m:t>χ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e>
            <m:sub>
              <m:r>
                <w:rPr>
                  <w:rFonts w:ascii="Cambria Math" w:eastAsia="Times New Roman" w:hAnsi="Cambria Math" w:cs="Cambria Math"/>
                </w:rPr>
                <m:t>n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sub>
            <m:sup>
              <m:r>
                <w:rPr>
                  <w:rFonts w:ascii="Cambria Math" w:eastAsia="Times New Roman" w:hAnsi="Cambria Math" w:cs="Times New Roman"/>
                </w:rPr>
                <m:t>д</m:t>
              </m:r>
            </m:sup>
          </m:sSubSup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Cambria Math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mbria Math"/>
                        </w:rPr>
                        <m:t>ω</m:t>
                      </m:r>
                    </m:e>
                  </m:acc>
                </m:sup>
              </m:sSup>
            </m:e>
          </m:d>
          <m:r>
            <w:rPr>
              <w:rFonts w:ascii="Cambria Math" w:eastAsia="Cambria Math" w:hAnsi="Cambria Math" w:cs="Cambria Math"/>
              <w:color w:val="000000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4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026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3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6.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2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1</m:t>
          </m:r>
        </m:oMath>
      </m:oMathPara>
    </w:p>
    <w:p w14:paraId="5F124644" w14:textId="5CF97F69" w:rsidR="00C92CBE" w:rsidRPr="00EB7299" w:rsidRDefault="00C92CBE" w:rsidP="00C92CBE">
      <w:pPr>
        <w:pStyle w:val="ac"/>
        <w:rPr>
          <w:rFonts w:eastAsia="Times New Roman" w:cs="Times New Roman"/>
        </w:rPr>
      </w:pPr>
      <w:r w:rsidRPr="00C92CBE">
        <w:rPr>
          <w:rFonts w:eastAsia="Times New Roman" w:cs="Times New Roman"/>
        </w:rPr>
        <w:t>С помощью программы, написанной в Matlab, проверим выполнени</w:t>
      </w:r>
      <w:r>
        <w:rPr>
          <w:rFonts w:eastAsia="Times New Roman" w:cs="Times New Roman"/>
        </w:rPr>
        <w:t xml:space="preserve">е </w:t>
      </w:r>
      <w:r w:rsidRPr="00C92CBE">
        <w:rPr>
          <w:rFonts w:eastAsia="Times New Roman" w:cs="Times New Roman"/>
        </w:rPr>
        <w:t>этого критерия. Результат ее работы представлен на рисун</w:t>
      </w:r>
      <w:r w:rsidR="007450F1">
        <w:rPr>
          <w:rFonts w:eastAsia="Times New Roman" w:cs="Times New Roman"/>
        </w:rPr>
        <w:t>к</w:t>
      </w:r>
      <w:r w:rsidR="00073E76">
        <w:rPr>
          <w:rFonts w:eastAsia="Times New Roman" w:cs="Times New Roman"/>
        </w:rPr>
        <w:t xml:space="preserve">е </w:t>
      </w:r>
      <w:r w:rsidR="007450F1">
        <w:rPr>
          <w:rFonts w:eastAsia="Times New Roman" w:cs="Times New Roman"/>
        </w:rPr>
        <w:t>3</w:t>
      </w:r>
      <w:r w:rsidR="00FD6974">
        <w:rPr>
          <w:rFonts w:eastAsia="Times New Roman" w:cs="Times New Roman"/>
        </w:rPr>
        <w:t>2</w:t>
      </w:r>
      <w:r w:rsidRPr="00C92CBE">
        <w:rPr>
          <w:rFonts w:eastAsia="Times New Roman" w:cs="Times New Roman"/>
        </w:rPr>
        <w:t>.</w:t>
      </w:r>
    </w:p>
    <w:p w14:paraId="59055C99" w14:textId="673AE050" w:rsidR="007450F1" w:rsidRPr="002001A9" w:rsidRDefault="007450F1" w:rsidP="002001A9">
      <w:pPr>
        <w:pStyle w:val="af0"/>
        <w:rPr>
          <w:rFonts w:eastAsiaTheme="minorEastAsia"/>
        </w:rPr>
      </w:pPr>
      <w:r w:rsidRPr="007450F1">
        <w:rPr>
          <w:noProof/>
        </w:rPr>
        <w:drawing>
          <wp:inline distT="0" distB="0" distL="0" distR="0" wp14:anchorId="59BFFBEC" wp14:editId="17002673">
            <wp:extent cx="3536950" cy="2705100"/>
            <wp:effectExtent l="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43434" cy="271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20314" w14:textId="56093279" w:rsidR="007450F1" w:rsidRPr="00F61DF8" w:rsidRDefault="00B7131B" w:rsidP="007450F1">
      <w:pPr>
        <w:pStyle w:val="af0"/>
        <w:rPr>
          <w:rFonts w:eastAsiaTheme="minorEastAsia"/>
        </w:rPr>
      </w:pPr>
      <w:r>
        <w:t>Рис.</w:t>
      </w:r>
      <w:r w:rsidR="007450F1">
        <w:t xml:space="preserve"> </w:t>
      </w:r>
      <w:r w:rsidR="007450F1" w:rsidRPr="00F71C16">
        <w:t>3</w:t>
      </w:r>
      <w:r w:rsidR="00137AAA">
        <w:t>2</w:t>
      </w:r>
      <w:r w:rsidR="007450F1">
        <w:t xml:space="preserve"> – </w:t>
      </w:r>
      <w:r w:rsidR="007450F1" w:rsidRPr="00EB7299">
        <w:t xml:space="preserve">Годограф </w:t>
      </w:r>
      <w:r w:rsidR="007450F1" w:rsidRPr="007450F1">
        <w:t>Михайлова</w:t>
      </w:r>
      <w:r w:rsidR="007450F1" w:rsidRPr="00EB7299">
        <w:t xml:space="preserve"> для </w:t>
      </w:r>
      <w:r w:rsidR="007450F1">
        <w:t>дискретной</w:t>
      </w:r>
      <w:r w:rsidR="007450F1" w:rsidRPr="00EB7299">
        <w:t xml:space="preserve"> системы для ω </w:t>
      </w:r>
      <w:r w:rsidR="007450F1" w:rsidRPr="00EB7299">
        <w:rPr>
          <w:rFonts w:ascii="Cambria Math" w:hAnsi="Cambria Math" w:cs="Cambria Math"/>
        </w:rPr>
        <w:t>∈</w:t>
      </w:r>
      <w:r w:rsidR="007450F1" w:rsidRPr="00EB7299">
        <w:t xml:space="preserve"> [0, </w:t>
      </w:r>
      <w:r w:rsidR="007450F1">
        <w:rPr>
          <w:lang w:val="en-US"/>
        </w:rPr>
        <w:t>pi</w:t>
      </w:r>
      <w:r w:rsidR="007450F1" w:rsidRPr="00EB7299">
        <w:t>]</w:t>
      </w:r>
    </w:p>
    <w:p w14:paraId="2766324D" w14:textId="40A84CFC" w:rsidR="00F06FC2" w:rsidRPr="005E24D4" w:rsidRDefault="007450F1" w:rsidP="005E24D4">
      <w:pPr>
        <w:pStyle w:val="ac"/>
      </w:pPr>
      <w:r>
        <w:t xml:space="preserve">На графиках видно, что поворот изображающей точки в </w:t>
      </w:r>
      <w:r w:rsidR="00F06FC2">
        <w:t>положительном</w:t>
      </w:r>
      <w:r>
        <w:t xml:space="preserve"> направлении</w:t>
      </w:r>
      <w:r w:rsidR="002001A9" w:rsidRPr="002001A9">
        <w:t xml:space="preserve">, </w:t>
      </w:r>
      <w:r w:rsidR="002001A9">
        <w:t>но не проходит через начало координат</w:t>
      </w:r>
      <w:r w:rsidR="005E24D4">
        <w:t xml:space="preserve">. Значит дискретная система </w:t>
      </w:r>
      <w:r w:rsidR="00B74D9A">
        <w:t>не сходится</w:t>
      </w:r>
      <w:r w:rsidR="005E24D4">
        <w:t xml:space="preserve"> асимптотически. </w:t>
      </w:r>
    </w:p>
    <w:p w14:paraId="705AB806" w14:textId="576AF7E6" w:rsidR="007450F1" w:rsidRDefault="007450F1" w:rsidP="007450F1">
      <w:pPr>
        <w:pStyle w:val="af3"/>
        <w:rPr>
          <w:lang w:val="en-US"/>
        </w:rPr>
      </w:pPr>
      <w:r w:rsidRPr="007450F1">
        <w:rPr>
          <w:noProof/>
          <w:lang w:val="en-US"/>
        </w:rPr>
        <w:drawing>
          <wp:inline distT="0" distB="0" distL="0" distR="0" wp14:anchorId="06E95F58" wp14:editId="21305CF5">
            <wp:extent cx="2376177" cy="35433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80613" cy="354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FE33" w14:textId="379F48F1" w:rsidR="007450F1" w:rsidRPr="00455BA4" w:rsidRDefault="00B7131B" w:rsidP="00455BA4">
      <w:pPr>
        <w:pStyle w:val="af0"/>
      </w:pPr>
      <w:r>
        <w:t>Рис.</w:t>
      </w:r>
      <w:r w:rsidR="007450F1">
        <w:t xml:space="preserve"> </w:t>
      </w:r>
      <w:r w:rsidR="007450F1" w:rsidRPr="00F71C16">
        <w:t>3</w:t>
      </w:r>
      <w:r w:rsidR="00BE080C">
        <w:t>3</w:t>
      </w:r>
      <w:r w:rsidR="007450F1">
        <w:t xml:space="preserve"> – Код программы для исследования ОУ по годографу Михайлова</w:t>
      </w:r>
    </w:p>
    <w:p w14:paraId="3DB504AD" w14:textId="40519FB0" w:rsidR="007450F1" w:rsidRDefault="00EE5E7F" w:rsidP="00EE5E7F">
      <w:pPr>
        <w:pStyle w:val="Heading2"/>
      </w:pPr>
      <w:bookmarkStart w:id="52" w:name="_Toc184670032"/>
      <w:r w:rsidRPr="00EE5E7F">
        <w:lastRenderedPageBreak/>
        <w:t>Критерий Найквиста</w:t>
      </w:r>
      <w:bookmarkEnd w:id="52"/>
    </w:p>
    <w:p w14:paraId="2B997E1D" w14:textId="1EE0DBAF" w:rsidR="00EE5E7F" w:rsidRDefault="00EE5E7F" w:rsidP="00FD6974">
      <w:pPr>
        <w:pStyle w:val="ac"/>
      </w:pPr>
      <w: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3358887D" w14:textId="41846F72" w:rsidR="00EE5E7F" w:rsidRPr="00EE5E7F" w:rsidRDefault="00000000" w:rsidP="00FD6974">
      <w:pPr>
        <w:pStyle w:val="af5"/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W</m:t>
                    </m:r>
                    <m:d>
                      <m:dPr>
                        <m:ctrlPr/>
                      </m:dPr>
                      <m:e>
                        <m:r>
                          <m:t>jω</m:t>
                        </m:r>
                      </m:e>
                    </m:d>
                    <m:r>
                      <m:t>=W</m:t>
                    </m:r>
                    <m:d>
                      <m:dPr>
                        <m:ctrlPr/>
                      </m:dPr>
                      <m:e>
                        <m:r>
                          <m:t>s</m:t>
                        </m:r>
                      </m:e>
                    </m:d>
                    <m:sSub>
                      <m:sSubPr>
                        <m:ctrlPr/>
                      </m:sSubPr>
                      <m:e>
                        <m:r>
                          <m:t>|</m:t>
                        </m:r>
                      </m:e>
                      <m:sub>
                        <m:r>
                          <m:t>s=jω</m:t>
                        </m:r>
                      </m:sub>
                    </m:sSub>
                  </m:e>
                  <m:e>
                    <m:r>
                      <m:t>|</m:t>
                    </m:r>
                  </m:e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̄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e>
                    </m:d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∂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z</m:t>
                        </m:r>
                      </m:e>
                    </m:d>
                    <m:sSub>
                      <m:sSubPr>
                        <m:ctrlPr/>
                      </m:sSubPr>
                      <m:e>
                        <m:r>
                          <m:t>|</m:t>
                        </m:r>
                      </m:e>
                      <m:sub>
                        <m:r>
                          <m:t>z=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̄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</m:e>
                </m:mr>
                <m:mr>
                  <m:e>
                    <m:r>
                      <m:t>ω</m:t>
                    </m:r>
                    <m:r>
                      <w:rPr>
                        <w:rFonts w:cs="Cambria Math"/>
                      </w:rPr>
                      <m:t>∈</m:t>
                    </m:r>
                    <m:d>
                      <m:dPr>
                        <m:begChr m:val="["/>
                        <m:ctrlPr/>
                      </m:dPr>
                      <m:e>
                        <m:r>
                          <m:t>0,+∞</m:t>
                        </m:r>
                      </m:e>
                    </m:d>
                  </m:e>
                  <m:e>
                    <m:r>
                      <m:t>|</m:t>
                    </m:r>
                  </m:e>
                  <m:e>
                    <m:acc>
                      <m:accPr>
                        <m:chr m:val="̄"/>
                        <m:ctrlPr/>
                      </m:accPr>
                      <m:e>
                        <m:r>
                          <m:t>ω</m:t>
                        </m:r>
                      </m:e>
                    </m:acc>
                    <m:r>
                      <w:rPr>
                        <w:rFonts w:cs="Cambria Math"/>
                      </w:rPr>
                      <m:t>∈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0,π</m:t>
                        </m:r>
                      </m:e>
                    </m:d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4.8.1</m:t>
                  </m:r>
                </m:e>
              </m:d>
            </m:e>
          </m:eqArr>
        </m:oMath>
      </m:oMathPara>
    </w:p>
    <w:p w14:paraId="5624C3A5" w14:textId="424A9925" w:rsidR="00EE5E7F" w:rsidRDefault="00EE5E7F" w:rsidP="00FD6974">
      <w:pPr>
        <w:pStyle w:val="ac"/>
      </w:pPr>
      <w:r>
        <w:t xml:space="preserve">ОУ, устойчивый в разомкнутом состоянии, будет устойчив в замкнутом состоянии, если АФЧХ разомкнутой системы не охватывает точку (−1, </w:t>
      </w:r>
      <w:r>
        <w:rPr>
          <w:rFonts w:ascii="Cambria Math" w:hAnsi="Cambria Math" w:cs="Cambria Math"/>
        </w:rPr>
        <w:t>𝑗</w:t>
      </w:r>
      <w:r>
        <w:t xml:space="preserve">0). </w:t>
      </w:r>
      <w:r w:rsidRPr="00A47562">
        <w:t xml:space="preserve"> </w:t>
      </w:r>
      <w:r>
        <w:tab/>
        <w:t xml:space="preserve">Если ОУ в разомкнутом состоянии неустойчив и его характеристическое уравнение имеет </w:t>
      </w:r>
      <w:r>
        <w:rPr>
          <w:rFonts w:ascii="Cambria Math" w:hAnsi="Cambria Math" w:cs="Cambria Math"/>
        </w:rPr>
        <w:t>𝑚</w:t>
      </w:r>
      <w:r>
        <w:t xml:space="preserve"> корней в правой полуплоскости (или</w:t>
      </w:r>
      <w:r w:rsidRPr="00EE5E7F">
        <w:t xml:space="preserve"> </w:t>
      </w:r>
      <w:r>
        <w:t xml:space="preserve">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 </w:t>
      </w:r>
      <w:r>
        <w:rPr>
          <w:rFonts w:ascii="Cambria Math" w:hAnsi="Cambria Math" w:cs="Cambria Math"/>
        </w:rPr>
        <w:t>𝑗</w:t>
      </w:r>
      <w:r>
        <w:t xml:space="preserve">0) в отрицательном направлении </w:t>
      </w:r>
      <w:r>
        <w:rPr>
          <w:rFonts w:ascii="Cambria Math" w:hAnsi="Cambria Math" w:cs="Cambria Math"/>
        </w:rPr>
        <w:t>𝑚</w:t>
      </w:r>
      <w:r w:rsidRPr="00A47562">
        <w:t>/</w:t>
      </w:r>
      <w:r>
        <w:t>2 раз</w:t>
      </w:r>
      <w:r w:rsidRPr="00A47562">
        <w:t>.</w:t>
      </w:r>
    </w:p>
    <w:p w14:paraId="6F65CF31" w14:textId="60770916" w:rsidR="00EE5E7F" w:rsidRDefault="00EE5E7F" w:rsidP="00FD6974">
      <w:pPr>
        <w:pStyle w:val="ac"/>
      </w:pPr>
      <w:r>
        <w:t xml:space="preserve">Рассматриваемая система является разомкнутой, </w:t>
      </w:r>
      <w:r w:rsidR="00F6219C">
        <w:t>так как вектор управления u не содержит в себе выходной компоненты y. Для исследования устойчивости по Найквисту воспользуемся программой SimInTech</w:t>
      </w:r>
    </w:p>
    <w:p w14:paraId="10B42E8D" w14:textId="2F09A1A2" w:rsidR="00EE5E7F" w:rsidRPr="00EE5E7F" w:rsidRDefault="00EE5E7F" w:rsidP="00FD6974">
      <w:pPr>
        <w:pStyle w:val="ac"/>
      </w:pPr>
      <w:r>
        <w:t>Рассмотрим графики непрерывной и дискретной систем:</w:t>
      </w:r>
    </w:p>
    <w:p w14:paraId="6D2D5C09" w14:textId="77777777" w:rsidR="00EE5E7F" w:rsidRDefault="00EE5E7F" w:rsidP="00EE5E7F">
      <w:pPr>
        <w:keepNext/>
        <w:jc w:val="center"/>
      </w:pPr>
      <w:r w:rsidRPr="00261C82">
        <w:rPr>
          <w:noProof/>
        </w:rPr>
        <w:drawing>
          <wp:inline distT="0" distB="0" distL="0" distR="0" wp14:anchorId="0E99C22F" wp14:editId="3BBB2DC3">
            <wp:extent cx="4106037" cy="3918235"/>
            <wp:effectExtent l="0" t="0" r="889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B0DF" w14:textId="3A518D53" w:rsidR="00EE5E7F" w:rsidRPr="00CD3179" w:rsidRDefault="00B7131B" w:rsidP="00EE5E7F">
      <w:pPr>
        <w:pStyle w:val="af0"/>
      </w:pPr>
      <w:r>
        <w:t>Рис.</w:t>
      </w:r>
      <w:r w:rsidR="00EE5E7F" w:rsidRPr="00CD3179">
        <w:t xml:space="preserve"> </w:t>
      </w:r>
      <w:r w:rsidR="00EE5E7F" w:rsidRPr="00EE5E7F">
        <w:t>3</w:t>
      </w:r>
      <w:r w:rsidR="00FD6974">
        <w:t>4</w:t>
      </w:r>
      <w:r w:rsidR="00EE5E7F" w:rsidRPr="00CD3179">
        <w:t xml:space="preserve"> – </w:t>
      </w:r>
      <w:r w:rsidR="00EE5E7F" w:rsidRPr="00201656">
        <w:t>годограф Найквиста для непрерывной системы</w:t>
      </w:r>
    </w:p>
    <w:p w14:paraId="66FE0831" w14:textId="50C6D5E3" w:rsidR="00EE5E7F" w:rsidRDefault="006E6724" w:rsidP="006E6724">
      <w:pPr>
        <w:pStyle w:val="ac"/>
      </w:pPr>
      <w:r>
        <w:t xml:space="preserve">Системы являются неустойчивыми в разомкнутом состоянии, так как </w:t>
      </w:r>
      <w:r w:rsidRPr="006E6724">
        <w:rPr>
          <w:rStyle w:val="ad"/>
        </w:rPr>
        <w:t>передаточная функция не позволяет построить корректную АФЧХ. Критерий Найквиста неприменим</w:t>
      </w:r>
      <w:r>
        <w:t xml:space="preserve">, </w:t>
      </w:r>
      <w:r>
        <w:lastRenderedPageBreak/>
        <w:t>поскольку график АФЧХ не формируется из-за критической неустойчивости системы. То есть в замкнутом состоянии модели также неустойчивы.</w:t>
      </w:r>
    </w:p>
    <w:p w14:paraId="3A8D2DF3" w14:textId="080D80C7" w:rsidR="00EE5E7F" w:rsidRDefault="007F0230" w:rsidP="00EE5E7F">
      <w:pPr>
        <w:pStyle w:val="a2"/>
        <w:keepNext/>
        <w:jc w:val="center"/>
      </w:pPr>
      <w:r w:rsidRPr="007F0230">
        <w:rPr>
          <w:noProof/>
        </w:rPr>
        <w:drawing>
          <wp:inline distT="0" distB="0" distL="0" distR="0" wp14:anchorId="0911F91C" wp14:editId="0B8BAEDC">
            <wp:extent cx="2657916" cy="2477069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66140" cy="2484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88597" w14:textId="63903C04" w:rsidR="00EE5E7F" w:rsidRDefault="00B7131B" w:rsidP="00EE5E7F">
      <w:pPr>
        <w:pStyle w:val="af0"/>
      </w:pPr>
      <w:r>
        <w:t>Рис.</w:t>
      </w:r>
      <w:r w:rsidR="00EE5E7F" w:rsidRPr="00387841">
        <w:t xml:space="preserve"> </w:t>
      </w:r>
      <w:r w:rsidR="00FD6974">
        <w:t>35</w:t>
      </w:r>
      <w:r w:rsidR="00EE5E7F" w:rsidRPr="00387841">
        <w:t xml:space="preserve"> – </w:t>
      </w:r>
      <w:r w:rsidR="00EE5E7F" w:rsidRPr="00201656">
        <w:t>годограф Найквиста для дискретной системы</w:t>
      </w:r>
    </w:p>
    <w:p w14:paraId="08FD6087" w14:textId="33FE35C9" w:rsidR="00B67652" w:rsidRDefault="00B67652" w:rsidP="00B67652">
      <w:pPr>
        <w:pStyle w:val="ac"/>
        <w:rPr>
          <w:lang w:val="en-US"/>
        </w:rPr>
      </w:pPr>
      <w:r>
        <w:t xml:space="preserve">Построим гадограф Найквиста в программе </w:t>
      </w:r>
      <w:r>
        <w:rPr>
          <w:lang w:val="en-US"/>
        </w:rPr>
        <w:t>matlab</w:t>
      </w:r>
      <w:r w:rsidRPr="00B67652">
        <w:t xml:space="preserve"> </w:t>
      </w:r>
      <w:r>
        <w:t xml:space="preserve">используя функцию </w:t>
      </w:r>
      <w:r>
        <w:rPr>
          <w:lang w:val="en-US"/>
        </w:rPr>
        <w:t>Nyquist</w:t>
      </w:r>
    </w:p>
    <w:p w14:paraId="3A623E5B" w14:textId="191FEFF6" w:rsidR="00B67652" w:rsidRPr="00B67652" w:rsidRDefault="00B67652" w:rsidP="00B67652">
      <w:pPr>
        <w:pStyle w:val="ac"/>
      </w:pPr>
      <w:r w:rsidRPr="00B67652">
        <w:rPr>
          <w:noProof/>
        </w:rPr>
        <w:drawing>
          <wp:inline distT="0" distB="0" distL="0" distR="0" wp14:anchorId="79457FDD" wp14:editId="7A4736C5">
            <wp:extent cx="5277587" cy="3991532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399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E5449" w14:textId="108AA0D0" w:rsidR="00B67652" w:rsidRPr="00391638" w:rsidRDefault="00B67652" w:rsidP="00B67652">
      <w:pPr>
        <w:pStyle w:val="af0"/>
      </w:pPr>
      <w:r>
        <w:t>Рисунок 3</w:t>
      </w:r>
      <w:r w:rsidR="00FD6974">
        <w:t>6</w:t>
      </w:r>
      <w:r>
        <w:t xml:space="preserve"> – годограф Найквиста для дискретной системы, построенный с помощью </w:t>
      </w:r>
      <w:r>
        <w:rPr>
          <w:lang w:val="en-US"/>
        </w:rPr>
        <w:t>matlab</w:t>
      </w:r>
    </w:p>
    <w:p w14:paraId="270E1ABB" w14:textId="66479A60" w:rsidR="00B67652" w:rsidRDefault="00B67652" w:rsidP="00B67652">
      <w:pPr>
        <w:pStyle w:val="ac"/>
      </w:pPr>
      <w:r>
        <w:t xml:space="preserve">ОУ в разомкнутом состоянии имеет </w:t>
      </w:r>
      <w:r w:rsidRPr="00B67652">
        <w:t xml:space="preserve">1 </w:t>
      </w:r>
      <w:r>
        <w:t>корень</w:t>
      </w:r>
      <w:r w:rsidR="00986C90">
        <w:t xml:space="preserve">, расположенный вне круга единичного радиуса, значит для устойчивости нужно чтобы АФЧХ разомкнутой системы охватывал точку (-1, </w:t>
      </w:r>
      <w:r w:rsidR="00986C90">
        <w:rPr>
          <w:lang w:val="en-US"/>
        </w:rPr>
        <w:t>j</w:t>
      </w:r>
      <w:r w:rsidR="00986C90" w:rsidRPr="00986C90">
        <w:t xml:space="preserve">0) </w:t>
      </w:r>
      <w:r w:rsidR="00986C90">
        <w:t>в отрицательном направлении 0.5 раз, что невозможно. Следовательно система не устойчива.</w:t>
      </w:r>
    </w:p>
    <w:p w14:paraId="63FA4B2F" w14:textId="3496B735" w:rsidR="00391638" w:rsidRDefault="00391638" w:rsidP="00B67652">
      <w:pPr>
        <w:pStyle w:val="ac"/>
      </w:pPr>
      <w:r>
        <w:t>Код программы предоставлен на рисунке 3</w:t>
      </w:r>
      <w:r w:rsidR="00FD6974">
        <w:t>7</w:t>
      </w:r>
    </w:p>
    <w:p w14:paraId="44BA22C5" w14:textId="0EC96A90" w:rsidR="00391638" w:rsidRDefault="00391638" w:rsidP="00391638">
      <w:pPr>
        <w:pStyle w:val="af3"/>
      </w:pPr>
      <w:r w:rsidRPr="00391638">
        <w:rPr>
          <w:noProof/>
        </w:rPr>
        <w:lastRenderedPageBreak/>
        <w:drawing>
          <wp:inline distT="0" distB="0" distL="0" distR="0" wp14:anchorId="5B7E7F1F" wp14:editId="6E6E0BD9">
            <wp:extent cx="5488380" cy="2069390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91959" cy="2070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33252" w14:textId="772C04CB" w:rsidR="00391638" w:rsidRDefault="00B7131B" w:rsidP="00391638">
      <w:pPr>
        <w:pStyle w:val="af0"/>
      </w:pPr>
      <w:r>
        <w:t>Рис.</w:t>
      </w:r>
      <w:r w:rsidR="00391638">
        <w:t xml:space="preserve"> 3</w:t>
      </w:r>
      <w:r w:rsidR="00FD6974">
        <w:t>7</w:t>
      </w:r>
      <w:r w:rsidR="00391638">
        <w:t xml:space="preserve"> </w:t>
      </w:r>
      <w:bookmarkStart w:id="53" w:name="_Hlk198464820"/>
      <w:r w:rsidR="00391638">
        <w:t>–</w:t>
      </w:r>
      <w:bookmarkEnd w:id="53"/>
      <w:r w:rsidR="00391638">
        <w:t xml:space="preserve"> код программы </w:t>
      </w:r>
      <w:r w:rsidR="00391638">
        <w:rPr>
          <w:lang w:val="en-US"/>
        </w:rPr>
        <w:t>matlab</w:t>
      </w:r>
      <w:r w:rsidR="00391638" w:rsidRPr="00391638">
        <w:t xml:space="preserve"> </w:t>
      </w:r>
      <w:r w:rsidR="00391638">
        <w:t>для построения Годографа Найквиста</w:t>
      </w:r>
    </w:p>
    <w:p w14:paraId="6009CAFC" w14:textId="1A077514" w:rsidR="00391638" w:rsidRPr="00391638" w:rsidRDefault="00391638" w:rsidP="00391638">
      <w:pPr>
        <w:pStyle w:val="af0"/>
      </w:pPr>
      <w:r>
        <w:t xml:space="preserve"> для дискретной системы</w:t>
      </w:r>
    </w:p>
    <w:p w14:paraId="3C9B7F61" w14:textId="2276C9AA" w:rsidR="00EE5E7F" w:rsidRDefault="004A4830" w:rsidP="004A4830">
      <w:pPr>
        <w:pStyle w:val="2"/>
      </w:pPr>
      <w:bookmarkStart w:id="54" w:name="_Toc184670033"/>
      <w:r>
        <w:t>Вывод</w:t>
      </w:r>
      <w:bookmarkEnd w:id="54"/>
    </w:p>
    <w:p w14:paraId="4223409F" w14:textId="68E1422F" w:rsidR="004A4830" w:rsidRDefault="004A4830" w:rsidP="00A85394">
      <w:pPr>
        <w:pStyle w:val="ac"/>
      </w:pPr>
      <w:r>
        <w:t>В ходе выполнения первой части РГЗ было проведено исследование объекта управления с целью получения различных представлений модели и анализа её поведения в пространстве состояний, частотной и временной областях. Были построены модели в непрерывно</w:t>
      </w:r>
      <w:r w:rsidR="00A85394">
        <w:t>м и дискретном виде, представленные в формате "вход-состояние-выход" и "вход-выход".</w:t>
      </w:r>
    </w:p>
    <w:p w14:paraId="24B4F3BF" w14:textId="53699E1D" w:rsidR="00A85394" w:rsidRDefault="00A85394" w:rsidP="00A85394">
      <w:pPr>
        <w:pStyle w:val="ac"/>
      </w:pPr>
      <w:r>
        <w:t>По проведенным анализам поведения системы в пространстве состояний, можно сделать вывод что объект управления является неустойчивым. Эта утверждение было подтверждено при помощи нескольких критериев устойчивости (см пункт 4).</w:t>
      </w:r>
    </w:p>
    <w:p w14:paraId="01015E9B" w14:textId="64F26416" w:rsidR="00F73363" w:rsidRPr="00F73363" w:rsidRDefault="0050691A" w:rsidP="00F73363">
      <w:pPr>
        <w:pStyle w:val="ac"/>
      </w:pPr>
      <w:r>
        <w:t xml:space="preserve">Неустойчивость системы обусловлена тем, что в положении </w:t>
      </w:r>
      <w:r>
        <w:rPr>
          <w:rStyle w:val="katex-mathml"/>
        </w:rPr>
        <w:t>θ=0</w:t>
      </w:r>
      <w:r>
        <w:t xml:space="preserve"> любое малейшее отклонение приводит к нарастающему моменту, который без корректирующего воздействия уводит маятник в неустойчивое положение. Управляющее воздействие необходимо для стабилизации системы путём постоянного корректирования положения тележки. Таким образом, устойчивость может быть достигнута только с активным управлением, например, с помощью регуляторов ПИД-регулятора.</w:t>
      </w:r>
    </w:p>
    <w:p w14:paraId="2C970D0B" w14:textId="77777777" w:rsidR="00F73363" w:rsidRDefault="00F73363" w:rsidP="00F73363">
      <w:pPr>
        <w:pStyle w:val="Heading1"/>
      </w:pPr>
      <w:r>
        <w:lastRenderedPageBreak/>
        <w:t xml:space="preserve"> </w:t>
      </w:r>
      <w:r w:rsidRPr="00D34217">
        <w:rPr>
          <w:sz w:val="28"/>
        </w:rPr>
        <w:t xml:space="preserve">УПРАВЛЯЕМОСТЬ И НАБЛЮДАЕМОСТЬ </w:t>
      </w:r>
    </w:p>
    <w:p w14:paraId="39DC2355" w14:textId="77777777" w:rsidR="00F73363" w:rsidRPr="00D34217" w:rsidRDefault="00F73363" w:rsidP="00F73363">
      <w:pPr>
        <w:pStyle w:val="Heading2"/>
      </w:pPr>
      <w:r>
        <w:t xml:space="preserve"> Управление и управляемость </w:t>
      </w:r>
    </w:p>
    <w:p w14:paraId="4D444C08" w14:textId="77777777" w:rsidR="00F73363" w:rsidRPr="00D34217" w:rsidRDefault="00F73363" w:rsidP="00F73363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Theme="minorHAnsi"/>
          <w:color w:val="000000"/>
          <w:sz w:val="24"/>
          <w:lang w:eastAsia="en-US"/>
        </w:rPr>
      </w:pPr>
    </w:p>
    <w:p w14:paraId="5025B076" w14:textId="77777777" w:rsidR="00F73363" w:rsidRDefault="00F73363" w:rsidP="00F73363">
      <w:pPr>
        <w:pStyle w:val="ac"/>
      </w:pPr>
      <w:r w:rsidRPr="00D34217">
        <w:t xml:space="preserve"> В большинстве заданий для курсовой работы вектор управления </w:t>
      </w:r>
      <w:r w:rsidRPr="00D34217">
        <w:rPr>
          <w:rFonts w:ascii="Cambria Math" w:hAnsi="Cambria Math" w:cs="Cambria Math"/>
        </w:rPr>
        <w:t xml:space="preserve">𝑢𝑢 </w:t>
      </w:r>
      <w:r w:rsidRPr="00D34217">
        <w:t>раскладывается на два компонента: управляющее воздействие и возмущающее воздействие:</w:t>
      </w:r>
    </w:p>
    <w:p w14:paraId="50EF8BBD" w14:textId="77777777" w:rsidR="00F73363" w:rsidRPr="00D34217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u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упр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озм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.1.1</m:t>
                  </m:r>
                </m:e>
              </m:d>
            </m:e>
          </m:eqArr>
        </m:oMath>
      </m:oMathPara>
    </w:p>
    <w:p w14:paraId="10D0A895" w14:textId="77777777" w:rsidR="00F73363" w:rsidRPr="00D34217" w:rsidRDefault="00F73363" w:rsidP="00F73363">
      <w:pPr>
        <w:pStyle w:val="Default"/>
      </w:pPr>
      <w:r>
        <w:t xml:space="preserve"> </w:t>
      </w:r>
    </w:p>
    <w:p w14:paraId="2FE00438" w14:textId="77777777" w:rsidR="00F73363" w:rsidRDefault="00F73363" w:rsidP="00F73363">
      <w:pPr>
        <w:pStyle w:val="ac"/>
      </w:pPr>
      <w:r w:rsidRPr="00D34217">
        <w:rPr>
          <w:szCs w:val="24"/>
        </w:rPr>
        <w:t xml:space="preserve"> </w:t>
      </w:r>
      <w:r w:rsidRPr="00D34217">
        <w:t xml:space="preserve">Управляющее воздействие – это когда, например, вы поворачиваете ручку управления, и ваш генератор начинает выдавать большее или меньшее напряжение. </w:t>
      </w:r>
    </w:p>
    <w:p w14:paraId="400E92A3" w14:textId="77777777" w:rsidR="00F73363" w:rsidRDefault="00F73363" w:rsidP="00F73363">
      <w:pPr>
        <w:pStyle w:val="ac"/>
      </w:pPr>
      <w:r w:rsidRPr="00D34217">
        <w:t xml:space="preserve">Основная задача: перевод САУ из одного состояния в другое. Естественно, идеального перехода достичь почти невозможно, поэтому водят целевое условие: </w:t>
      </w:r>
    </w:p>
    <w:p w14:paraId="0A1C5D32" w14:textId="77777777" w:rsidR="00F73363" w:rsidRPr="00D34217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зад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pos m:val="to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→+∞</m:t>
                      </m:r>
                    </m:e>
                  </m:groupChr>
                </m:e>
              </m:box>
              <m:r>
                <w:rPr>
                  <w:rFonts w:ascii="Cambria Math" w:hAnsi="Cambria Math"/>
                  <w:lang w:val="en-US"/>
                </w:rPr>
                <m:t>0,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5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D3002CE" w14:textId="77777777" w:rsidR="00F73363" w:rsidRPr="00D34217" w:rsidRDefault="00F73363" w:rsidP="00F73363">
      <w:pPr>
        <w:pStyle w:val="Default"/>
        <w:rPr>
          <w:rFonts w:ascii="TeX Gyre Termes Math" w:hAnsi="TeX Gyre Termes Math" w:cs="TeX Gyre Termes Math"/>
        </w:rPr>
      </w:pPr>
      <w:r w:rsidRPr="00D34217">
        <w:t xml:space="preserve"> где </w:t>
      </w:r>
      <w:r w:rsidRPr="00D34217">
        <w:rPr>
          <w:rFonts w:ascii="Cambria Math" w:hAnsi="Cambria Math" w:cs="Cambria Math"/>
          <w:sz w:val="23"/>
          <w:szCs w:val="23"/>
        </w:rPr>
        <w:t>𝑦</w:t>
      </w:r>
      <w:r w:rsidRPr="00D34217">
        <w:rPr>
          <w:rFonts w:ascii="Calibri" w:hAnsi="Calibri" w:cs="Calibri"/>
          <w:sz w:val="17"/>
          <w:szCs w:val="17"/>
        </w:rPr>
        <w:t xml:space="preserve">зад </w:t>
      </w:r>
      <w:r w:rsidRPr="00D34217">
        <w:rPr>
          <w:sz w:val="23"/>
          <w:szCs w:val="23"/>
        </w:rPr>
        <w:t>–</w:t>
      </w:r>
      <w:r w:rsidRPr="00D34217">
        <w:t xml:space="preserve"> заданное значение выхода, а </w:t>
      </w:r>
      <w:r w:rsidRPr="00D34217">
        <w:rPr>
          <w:rFonts w:ascii="Cambria Math" w:hAnsi="Cambria Math" w:cs="Cambria Math"/>
        </w:rPr>
        <w:t>𝑒</w:t>
      </w:r>
      <w:r w:rsidRPr="00D34217">
        <w:rPr>
          <w:rFonts w:ascii="TeX Gyre Termes Math" w:hAnsi="TeX Gyre Termes Math" w:cs="TeX Gyre Termes Math"/>
        </w:rPr>
        <w:t>(</w:t>
      </w:r>
      <w:r w:rsidRPr="00D34217">
        <w:rPr>
          <w:rFonts w:ascii="Cambria Math" w:hAnsi="Cambria Math" w:cs="Cambria Math"/>
        </w:rPr>
        <w:t>𝑡</w:t>
      </w:r>
      <w:r w:rsidRPr="00D34217">
        <w:rPr>
          <w:rFonts w:ascii="TeX Gyre Termes Math" w:hAnsi="TeX Gyre Termes Math" w:cs="TeX Gyre Termes Math"/>
        </w:rPr>
        <w:t xml:space="preserve">) </w:t>
      </w:r>
      <w:r w:rsidRPr="00D34217">
        <w:t xml:space="preserve">называют динамической ошибкой САУ. </w:t>
      </w:r>
    </w:p>
    <w:p w14:paraId="35E88928" w14:textId="77777777" w:rsidR="00F73363" w:rsidRPr="00A66214" w:rsidRDefault="00F73363" w:rsidP="00F73363">
      <w:pPr>
        <w:pStyle w:val="ac"/>
      </w:pPr>
      <w:r w:rsidRPr="00A66214">
        <w:t xml:space="preserve">Возмущающим воздействием наоборот управлять нельзя, тем не менее оно способно менять состояние системы вплоть до потери устойчивости. В нашем примере это может быть нагрузка, к которой подключён генератор. Возмущающее воздействие действует всегда или периодически, но главное, что мы не можем на него повлиять, но можем компенсировать: как раз с помощью управляющего воздействия. </w:t>
      </w:r>
    </w:p>
    <w:p w14:paraId="34E281CC" w14:textId="77777777" w:rsidR="00F73363" w:rsidRPr="00A66214" w:rsidRDefault="00F73363" w:rsidP="00F73363">
      <w:pPr>
        <w:pStyle w:val="ac"/>
      </w:pPr>
      <w:r w:rsidRPr="00A66214">
        <w:t xml:space="preserve"> Давайте введём понятие управляемости и критерий Калмана с уже знакомой нам матрицей управляемости. Управляемость, вообще говоря, – существование управления, т.е. такого ограниченного воздействия, которое переводит САУ из одного состояния в другое за конечное время. Чтобы удостовериться в существовании такого управления, используют критерий Калмана: линейная система вполне управляема тогда и только тогда, когда матрица управляемости</w:t>
      </w:r>
    </w:p>
    <w:p w14:paraId="709A46C6" w14:textId="77777777" w:rsidR="00F73363" w:rsidRPr="00A66214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 xml:space="preserve">B AB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B…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-1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5.1.3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699A07B3" w14:textId="77777777" w:rsidR="00F73363" w:rsidRPr="00A66214" w:rsidRDefault="00F73363" w:rsidP="00F73363">
      <w:pPr>
        <w:pStyle w:val="ac"/>
      </w:pPr>
      <w:r w:rsidRPr="00A66214">
        <w:t xml:space="preserve"> имеет ранг, равный </w:t>
      </w:r>
      <w:r w:rsidRPr="00A66214">
        <w:rPr>
          <w:rFonts w:ascii="Cambria Math" w:hAnsi="Cambria Math" w:cs="Cambria Math"/>
        </w:rPr>
        <w:t>𝑛</w:t>
      </w:r>
      <w:r w:rsidRPr="00A66214">
        <w:t>, т.е. равный размерности вектора состояния.</w:t>
      </w:r>
    </w:p>
    <w:p w14:paraId="55263BE9" w14:textId="77777777" w:rsidR="00F73363" w:rsidRDefault="00F73363" w:rsidP="00F73363">
      <w:pPr>
        <w:pStyle w:val="ac"/>
      </w:pPr>
      <w:r w:rsidRPr="00A66214">
        <w:t xml:space="preserve"> Процесс поиска управления называется синтезом управления и заключается в построении регулятора, который превращает ошибку (</w:t>
      </w:r>
      <w:r>
        <w:t>5.1.</w:t>
      </w:r>
      <w:r w:rsidRPr="00A66214">
        <w:t xml:space="preserve">2) в управляющее воздействие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u</m:t>
            </m:r>
          </m:e>
          <m:sub>
            <m:r>
              <w:rPr>
                <w:rFonts w:ascii="Cambria Math" w:hAnsi="Cambria Math"/>
              </w:rPr>
              <m:t>упр</m:t>
            </m:r>
          </m:sub>
        </m:sSub>
      </m:oMath>
      <w:r w:rsidRPr="00A66214">
        <w:t>.</w:t>
      </w:r>
    </w:p>
    <w:p w14:paraId="36D54A56" w14:textId="77777777" w:rsidR="00F73363" w:rsidRPr="008A3458" w:rsidRDefault="00F73363" w:rsidP="00F73363">
      <w:pPr>
        <w:pStyle w:val="ac"/>
      </w:pPr>
      <w:r>
        <w:rPr>
          <w:sz w:val="23"/>
          <w:szCs w:val="23"/>
        </w:rPr>
        <w:t>Синтез управления можно вести и без выполнения критерия Калмана, но заранее гарантировать адекватность такого управления нельзя</w:t>
      </w:r>
      <w:r w:rsidRPr="008A3458">
        <w:rPr>
          <w:sz w:val="23"/>
          <w:szCs w:val="23"/>
        </w:rPr>
        <w:t>.</w:t>
      </w:r>
    </w:p>
    <w:p w14:paraId="2F91A647" w14:textId="77777777" w:rsidR="00F73363" w:rsidRPr="00A66214" w:rsidRDefault="00F73363" w:rsidP="00F73363">
      <w:pPr>
        <w:pStyle w:val="ac"/>
        <w:rPr>
          <w:rFonts w:eastAsiaTheme="minorEastAsia"/>
        </w:rPr>
      </w:pPr>
    </w:p>
    <w:p w14:paraId="01A4ADE4" w14:textId="77777777" w:rsidR="00F73363" w:rsidRPr="00844F3D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Style w:val="af6"/>
                          <w:i w:val="0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.00289017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.000218516899375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-0.00192678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-0.012746819132146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.00289017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 xml:space="preserve"> 0.000218516899375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-0.00192678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-0.012746819132146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f6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5.1.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5AFAADE" w14:textId="39429184" w:rsidR="00F73363" w:rsidRPr="00A66214" w:rsidRDefault="00000000" w:rsidP="00F7336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d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Style w:val="af6"/>
                      <w:i w:val="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033126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0994350082333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165925774364684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232750222949245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021975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06928597552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12719950354173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2045778526857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43842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439192419443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44085544357667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0.44366355821794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 xml:space="preserve"> -0.29444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3394978290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43650761001127</m:t>
                    </m:r>
                  </m:e>
                  <m:e>
                    <m:r>
                      <m:rPr>
                        <m:sty m:val="p"/>
                      </m:rPr>
                      <w:rPr>
                        <w:rStyle w:val="af6"/>
                      </w:rPr>
                      <m:t>-0.600314354994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5F3AD27A" w14:textId="77777777" w:rsidR="00F73363" w:rsidRDefault="00F73363" w:rsidP="00F73363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Посчитаем ранг этих матриц с помощью функции встроенной в </w:t>
      </w:r>
      <w:r>
        <w:rPr>
          <w:rFonts w:eastAsiaTheme="minorEastAsia"/>
          <w:lang w:val="en-US"/>
        </w:rPr>
        <w:t>Matlab</w:t>
      </w:r>
      <w:r w:rsidRPr="00513F4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rank</w:t>
      </w:r>
      <w:r w:rsidRPr="00513F44">
        <w:rPr>
          <w:rFonts w:eastAsiaTheme="minorEastAsia"/>
        </w:rPr>
        <w:t xml:space="preserve">(). </w:t>
      </w:r>
      <w:r>
        <w:rPr>
          <w:rFonts w:eastAsiaTheme="minorEastAsia"/>
        </w:rPr>
        <w:t xml:space="preserve">Ранг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844F3D">
        <w:rPr>
          <w:rFonts w:eastAsiaTheme="minorEastAsia"/>
        </w:rPr>
        <w:t xml:space="preserve"> </w:t>
      </w:r>
      <w:r>
        <w:rPr>
          <w:rFonts w:eastAsiaTheme="minorEastAsia"/>
        </w:rPr>
        <w:t>и</w:t>
      </w:r>
      <w:r w:rsidRPr="00844F3D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dy</m:t>
            </m:r>
          </m:sub>
        </m:sSub>
      </m:oMath>
      <w:r>
        <w:rPr>
          <w:rFonts w:eastAsiaTheme="minorEastAsia"/>
        </w:rPr>
        <w:t xml:space="preserve"> матриц равен четырем.</w:t>
      </w:r>
    </w:p>
    <w:p w14:paraId="6EA970C4" w14:textId="77777777" w:rsidR="00F73363" w:rsidRDefault="00F73363" w:rsidP="00F73363">
      <w:pPr>
        <w:pStyle w:val="af3"/>
      </w:pPr>
      <w:r w:rsidRPr="00844F3D">
        <w:rPr>
          <w:noProof/>
        </w:rPr>
        <w:drawing>
          <wp:inline distT="0" distB="0" distL="0" distR="0" wp14:anchorId="105D9889" wp14:editId="41D1FD70">
            <wp:extent cx="1359673" cy="1351012"/>
            <wp:effectExtent l="0" t="0" r="0" b="1905"/>
            <wp:docPr id="1634189276" name="Рисунок 1" descr="A white background with black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189276" name="Рисунок 1" descr="A white background with black text&#10;&#10;AI-generated content may be incorrect.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61428" cy="135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7FAA6" w14:textId="77777777" w:rsidR="00F73363" w:rsidRPr="006C2B94" w:rsidRDefault="00F73363" w:rsidP="00F73363">
      <w:pPr>
        <w:pStyle w:val="af0"/>
      </w:pPr>
      <w:r w:rsidRPr="007779E3">
        <w:t>Рис</w:t>
      </w:r>
      <w:r w:rsidRPr="00036AC1">
        <w:t>.</w:t>
      </w:r>
      <w:r w:rsidRPr="007779E3">
        <w:t xml:space="preserve"> </w:t>
      </w:r>
      <w:r>
        <w:t>38</w:t>
      </w:r>
      <w:r w:rsidRPr="007779E3">
        <w:t xml:space="preserve"> – </w:t>
      </w:r>
      <w:r>
        <w:t>Ранг матриц управляемости непрерывной и дискретной систем</w:t>
      </w:r>
    </w:p>
    <w:p w14:paraId="4B379E6D" w14:textId="77777777" w:rsidR="00F73363" w:rsidRDefault="00F73363" w:rsidP="00F73363">
      <w:pPr>
        <w:pStyle w:val="ac"/>
        <w:rPr>
          <w:rFonts w:eastAsiaTheme="minorEastAsia"/>
        </w:rPr>
      </w:pPr>
      <w:r>
        <w:rPr>
          <w:rFonts w:eastAsiaTheme="minorEastAsia"/>
        </w:rPr>
        <w:t>Ранг матрицы управляемости непрерывной и дискретной системы равен размерности вектора состояния (равен 4). Тогда можно сделать вывод об управляемости исследуемых систем.</w:t>
      </w:r>
    </w:p>
    <w:p w14:paraId="2FC599A2" w14:textId="77777777" w:rsidR="00F73363" w:rsidRPr="00844F3D" w:rsidRDefault="00F73363" w:rsidP="00F73363">
      <w:pPr>
        <w:pStyle w:val="Heading2"/>
      </w:pPr>
      <w:r>
        <w:t>Наблюдение и наблюдаемость</w:t>
      </w:r>
    </w:p>
    <w:p w14:paraId="4AA3B41E" w14:textId="77777777" w:rsidR="00F73363" w:rsidRDefault="00F73363" w:rsidP="00F73363">
      <w:pPr>
        <w:pStyle w:val="ac"/>
      </w:pPr>
      <w:r>
        <w:t xml:space="preserve">Задача восстановить вектор состояния </w:t>
      </w:r>
      <w:r>
        <w:rPr>
          <w:rFonts w:ascii="Cambria Math" w:hAnsi="Cambria Math" w:cs="Cambria Math"/>
        </w:rPr>
        <w:t xml:space="preserve">𝑥 </w:t>
      </w:r>
      <w:r>
        <w:t xml:space="preserve">по измерениям векторов входа </w:t>
      </w:r>
      <w:r>
        <w:rPr>
          <w:rFonts w:ascii="Cambria Math" w:hAnsi="Cambria Math" w:cs="Cambria Math"/>
        </w:rPr>
        <w:t xml:space="preserve">𝑢 </w:t>
      </w:r>
      <w:r>
        <w:t xml:space="preserve">и выхода </w:t>
      </w:r>
      <w:r>
        <w:rPr>
          <w:rFonts w:ascii="Cambria Math" w:hAnsi="Cambria Math" w:cs="Cambria Math"/>
        </w:rPr>
        <w:t xml:space="preserve">𝑦. </w:t>
      </w:r>
      <w:r>
        <w:t xml:space="preserve">Это и есть наблюдение, откуда выходят понятие наблюдаемости: получение по векторам </w:t>
      </w:r>
      <w:r>
        <w:rPr>
          <w:rFonts w:ascii="Cambria Math" w:hAnsi="Cambria Math" w:cs="Cambria Math"/>
        </w:rPr>
        <w:t xml:space="preserve">𝑢 </w:t>
      </w:r>
      <w:r>
        <w:t xml:space="preserve">и </w:t>
      </w:r>
      <w:r>
        <w:rPr>
          <w:rFonts w:ascii="Cambria Math" w:hAnsi="Cambria Math" w:cs="Cambria Math"/>
        </w:rPr>
        <w:t>𝑦</w:t>
      </w:r>
      <w:r>
        <w:t xml:space="preserve">, а также их производных, такой оценки </w:t>
      </w:r>
      <w:r>
        <w:rPr>
          <w:rFonts w:ascii="Cambria Math" w:hAnsi="Cambria Math" w:cs="Cambria Math"/>
        </w:rPr>
        <w:t>𝑥</w:t>
      </w:r>
      <w:r>
        <w:t>̃, что</w:t>
      </w:r>
    </w:p>
    <w:p w14:paraId="0541BBB1" w14:textId="77777777" w:rsidR="00F73363" w:rsidRPr="007733CA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eastAsiaTheme="minorEastAsia" w:hAnsi="Cambria Math"/>
                        </w:rPr>
                        <m:t>→+∞</m:t>
                      </m:r>
                    </m:lim>
                  </m:limLow>
                </m:fName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x</m:t>
                      </m:r>
                      <m:ctrlPr>
                        <w:rPr>
                          <w:rFonts w:ascii="Cambria Math" w:hAnsi="Cambria Math" w:cs="Cambria Math"/>
                        </w:rPr>
                      </m:ctrlPr>
                    </m:e>
                  </m:acc>
                </m:e>
              </m:func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</w:rPr>
                <m:t>=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, </m:t>
              </m:r>
              <m:d>
                <m:dPr>
                  <m:begChr m:val="|"/>
                  <m:endChr m:val="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t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→+∞</m:t>
                              </m:r>
                            </m:lim>
                          </m:limLow>
                        </m:fName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mbria Math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 w:cs="Cambria Math"/>
                                </w:rPr>
                              </m:ctrlPr>
                            </m:e>
                          </m:acc>
                        </m:e>
                      </m:fun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5.2.1</m:t>
                  </m: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</m:eqArr>
        </m:oMath>
      </m:oMathPara>
    </w:p>
    <w:p w14:paraId="45CA3224" w14:textId="77777777" w:rsidR="00F73363" w:rsidRDefault="00F73363" w:rsidP="00F73363">
      <w:pPr>
        <w:pStyle w:val="ac"/>
      </w:pPr>
      <w:r>
        <w:t xml:space="preserve">и </w:t>
      </w:r>
      <w:r w:rsidRPr="007733CA">
        <w:t>критерий</w:t>
      </w:r>
      <w:r>
        <w:t xml:space="preserve"> наблюдаемости: линейная система вполне наблюдаема тогда и только тогда, когда матрица наблюдаемости</w:t>
      </w:r>
    </w:p>
    <w:p w14:paraId="78F27BCC" w14:textId="77777777" w:rsidR="00F73363" w:rsidRPr="00AE4F86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T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…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T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-1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5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9843075" w14:textId="77777777" w:rsidR="00F73363" w:rsidRDefault="00F73363" w:rsidP="00F73363">
      <w:pPr>
        <w:pStyle w:val="ac"/>
      </w:pPr>
      <w:r>
        <w:t xml:space="preserve">имеет ранг, равный </w:t>
      </w:r>
      <w:r>
        <w:rPr>
          <w:rFonts w:ascii="Cambria Math" w:hAnsi="Cambria Math" w:cs="Cambria Math"/>
        </w:rPr>
        <w:t>𝑛</w:t>
      </w:r>
      <w:r>
        <w:t>, т.е. равный размерности вектора состояния.</w:t>
      </w:r>
    </w:p>
    <w:p w14:paraId="2F43A8FC" w14:textId="77777777" w:rsidR="00F73363" w:rsidRDefault="00F73363" w:rsidP="00F73363">
      <w:pPr>
        <w:pStyle w:val="ac"/>
      </w:pPr>
      <w:r>
        <w:t xml:space="preserve">Если система </w:t>
      </w:r>
      <w:r w:rsidRPr="005B5099">
        <w:t>наблюдаема</w:t>
      </w:r>
      <w:r>
        <w:t xml:space="preserve">, то можно построить так называемый наблюдатель, который на выходе будет давать оценку </w:t>
      </w:r>
      <w:r>
        <w:rPr>
          <w:rFonts w:ascii="Cambria Math" w:hAnsi="Cambria Math" w:cs="Cambria Math"/>
        </w:rPr>
        <w:t>𝑥</w:t>
      </w:r>
      <w:r>
        <w:t xml:space="preserve">̃. Как и в случае с управляемостью, можно построить наблюдатель и без выполнения критерия наблюдаемости, но гарантировать его адекватность нельзя. </w:t>
      </w:r>
    </w:p>
    <w:p w14:paraId="51B69307" w14:textId="77777777" w:rsidR="00F73363" w:rsidRPr="006C2B94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6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1134104046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 xml:space="preserve"> 0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1134104046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H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6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0131165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0544731649637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13039863610896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1511355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30227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0.4534065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000657479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0053803071823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6"/>
                                </w:rPr>
                                <m:t>-0.001885593725024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5.1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64335852" w14:textId="77777777" w:rsidR="00F73363" w:rsidRDefault="00F73363" w:rsidP="00F73363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Посчитаем ранг этих матриц с помощью функции встроенной в </w:t>
      </w:r>
      <w:r>
        <w:rPr>
          <w:rFonts w:eastAsiaTheme="minorEastAsia"/>
          <w:lang w:val="en-US"/>
        </w:rPr>
        <w:t>Matlab</w:t>
      </w:r>
      <w:r w:rsidRPr="00513F4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rank</w:t>
      </w:r>
      <w:r w:rsidRPr="00513F44">
        <w:rPr>
          <w:rFonts w:eastAsiaTheme="minorEastAsia"/>
        </w:rPr>
        <w:t xml:space="preserve"> (). </w:t>
      </w:r>
      <w:r>
        <w:rPr>
          <w:rFonts w:eastAsiaTheme="minorEastAsia"/>
        </w:rPr>
        <w:t xml:space="preserve">Ранг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Pr="00844F3D">
        <w:rPr>
          <w:rFonts w:eastAsiaTheme="minorEastAsia"/>
        </w:rPr>
        <w:t xml:space="preserve"> </w:t>
      </w:r>
      <w:r>
        <w:rPr>
          <w:rFonts w:eastAsiaTheme="minorEastAsia"/>
        </w:rPr>
        <w:t>и</w:t>
      </w:r>
      <w:r w:rsidRPr="00844F3D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dH</m:t>
            </m:r>
          </m:sub>
        </m:sSub>
      </m:oMath>
      <w:r>
        <w:rPr>
          <w:rFonts w:eastAsiaTheme="minorEastAsia"/>
        </w:rPr>
        <w:t xml:space="preserve"> матриц равен четырем.</w:t>
      </w:r>
    </w:p>
    <w:p w14:paraId="20D02765" w14:textId="77777777" w:rsidR="00F73363" w:rsidRDefault="00F73363" w:rsidP="00F73363">
      <w:pPr>
        <w:pStyle w:val="af3"/>
      </w:pPr>
      <w:r w:rsidRPr="006C2B94">
        <w:rPr>
          <w:noProof/>
        </w:rPr>
        <w:drawing>
          <wp:inline distT="0" distB="0" distL="0" distR="0" wp14:anchorId="3E295A5F" wp14:editId="2FF47E6A">
            <wp:extent cx="1133633" cy="1495634"/>
            <wp:effectExtent l="0" t="0" r="9525" b="9525"/>
            <wp:docPr id="42" name="Рисунок 42" descr="A white background with black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 descr="A white background with black text&#10;&#10;AI-generated content may be incorrect.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33633" cy="1495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40CDB" w14:textId="77777777" w:rsidR="00F73363" w:rsidRPr="006C2B94" w:rsidRDefault="00F73363" w:rsidP="00F73363">
      <w:pPr>
        <w:pStyle w:val="af0"/>
      </w:pPr>
      <w:r w:rsidRPr="007779E3">
        <w:t>Рис</w:t>
      </w:r>
      <w:r w:rsidRPr="00036AC1">
        <w:t>.</w:t>
      </w:r>
      <w:r w:rsidRPr="007779E3">
        <w:t xml:space="preserve"> </w:t>
      </w:r>
      <w:r>
        <w:t>39</w:t>
      </w:r>
      <w:r w:rsidRPr="007779E3">
        <w:t xml:space="preserve"> – </w:t>
      </w:r>
      <w:r>
        <w:t>Ранг матриц наблюдаемости непрерывной и дискретной систем</w:t>
      </w:r>
    </w:p>
    <w:p w14:paraId="20EE0C1F" w14:textId="77777777" w:rsidR="00F73363" w:rsidRDefault="00F73363" w:rsidP="00F73363">
      <w:pPr>
        <w:pStyle w:val="ac"/>
        <w:rPr>
          <w:rFonts w:eastAsiaTheme="minorEastAsia"/>
        </w:rPr>
      </w:pPr>
      <w:r>
        <w:rPr>
          <w:rFonts w:eastAsiaTheme="minorEastAsia"/>
        </w:rPr>
        <w:t>Ранг матрицы наблюдаемости непрерывной и дискретной системы равен размерности вектора состояния (равен 4). Тогда можно сделать вывод об наблюдаемости исследуемых систем.</w:t>
      </w:r>
    </w:p>
    <w:p w14:paraId="6753BDBA" w14:textId="77777777" w:rsidR="00F73363" w:rsidRPr="00D11047" w:rsidRDefault="00F73363" w:rsidP="00F73363">
      <w:pPr>
        <w:pStyle w:val="ac"/>
        <w:rPr>
          <w:rFonts w:eastAsiaTheme="minorEastAsia"/>
        </w:rPr>
      </w:pPr>
      <w:r>
        <w:rPr>
          <w:rFonts w:eastAsiaTheme="minorEastAsia"/>
        </w:rPr>
        <w:t>Код программы для расчета матриц наблюдаемости и управляемости представлен на рисунке 40.</w:t>
      </w:r>
    </w:p>
    <w:p w14:paraId="12A278D1" w14:textId="77777777" w:rsidR="00F73363" w:rsidRPr="0090019D" w:rsidRDefault="00F73363" w:rsidP="00F73363">
      <w:pPr>
        <w:pStyle w:val="af3"/>
        <w:rPr>
          <w:lang w:val="en-US"/>
        </w:rPr>
      </w:pPr>
      <w:r w:rsidRPr="0090019D">
        <w:rPr>
          <w:noProof/>
          <w:lang w:val="en-US"/>
        </w:rPr>
        <w:drawing>
          <wp:inline distT="0" distB="0" distL="0" distR="0" wp14:anchorId="74D9F978" wp14:editId="63AF1CBB">
            <wp:extent cx="3848125" cy="3082120"/>
            <wp:effectExtent l="0" t="0" r="0" b="4445"/>
            <wp:docPr id="43" name="Рисунок 43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 descr="A screenshot of a computer&#10;&#10;AI-generated content may be incorrect.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51293" cy="3084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1A125" w14:textId="77777777" w:rsidR="00F73363" w:rsidRPr="0045730B" w:rsidRDefault="00F73363" w:rsidP="00F73363">
      <w:pPr>
        <w:pStyle w:val="af0"/>
      </w:pPr>
      <w:r w:rsidRPr="007779E3">
        <w:t>Рис</w:t>
      </w:r>
      <w:r w:rsidRPr="00036AC1">
        <w:t>.</w:t>
      </w:r>
      <w:r w:rsidRPr="007779E3">
        <w:t xml:space="preserve"> </w:t>
      </w:r>
      <w:r>
        <w:t>40</w:t>
      </w:r>
      <w:r w:rsidRPr="007779E3">
        <w:t xml:space="preserve"> – Код программы в MATLAB</w:t>
      </w:r>
    </w:p>
    <w:p w14:paraId="1F9003A0" w14:textId="77777777" w:rsidR="00F73363" w:rsidRDefault="00F73363" w:rsidP="00F73363">
      <w:pPr>
        <w:pStyle w:val="Heading1"/>
        <w:rPr>
          <w:rFonts w:eastAsiaTheme="minorEastAsia"/>
        </w:rPr>
      </w:pPr>
      <w:r>
        <w:rPr>
          <w:rFonts w:eastAsiaTheme="minorEastAsia"/>
        </w:rPr>
        <w:lastRenderedPageBreak/>
        <w:t>Модальное управление</w:t>
      </w:r>
    </w:p>
    <w:p w14:paraId="72E7DC46" w14:textId="77777777" w:rsidR="00F73363" w:rsidRDefault="00F73363" w:rsidP="00F73363">
      <w:pPr>
        <w:pStyle w:val="Heading2"/>
      </w:pPr>
      <w:r>
        <w:t>Теория</w:t>
      </w:r>
    </w:p>
    <w:p w14:paraId="43FA70C0" w14:textId="77777777" w:rsidR="00F73363" w:rsidRDefault="00F73363" w:rsidP="00F73363">
      <w:pPr>
        <w:pStyle w:val="ac"/>
      </w:pPr>
      <w:r>
        <w:t xml:space="preserve">Задача размещения полюсов передаточной матрицы линейной системы (задача размещения спектра матрицы замкнутого контура в заданной области комплексной плоскости) является классической задачей теории автоматического управления. Формирование желаемого спектра путем введения обратной связи позволяет скорректировать динамические свойства и обеспечить заданные прямые показатели качества. </w:t>
      </w:r>
    </w:p>
    <w:p w14:paraId="79C45162" w14:textId="77777777" w:rsidR="00F73363" w:rsidRDefault="00F73363" w:rsidP="00F73363">
      <w:pPr>
        <w:pStyle w:val="ac"/>
      </w:pPr>
      <w:r>
        <w:t xml:space="preserve">Для </w:t>
      </w:r>
      <w:r w:rsidRPr="000046DB">
        <w:t>начала</w:t>
      </w:r>
      <w:r>
        <w:t xml:space="preserve"> необходимо разбить входной вектор </w:t>
      </w:r>
      <w:r>
        <w:rPr>
          <w:rFonts w:ascii="Cambria Math" w:hAnsi="Cambria Math" w:cs="Cambria Math"/>
        </w:rPr>
        <w:t>𝑢</w:t>
      </w:r>
      <w:r>
        <w:t xml:space="preserve"> на две компоненты:</w:t>
      </w:r>
    </w:p>
    <w:p w14:paraId="7B73226C" w14:textId="77777777" w:rsidR="00F73363" w:rsidRPr="000046DB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 xml:space="preserve">u= 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y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v</m:t>
                            </m:r>
                          </m:e>
                          <m:sub>
                            <m:r>
                              <m:t>в</m:t>
                            </m:r>
                          </m:sub>
                        </m:sSub>
                      </m:e>
                    </m:mr>
                  </m:m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6.1.1</m:t>
                  </m:r>
                </m:e>
              </m:d>
            </m:e>
          </m:eqArr>
        </m:oMath>
      </m:oMathPara>
    </w:p>
    <w:p w14:paraId="0AFC72F6" w14:textId="77777777" w:rsidR="00F73363" w:rsidRDefault="00F73363" w:rsidP="00F73363">
      <w:pPr>
        <w:pStyle w:val="ac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</m:oMath>
      <w:r>
        <w:t xml:space="preserve"> – управляющее воздействи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>
        <w:t xml:space="preserve"> – возмущающее воздействие. </w:t>
      </w:r>
    </w:p>
    <w:p w14:paraId="11D3063C" w14:textId="77777777" w:rsidR="00F73363" w:rsidRDefault="00F73363" w:rsidP="00F73363">
      <w:pPr>
        <w:pStyle w:val="ac"/>
      </w:pPr>
      <w:r>
        <w:t>Необходимо найти стабилизирующий регулятор:</w:t>
      </w:r>
    </w:p>
    <w:p w14:paraId="67A2EE7B" w14:textId="77777777" w:rsidR="00F73363" w:rsidRPr="000046DB" w:rsidRDefault="00000000" w:rsidP="00F73363">
      <w:pPr>
        <w:pStyle w:val="af5"/>
        <w:rPr>
          <w:rFonts w:ascii="Times New Roman" w:eastAsia="Times New Roman" w:hAnsi="Times New Roman" w:cs="Times New Roman"/>
          <w:lang w:val="ru-RU"/>
        </w:rPr>
      </w:pPr>
      <m:oMathPara>
        <m:oMath>
          <m:eqArr>
            <m:eqArrPr>
              <m:maxDist m:val="1"/>
              <m:ctrlPr/>
            </m:eqArrPr>
            <m:e>
              <m:r>
                <m:t>u</m:t>
              </m:r>
              <m:d>
                <m:dPr>
                  <m:ctrlPr/>
                </m:dPr>
                <m:e>
                  <m:r>
                    <m:t>x</m:t>
                  </m:r>
                </m:e>
              </m:d>
              <m:r>
                <m:t>=-</m:t>
              </m:r>
              <m:sSub>
                <m:sSubPr>
                  <m:ctrlPr/>
                </m:sSubPr>
                <m:e>
                  <m:r>
                    <m:t>k</m:t>
                  </m:r>
                </m:e>
                <m:sub>
                  <m:r>
                    <m:t>p</m:t>
                  </m:r>
                </m:sub>
              </m:sSub>
              <m:r>
                <m:t>x #</m:t>
              </m:r>
              <m:d>
                <m:dPr>
                  <m:ctrlPr/>
                </m:dPr>
                <m:e>
                  <m:r>
                    <m:t>6.1.2</m:t>
                  </m:r>
                </m:e>
              </m:d>
            </m:e>
          </m:eqArr>
        </m:oMath>
      </m:oMathPara>
    </w:p>
    <w:p w14:paraId="70A3D7D9" w14:textId="77777777" w:rsidR="00F73363" w:rsidRPr="003F4619" w:rsidRDefault="00F73363" w:rsidP="00F73363">
      <w:pPr>
        <w:pStyle w:val="ac"/>
      </w:pPr>
      <w:r>
        <w:t>такой, что спектр замкнутой системы</w:t>
      </w:r>
      <w:r w:rsidRPr="00BF4806">
        <w:t xml:space="preserve"> (с</w:t>
      </w:r>
      <w:r>
        <w:t xml:space="preserve">хема замкнутой системы представлена на рисунке </w:t>
      </w:r>
      <w:r w:rsidRPr="000046DB">
        <w:t>4</w:t>
      </w:r>
      <w:r w:rsidRPr="003F4619">
        <w:t>1</w:t>
      </w:r>
      <w:r>
        <w:t>):</w:t>
      </w:r>
    </w:p>
    <w:p w14:paraId="589C80A3" w14:textId="77777777" w:rsidR="00F73363" w:rsidRPr="000046DB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̇"/>
                  <m:ctrlPr/>
                </m:accPr>
                <m:e>
                  <m:r>
                    <m:t>x</m:t>
                  </m:r>
                </m:e>
              </m:acc>
              <m:r>
                <m:t>=</m:t>
              </m:r>
              <m:d>
                <m:dPr>
                  <m:ctrlPr/>
                </m:dPr>
                <m:e>
                  <m:r>
                    <m:t>A-B</m:t>
                  </m:r>
                  <m:sSub>
                    <m:sSubPr>
                      <m:ctrlPr/>
                    </m:sSubPr>
                    <m:e>
                      <m:r>
                        <m:t>k</m:t>
                      </m:r>
                    </m:e>
                    <m:sub>
                      <m:r>
                        <m:t>p</m:t>
                      </m:r>
                    </m:sub>
                  </m:sSub>
                </m:e>
              </m:d>
              <m:r>
                <m:t>x=</m:t>
              </m:r>
              <m:sSub>
                <m:sSubPr>
                  <m:ctrlPr/>
                </m:sSubPr>
                <m:e>
                  <m:r>
                    <m:t>A</m:t>
                  </m:r>
                </m:e>
                <m:sub>
                  <m:r>
                    <m:t>з</m:t>
                  </m:r>
                </m:sub>
              </m:sSub>
              <m:r>
                <m:t>x#</m:t>
              </m:r>
              <m:d>
                <m:dPr>
                  <m:ctrlPr/>
                </m:dPr>
                <m:e>
                  <m:r>
                    <m:t>6.1.3</m:t>
                  </m:r>
                </m:e>
              </m:d>
            </m:e>
          </m:eqArr>
        </m:oMath>
      </m:oMathPara>
    </w:p>
    <w:p w14:paraId="06FFE122" w14:textId="77777777" w:rsidR="00F73363" w:rsidRPr="005F7097" w:rsidRDefault="00F73363" w:rsidP="00F73363">
      <w:pPr>
        <w:pStyle w:val="ac"/>
      </w:pPr>
      <w:r>
        <w:t>совпадает или является подмножеством предписываемого спектра, задаваемого последовательностью</w:t>
      </w:r>
      <w:r w:rsidRPr="002628B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Cambria Math"/>
                    <w:i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уст</m:t>
                </m:r>
              </m:sup>
            </m:sSup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Cambria Math"/>
                    <w:i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уст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Cambria Math"/>
                    <w:i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уст</m:t>
                </m:r>
              </m:sup>
            </m:sSup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Pr="00D470B9">
        <w:t>:</w:t>
      </w:r>
    </w:p>
    <w:p w14:paraId="216C88C1" w14:textId="77777777" w:rsidR="00F73363" w:rsidRPr="000046DB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ρ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z</m:t>
                      </m:r>
                    </m:sub>
                  </m:sSub>
                </m:e>
              </m:d>
              <m:r>
                <m:t>⊆ρ</m:t>
              </m:r>
              <m:d>
                <m:dPr>
                  <m:ctrlPr/>
                </m:dPr>
                <m:e>
                  <m:r>
                    <m:t>-F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6.1.4</m:t>
                  </m:r>
                </m:e>
              </m:d>
            </m:e>
          </m:eqArr>
        </m:oMath>
      </m:oMathPara>
    </w:p>
    <w:p w14:paraId="5BC71ED1" w14:textId="77777777" w:rsidR="00F73363" w:rsidRPr="000046DB" w:rsidRDefault="00F73363" w:rsidP="00F73363">
      <w:pPr>
        <w:pStyle w:val="ac"/>
      </w:pPr>
      <w:r>
        <w:t xml:space="preserve">Здесь </w:t>
      </w:r>
      <m:oMath>
        <m:r>
          <w:rPr>
            <w:rFonts w:ascii="Cambria Math" w:hAnsi="Cambria Math"/>
          </w:rPr>
          <m:t>F=</m:t>
        </m:r>
        <m:r>
          <w:rPr>
            <w:rFonts w:ascii="Cambria Math" w:hAnsi="Cambria Math"/>
            <w:lang w:val="en-US"/>
          </w:rPr>
          <m:t>diag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уст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</m:t>
            </m:r>
            <m:r>
              <w:rPr>
                <w:rFonts w:ascii="Cambria Math" w:hAnsi="Cambria Math"/>
                <w:lang w:val="en-US"/>
              </w:rPr>
              <m:t>n</m:t>
            </m:r>
          </m:sup>
        </m:sSup>
      </m:oMath>
      <w:r w:rsidRPr="00D470B9">
        <w:t xml:space="preserve"> </w:t>
      </w:r>
      <w:r w:rsidRPr="00BF4806">
        <w:t xml:space="preserve">– </w:t>
      </w:r>
      <w:r>
        <w:t xml:space="preserve">матрица, на главной диагонали которой расположены числ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Cambria Math"/>
                    <w:i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уст</m:t>
                </m:r>
              </m:sup>
            </m:sSup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>
        <w:t xml:space="preserve">. </w:t>
      </w:r>
    </w:p>
    <w:p w14:paraId="00F61571" w14:textId="77777777" w:rsidR="00F73363" w:rsidRDefault="00F73363" w:rsidP="00F73363">
      <w:pPr>
        <w:pStyle w:val="ac"/>
      </w:pPr>
      <w:r>
        <w:t xml:space="preserve">Задача </w:t>
      </w:r>
      <w:r w:rsidRPr="00BF4806">
        <w:t>нахождения</w:t>
      </w:r>
      <w:r>
        <w:t xml:space="preserve"> </w:t>
      </w:r>
      <w:r w:rsidRPr="000046DB">
        <w:t>регулятор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t xml:space="preserve"> сводится к решению матричного уравнения Сильвестра:</w:t>
      </w:r>
    </w:p>
    <w:p w14:paraId="7BA13789" w14:textId="77777777" w:rsidR="00F73363" w:rsidRPr="000046DB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AP+PF=BG#</m:t>
              </m:r>
              <m:d>
                <m:dPr>
                  <m:ctrlPr/>
                </m:dPr>
                <m:e>
                  <m:r>
                    <m:t>6.1.5</m:t>
                  </m:r>
                </m:e>
              </m:d>
            </m:e>
          </m:eqArr>
        </m:oMath>
      </m:oMathPara>
    </w:p>
    <w:p w14:paraId="72DC7868" w14:textId="77777777" w:rsidR="00F73363" w:rsidRDefault="00F73363" w:rsidP="00F73363">
      <w:pPr>
        <w:pStyle w:val="ac"/>
      </w:pPr>
      <w:r>
        <w:t xml:space="preserve">Относительно матрицы </w:t>
      </w:r>
      <w:r>
        <w:rPr>
          <w:lang w:val="en-US"/>
        </w:rPr>
        <w:t>P</w:t>
      </w:r>
      <w:r w:rsidRPr="00BF4806">
        <w:t xml:space="preserve"> </w:t>
      </w:r>
      <w:r>
        <w:t xml:space="preserve">с произвольной матрицей </w:t>
      </w:r>
      <w:r>
        <w:rPr>
          <w:lang w:val="en-US"/>
        </w:rPr>
        <w:t>G</w:t>
      </w:r>
      <w:r>
        <w:t xml:space="preserve"> и решению матричного уравнения:</w:t>
      </w:r>
    </w:p>
    <w:p w14:paraId="0F0419E8" w14:textId="77777777" w:rsidR="00F73363" w:rsidRPr="000046DB" w:rsidRDefault="00000000" w:rsidP="00F73363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k</m:t>
                  </m:r>
                </m:e>
                <m:sub>
                  <m:r>
                    <m:t>p</m:t>
                  </m:r>
                </m:sub>
              </m:sSub>
              <m:r>
                <m:t>P=G#</m:t>
              </m:r>
              <m:d>
                <m:dPr>
                  <m:ctrlPr/>
                </m:dPr>
                <m:e>
                  <m:r>
                    <m:t>6.1.6</m:t>
                  </m:r>
                </m:e>
              </m:d>
            </m:e>
          </m:eqArr>
        </m:oMath>
      </m:oMathPara>
    </w:p>
    <w:p w14:paraId="2B6290F4" w14:textId="77777777" w:rsidR="00F73363" w:rsidRPr="000046DB" w:rsidRDefault="00F73363" w:rsidP="00F73363">
      <w:pPr>
        <w:pStyle w:val="a2"/>
        <w:rPr>
          <w:rFonts w:eastAsiaTheme="minorEastAsia" w:cstheme="minorBidi"/>
          <w:lang w:val="en-US"/>
        </w:rPr>
      </w:pPr>
    </w:p>
    <w:p w14:paraId="7F5FB8E7" w14:textId="77777777" w:rsidR="00F73363" w:rsidRDefault="00F73363" w:rsidP="00F73363">
      <w:pPr>
        <w:pStyle w:val="af0"/>
      </w:pPr>
      <w:r w:rsidRPr="00983CCC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F29F090" wp14:editId="06FEC531">
            <wp:simplePos x="0" y="0"/>
            <wp:positionH relativeFrom="column">
              <wp:posOffset>1607820</wp:posOffset>
            </wp:positionH>
            <wp:positionV relativeFrom="paragraph">
              <wp:posOffset>0</wp:posOffset>
            </wp:positionV>
            <wp:extent cx="2857899" cy="2076740"/>
            <wp:effectExtent l="0" t="0" r="0" b="0"/>
            <wp:wrapTopAndBottom/>
            <wp:docPr id="1591947149" name="Рисунок 5" descr="Изображение выглядит как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диаграмма&#10;&#10;Автоматически созданное описание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899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Рис. </w:t>
      </w:r>
      <w:r w:rsidRPr="00973417">
        <w:t>4</w:t>
      </w:r>
      <w:r w:rsidRPr="00F73363">
        <w:t>1</w:t>
      </w:r>
      <w:r>
        <w:t xml:space="preserve"> –</w:t>
      </w:r>
      <w:r w:rsidRPr="00F73363">
        <w:t xml:space="preserve"> </w:t>
      </w:r>
      <w:r>
        <w:t>замкнутая САУ</w:t>
      </w:r>
    </w:p>
    <w:p w14:paraId="16457513" w14:textId="77777777" w:rsidR="00F73363" w:rsidRDefault="00F73363" w:rsidP="00F73363">
      <w:pPr>
        <w:pStyle w:val="a2"/>
        <w:jc w:val="center"/>
      </w:pPr>
    </w:p>
    <w:p w14:paraId="01A916D3" w14:textId="77777777" w:rsidR="00F73363" w:rsidRDefault="00F73363" w:rsidP="00F73363">
      <w:pPr>
        <w:pStyle w:val="ac"/>
      </w:pPr>
      <w:r>
        <w:t>Для динамической системы условия существования решения задачи размещения полюсов и методика синтеза содержатся в следующей теореме.</w:t>
      </w:r>
    </w:p>
    <w:p w14:paraId="4EDD439D" w14:textId="77777777" w:rsidR="00F73363" w:rsidRDefault="00F73363" w:rsidP="00F73363">
      <w:pPr>
        <w:pStyle w:val="ac"/>
      </w:pPr>
      <w:r w:rsidRPr="000046DB">
        <w:t>Теорема</w:t>
      </w:r>
      <w:r>
        <w:t>. Пусть для системы выполнены следующие условия:</w:t>
      </w:r>
    </w:p>
    <w:p w14:paraId="1977C943" w14:textId="77777777" w:rsidR="00F73363" w:rsidRPr="000046DB" w:rsidRDefault="00F73363" w:rsidP="00F73363">
      <w:pPr>
        <w:pStyle w:val="a"/>
      </w:pPr>
      <w:r w:rsidRPr="000046DB">
        <w:t xml:space="preserve">Матрица </w:t>
      </w:r>
      <m:oMath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n</m:t>
            </m:r>
          </m:sup>
        </m:sSup>
      </m:oMath>
      <w:r w:rsidRPr="000046DB">
        <w:t xml:space="preserve"> полного ранга: </w:t>
      </w:r>
      <m:oMath>
        <m:r>
          <m:rPr>
            <m:sty m:val="p"/>
          </m:rPr>
          <w:rPr>
            <w:rFonts w:ascii="Cambria Math" w:hAnsi="Cambria Math"/>
          </w:rPr>
          <m:t>r</m:t>
        </m:r>
        <m:r>
          <w:rPr>
            <w:rFonts w:ascii="Cambria Math" w:hAnsi="Cambria Math"/>
          </w:rPr>
          <m:t>ankG</m:t>
        </m:r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n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;</m:t>
        </m:r>
      </m:oMath>
    </w:p>
    <w:p w14:paraId="2370CB82" w14:textId="77777777" w:rsidR="00F73363" w:rsidRPr="000046DB" w:rsidRDefault="00F73363" w:rsidP="00F73363">
      <w:pPr>
        <w:pStyle w:val="a"/>
      </w:pPr>
      <w:r w:rsidRPr="000046DB">
        <w:t>Матричная пара (А, В) управляема;</w:t>
      </w:r>
    </w:p>
    <w:p w14:paraId="393C0E99" w14:textId="77777777" w:rsidR="00F73363" w:rsidRPr="000046DB" w:rsidRDefault="00F73363" w:rsidP="00F73363">
      <w:pPr>
        <w:pStyle w:val="a"/>
      </w:pPr>
      <w:r w:rsidRPr="000046DB">
        <w:t>Матричная пара (G, F) наблюдаема;</w:t>
      </w:r>
    </w:p>
    <w:p w14:paraId="5008CB4A" w14:textId="77777777" w:rsidR="00F73363" w:rsidRPr="000046DB" w:rsidRDefault="00F73363" w:rsidP="00F73363">
      <w:pPr>
        <w:pStyle w:val="a"/>
      </w:pPr>
      <w:r w:rsidRPr="000046DB">
        <w:t xml:space="preserve">Спектры матриц F и A не пересекаются: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∩</m:t>
        </m:r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∅</m:t>
        </m:r>
      </m:oMath>
      <w:r w:rsidRPr="000046DB">
        <w:t>;</w:t>
      </w:r>
    </w:p>
    <w:p w14:paraId="7C6BA933" w14:textId="77777777" w:rsidR="00F73363" w:rsidRPr="000046DB" w:rsidRDefault="00F73363" w:rsidP="00F73363">
      <w:pPr>
        <w:pStyle w:val="a"/>
      </w:pPr>
      <w:r w:rsidRPr="000046DB">
        <w:t xml:space="preserve">Числ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уст</m:t>
                </m:r>
              </m:sup>
            </m:sSup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,</m:t>
                </m:r>
                <m:r>
                  <w:rPr>
                    <w:rFonts w:ascii="Cambria Math" w:hAnsi="Cambria Math"/>
                  </w:rPr>
                  <m:t>n</m:t>
                </m:r>
              </m:e>
            </m:acc>
          </m:e>
        </m:d>
      </m:oMath>
      <w:r w:rsidRPr="000046DB">
        <w:t xml:space="preserve"> попарно различны.</w:t>
      </w:r>
    </w:p>
    <w:p w14:paraId="49470921" w14:textId="77777777" w:rsidR="00F73363" w:rsidRDefault="00F73363" w:rsidP="00F73363">
      <w:pPr>
        <w:pStyle w:val="ac"/>
      </w:pPr>
      <w:r>
        <w:t xml:space="preserve">Тогда существует управление такое, что матрица замкнутого конту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-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t xml:space="preserve"> имеет спектр, совпадающий со спектром эталонной матрицы (−</w:t>
      </w:r>
      <w:r>
        <w:rPr>
          <w:rFonts w:ascii="Cambria Math" w:hAnsi="Cambria Math" w:cs="Cambria Math"/>
        </w:rPr>
        <w:t>𝐹</w:t>
      </w:r>
      <w:r>
        <w:t xml:space="preserve">), то есть выполнено </w:t>
      </w:r>
      <w:r>
        <w:rPr>
          <w:rFonts w:ascii="Cambria Math" w:hAnsi="Cambria Math" w:cs="Cambria Math"/>
        </w:rPr>
        <w:t>𝜌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) = </w:t>
      </w:r>
      <w:r>
        <w:rPr>
          <w:rFonts w:ascii="Cambria Math" w:hAnsi="Cambria Math" w:cs="Cambria Math"/>
        </w:rPr>
        <w:t>𝜌</w:t>
      </w:r>
      <w:r>
        <w:t>(−</w:t>
      </w:r>
      <w:r>
        <w:rPr>
          <w:rFonts w:ascii="Cambria Math" w:hAnsi="Cambria Math" w:cs="Cambria Math"/>
        </w:rPr>
        <w:t>𝐹</w:t>
      </w:r>
      <w:r>
        <w:t xml:space="preserve">). </w:t>
      </w:r>
    </w:p>
    <w:p w14:paraId="45361DB7" w14:textId="77777777" w:rsidR="00F73363" w:rsidRPr="000046DB" w:rsidRDefault="00F73363" w:rsidP="00F73363">
      <w:pPr>
        <w:pStyle w:val="ac"/>
      </w:pPr>
      <w:r>
        <w:t xml:space="preserve">Параметры регулятора определяются из соотнош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ascii="Cambria Math" w:hAnsi="Cambria Math" w:cs="Cambria Math"/>
        </w:rPr>
        <w:t>𝑃</w:t>
      </w:r>
      <w:r>
        <w:t xml:space="preserve"> = </w:t>
      </w:r>
      <w:r>
        <w:rPr>
          <w:rFonts w:ascii="Cambria Math" w:hAnsi="Cambria Math" w:cs="Cambria Math"/>
        </w:rPr>
        <w:t>𝐺</w:t>
      </w:r>
      <w:r>
        <w:t xml:space="preserve">, где матрица </w:t>
      </w:r>
      <w:r>
        <w:rPr>
          <w:rFonts w:ascii="Cambria Math" w:hAnsi="Cambria Math" w:cs="Cambria Math"/>
        </w:rPr>
        <w:t>𝑃</w:t>
      </w:r>
      <w:r>
        <w:t xml:space="preserve"> – решение уравнения Сильвестра.</w:t>
      </w:r>
    </w:p>
    <w:p w14:paraId="481ED071" w14:textId="77777777" w:rsidR="00F73363" w:rsidRDefault="00F73363" w:rsidP="00F73363">
      <w:pPr>
        <w:pStyle w:val="Heading2"/>
      </w:pPr>
      <w:r>
        <w:t>Выбор параметров</w:t>
      </w:r>
    </w:p>
    <w:p w14:paraId="612F6C85" w14:textId="77777777" w:rsidR="00F73363" w:rsidRPr="00554E2D" w:rsidRDefault="00F73363" w:rsidP="00F73363">
      <w:pPr>
        <w:pStyle w:val="ac"/>
      </w:pPr>
      <w:r>
        <w:t xml:space="preserve">Пусть собственные чис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уст</m:t>
            </m:r>
          </m:sup>
        </m:sSup>
      </m:oMath>
      <w:r>
        <w:rPr>
          <w:rFonts w:ascii="Cambria Math" w:hAnsi="Cambria Math" w:cs="Cambria Math"/>
          <w:sz w:val="20"/>
          <w:szCs w:val="20"/>
        </w:rPr>
        <w:t xml:space="preserve"> </w:t>
      </w:r>
      <w:r>
        <w:t>будут следующими</w:t>
      </w:r>
      <w:r w:rsidRPr="00554E2D">
        <w:t>:</w:t>
      </w:r>
    </w:p>
    <w:p w14:paraId="7363129D" w14:textId="77777777" w:rsidR="00F73363" w:rsidRPr="00554E2D" w:rsidRDefault="00000000" w:rsidP="00F73363">
      <w:pPr>
        <w:pStyle w:val="af5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r>
                    <m:t>λ</m:t>
                  </m:r>
                </m:e>
                <m:sup>
                  <m:r>
                    <m:t>уст</m:t>
                  </m:r>
                </m:sup>
              </m:sSup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-1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-2</m:t>
                          </m:r>
                        </m:e>
                        <m:e>
                          <m:r>
                            <m:t>-1.5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-0.5</m:t>
                          </m:r>
                        </m:e>
                      </m:eqArr>
                    </m:den>
                  </m:f>
                </m:e>
              </m:d>
              <m:r>
                <m:t>,</m:t>
              </m:r>
              <m:sSubSup>
                <m:sSubSupPr>
                  <m:ctrlPr/>
                </m:sSubSupPr>
                <m:e>
                  <m:r>
                    <m:t>λ</m:t>
                  </m:r>
                </m:e>
                <m:sub>
                  <m:r>
                    <m:t>d</m:t>
                  </m:r>
                </m:sub>
                <m:sup>
                  <m:r>
                    <m:t>уст</m:t>
                  </m:r>
                </m:sup>
              </m:sSubSup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0.5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0.8</m:t>
                          </m:r>
                        </m:e>
                        <m:e>
                          <m:r>
                            <m:t>0.3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.2</m:t>
                          </m:r>
                        </m:e>
                      </m:eqArr>
                    </m:den>
                  </m:f>
                </m:e>
              </m:d>
              <m:r>
                <m:t>#(6.2.1)</m:t>
              </m:r>
            </m:e>
          </m:eqArr>
        </m:oMath>
      </m:oMathPara>
    </w:p>
    <w:p w14:paraId="3ACE0B3E" w14:textId="77777777" w:rsidR="00F73363" w:rsidRPr="00554E2D" w:rsidRDefault="00F73363" w:rsidP="00F73363">
      <w:pPr>
        <w:pStyle w:val="ac"/>
      </w:pPr>
      <w:r>
        <w:rPr>
          <w:szCs w:val="28"/>
        </w:rPr>
        <w:t xml:space="preserve">Собственные чис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уст</m:t>
            </m:r>
          </m:sup>
        </m:sSup>
      </m:oMath>
      <w:r>
        <w:t xml:space="preserve"> не должны пересекаться с собственными числами матриц </w:t>
      </w:r>
      <w:r>
        <w:rPr>
          <w:lang w:val="en-US"/>
        </w:rPr>
        <w:t>A</w:t>
      </w:r>
      <w:r w:rsidRPr="00554E2D">
        <w:t xml:space="preserve">, </w:t>
      </w:r>
      <w:r>
        <w:rPr>
          <w:lang w:val="en-US"/>
        </w:rPr>
        <w:t>Ad</w:t>
      </w:r>
      <w:r>
        <w:t xml:space="preserve"> исходных систем. </w:t>
      </w:r>
      <w:r>
        <w:rPr>
          <w:szCs w:val="28"/>
        </w:rPr>
        <w:t xml:space="preserve">Исходные собственные числа матриц </w:t>
      </w:r>
      <w:r>
        <w:rPr>
          <w:szCs w:val="28"/>
          <w:lang w:val="en-US"/>
        </w:rPr>
        <w:t>A, Ad:</w:t>
      </w:r>
    </w:p>
    <w:p w14:paraId="0D922D42" w14:textId="77777777" w:rsidR="00F73363" w:rsidRPr="00554E2D" w:rsidRDefault="00000000" w:rsidP="00F73363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λ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0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0</m:t>
                          </m:r>
                        </m:e>
                        <m:e>
                          <m:r>
                            <m:t>2.5721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m:t>,</m:t>
              </m:r>
              <m:sSub>
                <m:sSubPr>
                  <m:ctrlPr/>
                </m:sSubPr>
                <m:e>
                  <m:r>
                    <m:t>λ</m:t>
                  </m:r>
                </m:e>
                <m:sub>
                  <m:r>
                    <m:t>d</m:t>
                  </m:r>
                </m:sub>
              </m:sSub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1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1</m:t>
                          </m:r>
                        </m:e>
                        <m:e>
                          <m:r>
                            <m:t>1.4751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m:t>#(6.2.2)</m:t>
              </m:r>
            </m:e>
          </m:eqArr>
        </m:oMath>
      </m:oMathPara>
    </w:p>
    <w:p w14:paraId="3BDEE763" w14:textId="77777777" w:rsidR="00F73363" w:rsidRDefault="00F73363" w:rsidP="00F73363">
      <w:pPr>
        <w:pStyle w:val="ac"/>
      </w:pPr>
      <w:r>
        <w:t xml:space="preserve">Отсюда видно, чт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уст</m:t>
            </m:r>
          </m:sup>
        </m:sSup>
      </m:oMath>
      <w:r>
        <w:t xml:space="preserve"> отличаются от исходных собственных чисел</w:t>
      </w:r>
      <w:r w:rsidRPr="00554E2D">
        <w:t>.</w:t>
      </w:r>
    </w:p>
    <w:p w14:paraId="715F9375" w14:textId="77777777" w:rsidR="00F73363" w:rsidRDefault="00F73363" w:rsidP="00F73363">
      <w:pPr>
        <w:pStyle w:val="ac"/>
      </w:pPr>
      <w:r>
        <w:t xml:space="preserve">Построим матрицы </w:t>
      </w:r>
      <w:r>
        <w:rPr>
          <w:lang w:val="en-US"/>
        </w:rPr>
        <w:t>F</w:t>
      </w:r>
      <w:r w:rsidRPr="00554E2D">
        <w:t xml:space="preserve"> </w:t>
      </w:r>
      <w:r>
        <w:t>для непрерывной и дискретной моделей</w:t>
      </w:r>
      <w:r w:rsidRPr="00554E2D">
        <w:t>:</w:t>
      </w:r>
    </w:p>
    <w:p w14:paraId="7AA8EF2E" w14:textId="77777777" w:rsidR="00F73363" w:rsidRPr="005F1122" w:rsidRDefault="00000000" w:rsidP="00F73363">
      <w:pPr>
        <w:pStyle w:val="af5"/>
      </w:pPr>
      <m:oMathPara>
        <m:oMath>
          <m:eqArr>
            <m:eqArrPr>
              <m:maxDist m:val="1"/>
              <m:ctrlPr/>
            </m:eqArrPr>
            <m:e>
              <m:r>
                <m:t>F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-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-2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-1.5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-0.5</m:t>
                        </m:r>
                      </m:e>
                    </m:mr>
                  </m:m>
                </m:e>
              </m:d>
              <m:r>
                <m:t xml:space="preserve">,  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d</m:t>
                  </m:r>
                </m:sub>
              </m:sSub>
              <m:r>
                <m:t>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.5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.8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.3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.2</m:t>
                        </m:r>
                      </m:e>
                    </m:mr>
                  </m:m>
                </m:e>
              </m:d>
              <m:r>
                <m:t>#(6.2.3)</m:t>
              </m:r>
            </m:e>
          </m:eqArr>
        </m:oMath>
      </m:oMathPara>
    </w:p>
    <w:p w14:paraId="3DECA555" w14:textId="77777777" w:rsidR="00F73363" w:rsidRDefault="00F73363" w:rsidP="00F73363">
      <w:pPr>
        <w:pStyle w:val="ac"/>
      </w:pPr>
      <w:r>
        <w:t xml:space="preserve">Зададим матрицы </w:t>
      </w:r>
      <w:r>
        <w:rPr>
          <w:lang w:val="en-US"/>
        </w:rPr>
        <w:t>G</w:t>
      </w:r>
      <w:r w:rsidRPr="005F1122">
        <w:t xml:space="preserve"> </w:t>
      </w:r>
      <w:r>
        <w:t>следующим образом</w:t>
      </w:r>
      <w:r w:rsidRPr="005F1122">
        <w:t>:</w:t>
      </w:r>
    </w:p>
    <w:p w14:paraId="3A8F7DD4" w14:textId="77777777" w:rsidR="00F73363" w:rsidRPr="009E37C2" w:rsidRDefault="00000000" w:rsidP="00F73363">
      <w:pPr>
        <w:pStyle w:val="af5"/>
        <w:rPr>
          <w:lang w:val="ru-RU"/>
        </w:rPr>
      </w:pPr>
      <m:oMathPara>
        <m:oMath>
          <m:eqArr>
            <m:eqArrPr>
              <m:maxDist m:val="1"/>
              <m:ctrlPr/>
            </m:eqArrPr>
            <m:e>
              <m:r>
                <m:t>G=</m:t>
              </m:r>
              <m:sSub>
                <m:sSubPr>
                  <m:ctrlPr/>
                </m:sSubPr>
                <m:e>
                  <m:r>
                    <m:t>G</m:t>
                  </m:r>
                </m:e>
                <m:sub>
                  <m:r>
                    <m:t>d</m:t>
                  </m:r>
                </m:sub>
              </m:sSub>
              <m:r>
                <m:t>=</m:t>
              </m:r>
              <m:d>
                <m:dPr>
                  <m:ctrlPr/>
                </m:dPr>
                <m:e>
                  <m:r>
                    <m:t>1 1 1 1</m:t>
                  </m:r>
                </m:e>
              </m:d>
              <m:r>
                <m:t>#(6.2.4)</m:t>
              </m:r>
            </m:e>
          </m:eqArr>
        </m:oMath>
      </m:oMathPara>
    </w:p>
    <w:p w14:paraId="2DDB0097" w14:textId="77777777" w:rsidR="00F73363" w:rsidRDefault="00F73363" w:rsidP="00F73363">
      <w:pPr>
        <w:pStyle w:val="ac"/>
      </w:pPr>
      <w:r>
        <w:t>Матричные пары (G, F) должны быть наблюдаемы. Для проверки этого, с помощью функции rank были найдены ранги матриц наблюдаемости для этих пар. Результаты представлены на рисунке 42.</w:t>
      </w:r>
    </w:p>
    <w:p w14:paraId="45B25AC6" w14:textId="77777777" w:rsidR="00F73363" w:rsidRDefault="00F73363" w:rsidP="00F73363">
      <w:pPr>
        <w:pStyle w:val="af3"/>
      </w:pPr>
      <w:r w:rsidRPr="002958B8">
        <w:rPr>
          <w:noProof/>
        </w:rPr>
        <w:drawing>
          <wp:inline distT="0" distB="0" distL="0" distR="0" wp14:anchorId="76DFAC75" wp14:editId="4FEE16DD">
            <wp:extent cx="5791975" cy="3036627"/>
            <wp:effectExtent l="0" t="0" r="0" b="0"/>
            <wp:docPr id="1197642182" name="Рисунок 5" descr="A screenshot of a computer cod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642182" name="Рисунок 5" descr="A screenshot of a computer code&#10;&#10;AI-generated content may be incorrect.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96216" cy="3038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1476D" w14:textId="77777777" w:rsidR="00F73363" w:rsidRDefault="00F73363" w:rsidP="00F73363">
      <w:pPr>
        <w:pStyle w:val="af0"/>
      </w:pPr>
      <w:r>
        <w:t>Рис. 42</w:t>
      </w:r>
      <w:r w:rsidRPr="005D0890">
        <w:t xml:space="preserve"> </w:t>
      </w:r>
      <w:r>
        <w:t>– м</w:t>
      </w:r>
      <w:r w:rsidRPr="0026238A">
        <w:t>атрицы</w:t>
      </w:r>
      <w:r>
        <w:t xml:space="preserve"> наблюдаемости пар (G, F) дискретной </w:t>
      </w:r>
    </w:p>
    <w:p w14:paraId="572E1735" w14:textId="77777777" w:rsidR="00F73363" w:rsidRPr="0026238A" w:rsidRDefault="00F73363" w:rsidP="00F73363">
      <w:pPr>
        <w:pStyle w:val="af0"/>
      </w:pPr>
      <w:r>
        <w:t>и непрерывной моделей и их ранги.</w:t>
      </w:r>
    </w:p>
    <w:p w14:paraId="1E3D3AB3" w14:textId="77777777" w:rsidR="00F73363" w:rsidRDefault="00F73363" w:rsidP="00F73363">
      <w:pPr>
        <w:pStyle w:val="ac"/>
      </w:pPr>
      <w:r>
        <w:t xml:space="preserve">Ранги полученных матриц равны </w:t>
      </w:r>
      <w:r w:rsidRPr="0026238A">
        <w:t>размерности</w:t>
      </w:r>
      <w:r>
        <w:t xml:space="preserve"> пространства состояния, а значит данные матричные пары наблюдаемы.</w:t>
      </w:r>
    </w:p>
    <w:p w14:paraId="2E01B4D4" w14:textId="77777777" w:rsidR="00F73363" w:rsidRDefault="00F73363" w:rsidP="00F73363">
      <w:pPr>
        <w:pStyle w:val="ac"/>
      </w:pPr>
      <w:r>
        <w:t xml:space="preserve">Рассчитаем матрицу </w:t>
      </w:r>
      <w:r>
        <w:rPr>
          <w:lang w:val="en-US"/>
        </w:rPr>
        <w:t>E</w:t>
      </w:r>
      <w:r w:rsidRPr="00FC27CC">
        <w:t xml:space="preserve"> </w:t>
      </w:r>
      <w:r>
        <w:t xml:space="preserve">и </w:t>
      </w:r>
      <w:r>
        <w:rPr>
          <w:lang w:val="en-US"/>
        </w:rPr>
        <w:t>Ed</w:t>
      </w:r>
      <w:r w:rsidRPr="00FC27CC">
        <w:t xml:space="preserve"> </w:t>
      </w:r>
      <w:r>
        <w:t>по формуле</w:t>
      </w:r>
      <w:r w:rsidRPr="00FC27CC">
        <w:t>:</w:t>
      </w:r>
    </w:p>
    <w:p w14:paraId="1282EDA7" w14:textId="77777777" w:rsidR="00F73363" w:rsidRPr="002958B8" w:rsidRDefault="00000000" w:rsidP="00F73363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E=BG#6.2.5</m:t>
              </m:r>
            </m:e>
          </m:eqArr>
        </m:oMath>
      </m:oMathPara>
    </w:p>
    <w:p w14:paraId="43E3E1D4" w14:textId="77777777" w:rsidR="00F73363" w:rsidRDefault="00F73363" w:rsidP="00F73363">
      <w:pPr>
        <w:pStyle w:val="ac"/>
      </w:pPr>
      <w:r>
        <w:t>Получим:</w:t>
      </w:r>
    </w:p>
    <w:p w14:paraId="185B6AC5" w14:textId="77777777" w:rsidR="00F73363" w:rsidRPr="002958B8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E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eastAsia="Cambria Math"/>
                                </w:rP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0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0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eastAsia="Cambria Math"/>
                                </w:rPr>
                                <m:t>0.00289017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m:t>0.00289017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0.00289017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0.00289017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eastAsia="Cambria Math"/>
                                </w:rPr>
                                <m:t>-0.00192678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m:t>-0.00192678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-0.00192678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-0.00192678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E</m:t>
                        </m:r>
                      </m:e>
                      <m:sub>
                        <m:r>
                          <m:t>d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10</m:t>
                        </m:r>
                      </m:e>
                      <m:sup>
                        <m:r>
                          <m:t>-3</m:t>
                        </m:r>
                      </m:sup>
                    </m:sSup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33126</m:t>
                              </m:r>
                            </m:e>
                            <m:e>
                              <m:r>
                                <m:t>0.033126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m:t>0.0331260</m:t>
                              </m:r>
                            </m:e>
                            <m:e>
                              <m:r>
                                <m:t>0.033126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eastAsia="Cambria Math"/>
                                </w:rPr>
                                <m:t>-0.021975</m:t>
                              </m:r>
                            </m:e>
                            <m:e>
                              <m:r>
                                <m:t>-0.021975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-0.021975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-0.021975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eastAsia="Cambria Math"/>
                                </w:rPr>
                                <m:t>0.43842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m:t>0.43842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0.43842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0.43842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eastAsia="Cambria Math"/>
                                </w:rPr>
                                <m:t>-0.29444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m:t>-0.29444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-0.29444</m:t>
                              </m:r>
                              <m:ctrlPr>
                                <w:rPr>
                                  <w:rFonts w:eastAsia="Cambria Math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/>
                                </w:rPr>
                                <m:t>-0.29444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6.2.6</m:t>
                  </m:r>
                </m:e>
              </m:d>
            </m:e>
          </m:eqArr>
        </m:oMath>
      </m:oMathPara>
    </w:p>
    <w:p w14:paraId="061BB880" w14:textId="77777777" w:rsidR="00F73363" w:rsidRDefault="00F73363" w:rsidP="00F73363">
      <w:pPr>
        <w:pStyle w:val="Heading2"/>
      </w:pPr>
      <w:r w:rsidRPr="002958B8">
        <w:t>Синтез</w:t>
      </w:r>
      <w:r>
        <w:t xml:space="preserve"> </w:t>
      </w:r>
      <w:r w:rsidRPr="002F22F3">
        <w:t>уп</w:t>
      </w:r>
      <w:r>
        <w:t>р</w:t>
      </w:r>
      <w:r w:rsidRPr="002F22F3">
        <w:t>авления</w:t>
      </w:r>
    </w:p>
    <w:p w14:paraId="7081AB10" w14:textId="77777777" w:rsidR="00F73363" w:rsidRDefault="00F73363" w:rsidP="00F73363">
      <w:pPr>
        <w:pStyle w:val="ac"/>
      </w:pPr>
      <w:r>
        <w:t>Для получения значений регуляторов необходимо решить матричное уравнение Сильвестра для дискретной и непрерывной модели:</w:t>
      </w:r>
    </w:p>
    <w:p w14:paraId="398C773B" w14:textId="77777777" w:rsidR="00F73363" w:rsidRPr="002F22F3" w:rsidRDefault="00000000" w:rsidP="00F73363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AP+PF=E#</m:t>
              </m:r>
              <m:d>
                <m:dPr>
                  <m:ctrlPr/>
                </m:dPr>
                <m:e>
                  <m:r>
                    <m:t>6.3.1</m:t>
                  </m:r>
                </m:e>
              </m:d>
            </m:e>
          </m:eqArr>
        </m:oMath>
      </m:oMathPara>
    </w:p>
    <w:p w14:paraId="5CC6D3FF" w14:textId="77777777" w:rsidR="00F73363" w:rsidRDefault="00F73363" w:rsidP="00F73363">
      <w:pPr>
        <w:pStyle w:val="ac"/>
      </w:pPr>
      <w:r w:rsidRPr="00CF4E96">
        <w:t>Уравнение Сильвестра можно переписать в виде системы линейных алгебраических уравнений:</w:t>
      </w:r>
    </w:p>
    <w:p w14:paraId="52BFB501" w14:textId="77777777" w:rsidR="00F73363" w:rsidRPr="00CF4E96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Wp=e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6.3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1F8FB943" w14:textId="77777777" w:rsidR="00F73363" w:rsidRPr="00CF4E96" w:rsidRDefault="00F73363" w:rsidP="00F73363">
      <w:pPr>
        <w:pStyle w:val="ac"/>
        <w:rPr>
          <w:rFonts w:eastAsiaTheme="minorEastAsia"/>
        </w:rPr>
      </w:pPr>
      <w:r w:rsidRPr="00CF4E96">
        <w:rPr>
          <w:rFonts w:eastAsiaTheme="minorEastAsia"/>
        </w:rPr>
        <w:t>где:</w:t>
      </w:r>
    </w:p>
    <w:p w14:paraId="67C30745" w14:textId="77777777" w:rsidR="00F73363" w:rsidRPr="00CF4E96" w:rsidRDefault="00F73363" w:rsidP="00F73363">
      <w:pPr>
        <w:pStyle w:val="a1"/>
      </w:pPr>
      <w:r w:rsidRPr="00CF4E96">
        <w:t xml:space="preserve">W — матрица коэффициентов,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W=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n</m:t>
                </m:r>
              </m:sub>
            </m:sSub>
            <m:nary>
              <m:naryPr>
                <m:chr m:val="⨂"/>
                <m:subHide m:val="1"/>
                <m:supHide m:val="1"/>
                <m:ctrlPr>
                  <w:rPr>
                    <w:rFonts w:ascii="Cambria Math" w:hAnsi="Cambria Math" w:cs="Times New Roman"/>
                    <w:szCs w:val="24"/>
                  </w:rPr>
                </m:ctrlPr>
              </m:naryPr>
              <m:sub/>
              <m:sup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A</m:t>
                </m:r>
              </m:e>
            </m:nary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⨂</m:t>
            </m:r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n</m:t>
                </m:r>
              </m:sub>
            </m:sSub>
          </m:e>
        </m:d>
      </m:oMath>
    </w:p>
    <w:p w14:paraId="3FFACA4B" w14:textId="77777777" w:rsidR="00F73363" w:rsidRPr="00CF4E96" w:rsidRDefault="00F73363" w:rsidP="00F73363">
      <w:pPr>
        <w:pStyle w:val="a1"/>
      </w:pPr>
      <w:r w:rsidRPr="00CF4E96">
        <w:t>p — вектор, содержащий элементы матрицы P, выписанные в столбец,</w:t>
      </w:r>
    </w:p>
    <w:p w14:paraId="132F6C20" w14:textId="77777777" w:rsidR="00F73363" w:rsidRDefault="00F73363" w:rsidP="00F73363">
      <w:pPr>
        <w:pStyle w:val="a1"/>
      </w:pPr>
      <w:r w:rsidRPr="00CF4E96">
        <w:t>e — вектор, содержащий элементы матрицы E, выписанные в столбец.</w:t>
      </w:r>
    </w:p>
    <w:p w14:paraId="1D53C90A" w14:textId="77777777" w:rsidR="00F73363" w:rsidRPr="00CF4E96" w:rsidRDefault="00000000" w:rsidP="00F73363">
      <w:pPr>
        <w:pStyle w:val="af5"/>
      </w:pPr>
      <m:oMathPara>
        <m:oMath>
          <m:sSub>
            <m:sSubPr>
              <m:ctrlPr/>
            </m:sSubPr>
            <m:e>
              <m:r>
                <m:t>e</m:t>
              </m:r>
            </m:e>
            <m:sub>
              <m:r>
                <m:t>i</m:t>
              </m:r>
            </m:sub>
          </m:sSub>
          <m:r>
            <m:t>=</m:t>
          </m:r>
          <m:sSup>
            <m:sSupPr>
              <m:ctrlPr/>
            </m:sSupPr>
            <m:e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  <w:lang w:val="ru-RU"/>
                        </w:rPr>
                      </m:ctrlPr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</m:e>
                      <m:e>
                        <m:r>
                          <w:rPr>
                            <w:rFonts w:eastAsia="Cambria Math"/>
                          </w:rPr>
                          <m:t>0.00289017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/>
                          </w:rPr>
                          <m:t>-0.00192678</m:t>
                        </m:r>
                      </m:e>
                    </m:mr>
                  </m:m>
                </m:e>
              </m:d>
            </m:e>
            <m:sup>
              <m:r>
                <m:t>T</m:t>
              </m:r>
            </m:sup>
          </m:sSup>
        </m:oMath>
      </m:oMathPara>
    </w:p>
    <w:p w14:paraId="32544E10" w14:textId="77777777" w:rsidR="00F73363" w:rsidRPr="00CF4E96" w:rsidRDefault="00000000" w:rsidP="00F73363">
      <w:pPr>
        <w:pStyle w:val="af5"/>
      </w:pPr>
      <m:oMathPara>
        <m:oMath>
          <m:sSub>
            <m:sSubPr>
              <m:ctrlPr/>
            </m:sSubPr>
            <m:e>
              <m:r>
                <m:t>e</m:t>
              </m:r>
            </m:e>
            <m:sub>
              <m:r>
                <m:t>d</m:t>
              </m:r>
            </m:sub>
          </m:sSub>
          <m:r>
            <m:t>=</m:t>
          </m:r>
          <m:sSup>
            <m:sSupPr>
              <m:ctrlPr/>
            </m:sSupPr>
            <m:e>
              <m:r>
                <m:t>10</m:t>
              </m:r>
            </m:e>
            <m:sup>
              <m:r>
                <m:t>-3</m:t>
              </m:r>
            </m:sup>
          </m:sSup>
          <m:sSup>
            <m:sSupPr>
              <m:ctrlPr/>
            </m:sSupPr>
            <m:e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  <w:lang w:val="ru-RU"/>
                        </w:rPr>
                      </m:ctrlPr>
                    </m:mPr>
                    <m:mr>
                      <m:e>
                        <m:r>
                          <m:t>0.033126</m:t>
                        </m:r>
                      </m:e>
                      <m:e>
                        <m:r>
                          <w:rPr>
                            <w:rFonts w:eastAsia="Cambria Math"/>
                          </w:rPr>
                          <m:t>-0.021975</m:t>
                        </m:r>
                      </m:e>
                      <m:e>
                        <m:r>
                          <w:rPr>
                            <w:rFonts w:eastAsia="Cambria Math"/>
                          </w:rPr>
                          <m:t>0.43842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/>
                          </w:rPr>
                          <m:t>-0.29444</m:t>
                        </m:r>
                      </m:e>
                    </m:mr>
                  </m:m>
                </m:e>
              </m:d>
            </m:e>
            <m:sup>
              <m:r>
                <m:t>T</m:t>
              </m:r>
            </m:sup>
          </m:sSup>
        </m:oMath>
      </m:oMathPara>
    </w:p>
    <w:p w14:paraId="674395F3" w14:textId="77777777" w:rsidR="00F73363" w:rsidRPr="004C1EB8" w:rsidRDefault="00F73363" w:rsidP="00F73363">
      <w:pPr>
        <w:pStyle w:val="a2"/>
        <w:rPr>
          <w:sz w:val="22"/>
          <w:szCs w:val="20"/>
          <w:lang w:val="en-US"/>
        </w:rPr>
      </w:pPr>
      <m:oMathPara>
        <m:oMath>
          <m:r>
            <w:rPr>
              <w:rFonts w:ascii="Cambria Math" w:hAnsi="Cambria Math"/>
              <w:sz w:val="22"/>
              <w:szCs w:val="20"/>
              <w:lang w:val="en-US"/>
            </w:rPr>
            <m:t>W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sz w:val="22"/>
              <w:szCs w:val="20"/>
              <w:lang w:val="en-US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0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2"/>
                  <w:szCs w:val="20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2"/>
              <w:szCs w:val="20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d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d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d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sz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cr m:val="double-struck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0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szCs w:val="20"/>
                                              <w:lang w:val="en-US"/>
                                            </w:rPr>
                                            <m:t>d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sz w:val="22"/>
              <w:szCs w:val="20"/>
              <w:lang w:val="en-US"/>
            </w:rPr>
            <m:t>,</m:t>
          </m:r>
        </m:oMath>
      </m:oMathPara>
    </w:p>
    <w:p w14:paraId="26DC78D3" w14:textId="77777777" w:rsidR="00F73363" w:rsidRDefault="00F73363" w:rsidP="00F73363">
      <w:pPr>
        <w:pStyle w:val="af5"/>
        <w:rPr>
          <w:sz w:val="22"/>
          <w:szCs w:val="20"/>
        </w:rPr>
      </w:pPr>
      <m:oMathPara>
        <m:oMath>
          <m:r>
            <m:rPr>
              <m:scr m:val="double-struck"/>
            </m:rPr>
            <w:rPr>
              <w:sz w:val="22"/>
              <w:szCs w:val="20"/>
            </w:rPr>
            <m:t xml:space="preserve">  O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</m:e>
                </m:mr>
              </m:m>
            </m:e>
          </m:d>
        </m:oMath>
      </m:oMathPara>
    </w:p>
    <w:p w14:paraId="7313FF8E" w14:textId="77777777" w:rsidR="00F73363" w:rsidRPr="00CB5931" w:rsidRDefault="00000000" w:rsidP="00F73363">
      <w:pPr>
        <w:pStyle w:val="af5"/>
        <w:rPr>
          <w:sz w:val="22"/>
          <w:szCs w:val="20"/>
        </w:rPr>
      </w:pPr>
      <m:oMathPara>
        <m:oMath>
          <m:sSub>
            <m:sSubPr>
              <m:ctrlPr>
                <w:rPr>
                  <w:sz w:val="22"/>
                  <w:szCs w:val="20"/>
                </w:rPr>
              </m:ctrlPr>
            </m:sSubPr>
            <m:e>
              <m:r>
                <w:rPr>
                  <w:sz w:val="22"/>
                  <w:szCs w:val="20"/>
                </w:rPr>
                <m:t>W</m:t>
              </m:r>
            </m:e>
            <m:sub>
              <m:r>
                <w:rPr>
                  <w:sz w:val="22"/>
                  <w:szCs w:val="20"/>
                </w:rPr>
                <m:t>1</m:t>
              </m:r>
            </m:sub>
          </m:sSub>
          <m:r>
            <w:rPr>
              <w:sz w:val="22"/>
              <w:szCs w:val="20"/>
            </w:rPr>
            <m:t>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1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</m:e>
                  <m:e>
                    <m:r>
                      <w:rPr>
                        <w:szCs w:val="20"/>
                      </w:rPr>
                      <m:t>1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szCs w:val="20"/>
                      </w:rPr>
                      <m:t>-0.1134104046</m:t>
                    </m:r>
                  </m:e>
                  <m:e>
                    <m:r>
                      <w:rPr>
                        <w:szCs w:val="20"/>
                      </w:rPr>
                      <m:t>1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6.615606936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1</m:t>
                    </m:r>
                  </m:e>
                </m:mr>
              </m:m>
            </m:e>
          </m:d>
          <m:r>
            <w:rPr>
              <w:sz w:val="22"/>
              <w:szCs w:val="20"/>
            </w:rPr>
            <m:t xml:space="preserve">, </m:t>
          </m:r>
          <m:sSub>
            <m:sSubPr>
              <m:ctrlPr>
                <w:rPr>
                  <w:sz w:val="22"/>
                  <w:szCs w:val="20"/>
                </w:rPr>
              </m:ctrlPr>
            </m:sSubPr>
            <m:e>
              <m:r>
                <w:rPr>
                  <w:sz w:val="22"/>
                  <w:szCs w:val="20"/>
                </w:rPr>
                <m:t>W</m:t>
              </m:r>
            </m:e>
            <m:sub>
              <m:r>
                <w:rPr>
                  <w:sz w:val="22"/>
                  <w:szCs w:val="20"/>
                </w:rPr>
                <m:t>2</m:t>
              </m:r>
            </m:sub>
          </m:sSub>
          <m:r>
            <w:rPr>
              <w:sz w:val="22"/>
              <w:szCs w:val="20"/>
            </w:rPr>
            <m:t>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2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</m:e>
                  <m:e>
                    <m:r>
                      <w:rPr>
                        <w:szCs w:val="20"/>
                      </w:rPr>
                      <m:t>1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2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szCs w:val="20"/>
                      </w:rPr>
                      <m:t>-0.1134104046</m:t>
                    </m:r>
                  </m:e>
                  <m:e>
                    <m:r>
                      <w:rPr>
                        <w:szCs w:val="20"/>
                      </w:rPr>
                      <m:t>2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6.615606936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2</m:t>
                    </m:r>
                  </m:e>
                </m:mr>
              </m:m>
            </m:e>
          </m:d>
          <m:r>
            <w:rPr>
              <w:sz w:val="22"/>
              <w:szCs w:val="20"/>
            </w:rPr>
            <m:t xml:space="preserve">, </m:t>
          </m:r>
        </m:oMath>
      </m:oMathPara>
    </w:p>
    <w:p w14:paraId="613FE0AC" w14:textId="77777777" w:rsidR="00F73363" w:rsidRPr="004E62D9" w:rsidRDefault="00000000" w:rsidP="00F73363">
      <w:pPr>
        <w:pStyle w:val="af5"/>
        <w:ind w:firstLine="0"/>
        <w:rPr>
          <w:sz w:val="22"/>
          <w:szCs w:val="20"/>
        </w:rPr>
      </w:pPr>
      <m:oMathPara>
        <m:oMath>
          <m:eqArr>
            <m:eqArrPr>
              <m:maxDist m:val="1"/>
              <m:ctrlPr>
                <w:rPr>
                  <w:sz w:val="22"/>
                  <w:szCs w:val="20"/>
                </w:rPr>
              </m:ctrlPr>
            </m:eqArrPr>
            <m:e>
              <m:sSub>
                <m:sSubPr>
                  <m:ctrlPr>
                    <w:rPr>
                      <w:sz w:val="22"/>
                      <w:szCs w:val="20"/>
                    </w:rPr>
                  </m:ctrlPr>
                </m:sSubPr>
                <m:e>
                  <m:r>
                    <w:rPr>
                      <w:sz w:val="22"/>
                      <w:szCs w:val="20"/>
                    </w:rPr>
                    <m:t>W</m:t>
                  </m:r>
                </m:e>
                <m:sub>
                  <m:r>
                    <w:rPr>
                      <w:sz w:val="22"/>
                      <w:szCs w:val="20"/>
                    </w:rPr>
                    <m:t>3</m:t>
                  </m:r>
                </m:sub>
              </m:sSub>
              <m:r>
                <w:rPr>
                  <w:sz w:val="22"/>
                  <w:szCs w:val="20"/>
                </w:rPr>
                <m:t>=</m:t>
              </m:r>
              <m:d>
                <m:dPr>
                  <m:ctrlPr>
                    <w:rPr>
                      <w:sz w:val="22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sz w:val="22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sz w:val="22"/>
                            <w:szCs w:val="20"/>
                          </w:rPr>
                          <m:t>1.5</m:t>
                        </m:r>
                        <m:ctrlPr>
                          <w:rPr>
                            <w:rFonts w:eastAsia="Cambria Math" w:cs="Cambria Math"/>
                            <w:i w:val="0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0</m:t>
                        </m:r>
                      </m:e>
                      <m:e>
                        <m:r>
                          <w:rPr>
                            <w:szCs w:val="20"/>
                          </w:rPr>
                          <m:t>1</m:t>
                        </m: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sz w:val="22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szCs w:val="20"/>
                          </w:rPr>
                        </m:ctrlP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1.5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  <m:e>
                        <m:r>
                          <w:rPr>
                            <w:szCs w:val="20"/>
                          </w:rPr>
                          <m:t>-0.1134104046</m:t>
                        </m: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1.5</m:t>
                        </m:r>
                      </m:e>
                      <m:e>
                        <m:r>
                          <w:rPr>
                            <w:szCs w:val="20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sz w:val="22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6.615606936</m:t>
                        </m:r>
                      </m:e>
                      <m:e>
                        <m:r>
                          <w:rPr>
                            <w:szCs w:val="20"/>
                          </w:rPr>
                          <m:t>0</m:t>
                        </m: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1.5</m:t>
                        </m:r>
                      </m:e>
                    </m:mr>
                  </m:m>
                </m:e>
              </m:d>
              <m:r>
                <w:rPr>
                  <w:sz w:val="22"/>
                  <w:szCs w:val="20"/>
                </w:rPr>
                <m:t>,</m:t>
              </m:r>
              <m:sSub>
                <m:sSubPr>
                  <m:ctrlPr>
                    <w:rPr>
                      <w:sz w:val="22"/>
                      <w:szCs w:val="20"/>
                    </w:rPr>
                  </m:ctrlPr>
                </m:sSubPr>
                <m:e>
                  <m:r>
                    <w:rPr>
                      <w:sz w:val="22"/>
                      <w:szCs w:val="20"/>
                    </w:rPr>
                    <m:t>W</m:t>
                  </m:r>
                </m:e>
                <m:sub>
                  <m:r>
                    <w:rPr>
                      <w:sz w:val="22"/>
                      <w:szCs w:val="20"/>
                    </w:rPr>
                    <m:t>4</m:t>
                  </m:r>
                </m:sub>
              </m:sSub>
              <w:bookmarkStart w:id="55" w:name="_Hlk193570505"/>
              <m:r>
                <w:rPr>
                  <w:sz w:val="22"/>
                  <w:szCs w:val="20"/>
                </w:rPr>
                <m:t>=</m:t>
              </m:r>
              <m:d>
                <m:dPr>
                  <m:ctrlPr>
                    <w:rPr>
                      <w:sz w:val="22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sz w:val="22"/>
                          <w:szCs w:val="20"/>
                        </w:rPr>
                      </m:ctrlPr>
                    </m:mPr>
                    <m:mr>
                      <m:e>
                        <m:r>
                          <w:rPr>
                            <w:sz w:val="22"/>
                            <w:szCs w:val="20"/>
                          </w:rPr>
                          <m:t>0.5</m:t>
                        </m:r>
                        <m:ctrlPr>
                          <w:rPr>
                            <w:rFonts w:eastAsia="Cambria Math" w:cs="Cambria Math"/>
                            <w:i w:val="0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0</m:t>
                        </m:r>
                      </m:e>
                      <m:e>
                        <m:r>
                          <w:rPr>
                            <w:szCs w:val="20"/>
                          </w:rPr>
                          <m:t>1</m:t>
                        </m: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sz w:val="22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szCs w:val="20"/>
                          </w:rPr>
                        </m:ctrlP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0.5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Cs w:val="20"/>
                          </w:rPr>
                        </m:ctrlPr>
                      </m:e>
                      <m:e>
                        <m:r>
                          <w:rPr>
                            <w:szCs w:val="20"/>
                          </w:rPr>
                          <m:t>-0.1134104046</m:t>
                        </m: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0.5</m:t>
                        </m:r>
                      </m:e>
                      <m:e>
                        <m:r>
                          <w:rPr>
                            <w:szCs w:val="20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sz w:val="22"/>
                            <w:szCs w:val="20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  <w:szCs w:val="20"/>
                          </w:rPr>
                          <m:t>6.615606936</m:t>
                        </m:r>
                      </m:e>
                      <m:e>
                        <m:r>
                          <w:rPr>
                            <w:szCs w:val="20"/>
                          </w:rPr>
                          <m:t>0</m:t>
                        </m:r>
                      </m:e>
                      <m:e>
                        <m:r>
                          <w:rPr>
                            <w:sz w:val="22"/>
                            <w:szCs w:val="20"/>
                          </w:rPr>
                          <m:t>0.5</m:t>
                        </m:r>
                      </m:e>
                    </m:mr>
                  </m:m>
                </m:e>
              </m:d>
              <w:bookmarkEnd w:id="55"/>
              <m:r>
                <w:rPr>
                  <w:sz w:val="22"/>
                  <w:szCs w:val="20"/>
                </w:rPr>
                <m:t>#</m:t>
              </m:r>
              <m:d>
                <m:dPr>
                  <m:ctrlPr>
                    <w:rPr>
                      <w:sz w:val="22"/>
                      <w:szCs w:val="20"/>
                    </w:rPr>
                  </m:ctrlPr>
                </m:dPr>
                <m:e>
                  <m:r>
                    <w:rPr>
                      <w:sz w:val="22"/>
                      <w:szCs w:val="20"/>
                    </w:rPr>
                    <m:t>6.3.3</m:t>
                  </m:r>
                </m:e>
              </m:d>
            </m:e>
          </m:eqArr>
        </m:oMath>
      </m:oMathPara>
    </w:p>
    <w:p w14:paraId="6A9B0A83" w14:textId="77777777" w:rsidR="00F73363" w:rsidRPr="004E62D9" w:rsidRDefault="00F73363" w:rsidP="00F73363">
      <w:pPr>
        <w:pStyle w:val="af5"/>
        <w:ind w:firstLine="0"/>
        <w:rPr>
          <w:sz w:val="22"/>
          <w:szCs w:val="20"/>
        </w:rPr>
      </w:pPr>
    </w:p>
    <w:p w14:paraId="58EF303C" w14:textId="77777777" w:rsidR="00F73363" w:rsidRPr="00BB7BAF" w:rsidRDefault="00F73363" w:rsidP="00F73363">
      <w:pPr>
        <w:pStyle w:val="af5"/>
        <w:ind w:firstLine="0"/>
        <w:rPr>
          <w:sz w:val="22"/>
          <w:szCs w:val="20"/>
        </w:rPr>
      </w:pPr>
    </w:p>
    <w:p w14:paraId="6B1A562B" w14:textId="77777777" w:rsidR="00F73363" w:rsidRPr="00F85C9E" w:rsidRDefault="00000000" w:rsidP="00F73363">
      <w:pPr>
        <w:pStyle w:val="af5"/>
        <w:rPr>
          <w:sz w:val="22"/>
          <w:szCs w:val="20"/>
        </w:rPr>
      </w:pPr>
      <m:oMathPara>
        <m:oMath>
          <m:sSub>
            <m:sSubPr>
              <m:ctrlPr>
                <w:rPr>
                  <w:sz w:val="22"/>
                  <w:szCs w:val="20"/>
                </w:rPr>
              </m:ctrlPr>
            </m:sSubPr>
            <m:e>
              <m:r>
                <w:rPr>
                  <w:sz w:val="22"/>
                  <w:szCs w:val="20"/>
                </w:rPr>
                <m:t>W</m:t>
              </m:r>
            </m:e>
            <m:sub>
              <m:r>
                <w:rPr>
                  <w:sz w:val="22"/>
                  <w:szCs w:val="20"/>
                </w:rPr>
                <m:t>d1</m:t>
              </m:r>
            </m:sub>
          </m:sSub>
          <m:r>
            <w:rPr>
              <w:sz w:val="22"/>
              <w:szCs w:val="20"/>
            </w:rPr>
            <m:t>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0.5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-0.00131165</m:t>
                    </m:r>
                  </m:e>
                  <m:e>
                    <m:r>
                      <w:rPr>
                        <w:szCs w:val="20"/>
                      </w:rPr>
                      <m:t>0.1511355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-0.00006574791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576513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1549708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szCs w:val="20"/>
                      </w:rPr>
                      <m:t>-0.0175753</m:t>
                    </m:r>
                  </m:e>
                  <m:e>
                    <m:r>
                      <w:rPr>
                        <w:szCs w:val="20"/>
                      </w:rPr>
                      <m:t>0.5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-0.00131165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.025226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.576513</m:t>
                    </m:r>
                  </m:e>
                </m:mr>
              </m:m>
            </m:e>
          </m:d>
          <m:r>
            <w:rPr>
              <w:sz w:val="22"/>
              <w:szCs w:val="20"/>
            </w:rPr>
            <m:t>,</m:t>
          </m:r>
        </m:oMath>
      </m:oMathPara>
    </w:p>
    <w:p w14:paraId="6C68B0CC" w14:textId="77777777" w:rsidR="00F73363" w:rsidRPr="00F85C9E" w:rsidRDefault="00F73363" w:rsidP="00F73363">
      <w:pPr>
        <w:pStyle w:val="af5"/>
        <w:ind w:firstLine="0"/>
        <w:rPr>
          <w:sz w:val="22"/>
          <w:szCs w:val="20"/>
        </w:rPr>
      </w:pPr>
      <m:oMathPara>
        <m:oMath>
          <m:r>
            <w:rPr>
              <w:sz w:val="22"/>
              <w:szCs w:val="20"/>
            </w:rPr>
            <m:t xml:space="preserve"> </m:t>
          </m:r>
          <m:sSub>
            <m:sSubPr>
              <m:ctrlPr>
                <w:rPr>
                  <w:sz w:val="22"/>
                  <w:szCs w:val="20"/>
                </w:rPr>
              </m:ctrlPr>
            </m:sSubPr>
            <m:e>
              <m:r>
                <w:rPr>
                  <w:sz w:val="22"/>
                  <w:szCs w:val="20"/>
                </w:rPr>
                <m:t xml:space="preserve"> W</m:t>
              </m:r>
            </m:e>
            <m:sub>
              <m:r>
                <w:rPr>
                  <w:sz w:val="22"/>
                  <w:szCs w:val="20"/>
                </w:rPr>
                <m:t>d2</m:t>
              </m:r>
            </m:sub>
          </m:sSub>
          <m:r>
            <w:rPr>
              <w:sz w:val="22"/>
              <w:szCs w:val="20"/>
            </w:rPr>
            <m:t>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0.2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-0.00131165</m:t>
                    </m:r>
                  </m:e>
                  <m:e>
                    <m:r>
                      <w:rPr>
                        <w:szCs w:val="20"/>
                      </w:rPr>
                      <m:t>0.1511355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-0.00006574791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276513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1549708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-0.0175753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.2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 xml:space="preserve"> -0.00131165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.025226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.276513</m:t>
                    </m:r>
                  </m:e>
                </m:mr>
              </m:m>
            </m:e>
          </m:d>
          <m:r>
            <w:rPr>
              <w:sz w:val="22"/>
              <w:szCs w:val="20"/>
            </w:rPr>
            <m:t xml:space="preserve">, </m:t>
          </m:r>
        </m:oMath>
      </m:oMathPara>
    </w:p>
    <w:p w14:paraId="075361A6" w14:textId="77777777" w:rsidR="00F73363" w:rsidRPr="00F85C9E" w:rsidRDefault="00000000" w:rsidP="00F73363">
      <w:pPr>
        <w:pStyle w:val="af5"/>
        <w:rPr>
          <w:sz w:val="22"/>
          <w:szCs w:val="20"/>
        </w:rPr>
      </w:pPr>
      <m:oMathPara>
        <m:oMath>
          <m:sSub>
            <m:sSubPr>
              <m:ctrlPr>
                <w:rPr>
                  <w:sz w:val="22"/>
                  <w:szCs w:val="20"/>
                </w:rPr>
              </m:ctrlPr>
            </m:sSubPr>
            <m:e>
              <m:r>
                <w:rPr>
                  <w:sz w:val="22"/>
                  <w:szCs w:val="20"/>
                </w:rPr>
                <m:t>W</m:t>
              </m:r>
            </m:e>
            <m:sub>
              <m:r>
                <w:rPr>
                  <w:sz w:val="22"/>
                  <w:szCs w:val="20"/>
                </w:rPr>
                <m:t>d3</m:t>
              </m:r>
            </m:sub>
          </m:sSub>
          <m:r>
            <w:rPr>
              <w:sz w:val="22"/>
              <w:szCs w:val="20"/>
            </w:rPr>
            <m:t>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0.7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-0.00131165</m:t>
                    </m:r>
                  </m:e>
                  <m:e>
                    <m:r>
                      <w:rPr>
                        <w:szCs w:val="20"/>
                      </w:rPr>
                      <m:t>0.1511355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-0.00006574791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776513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1549708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szCs w:val="20"/>
                      </w:rPr>
                      <m:t>-0.0175753</m:t>
                    </m:r>
                  </m:e>
                  <m:e>
                    <m:r>
                      <w:rPr>
                        <w:szCs w:val="20"/>
                      </w:rPr>
                      <m:t>0.7</m:t>
                    </m:r>
                  </m:e>
                  <m:e>
                    <m:r>
                      <w:rPr>
                        <w:szCs w:val="20"/>
                      </w:rPr>
                      <m:t>-0.00131165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.025226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.776513</m:t>
                    </m:r>
                  </m:e>
                </m:mr>
              </m:m>
            </m:e>
          </m:d>
          <m:r>
            <w:rPr>
              <w:sz w:val="22"/>
              <w:szCs w:val="20"/>
            </w:rPr>
            <m:t xml:space="preserve">; </m:t>
          </m:r>
        </m:oMath>
      </m:oMathPara>
    </w:p>
    <w:p w14:paraId="24D5C133" w14:textId="77777777" w:rsidR="00F73363" w:rsidRPr="00514712" w:rsidRDefault="00000000" w:rsidP="00F73363">
      <w:pPr>
        <w:pStyle w:val="af5"/>
        <w:rPr>
          <w:sz w:val="22"/>
          <w:szCs w:val="20"/>
        </w:rPr>
      </w:pPr>
      <m:oMathPara>
        <m:oMath>
          <m:sSub>
            <m:sSubPr>
              <m:ctrlPr>
                <w:rPr>
                  <w:sz w:val="22"/>
                  <w:szCs w:val="20"/>
                </w:rPr>
              </m:ctrlPr>
            </m:sSubPr>
            <m:e>
              <m:r>
                <w:rPr>
                  <w:sz w:val="22"/>
                  <w:szCs w:val="20"/>
                </w:rPr>
                <m:t>W</m:t>
              </m:r>
            </m:e>
            <m:sub>
              <m:r>
                <w:rPr>
                  <w:sz w:val="22"/>
                  <w:szCs w:val="20"/>
                </w:rPr>
                <m:t>d4</m:t>
              </m:r>
            </m:sub>
          </m:sSub>
          <m:r>
            <w:rPr>
              <w:sz w:val="22"/>
              <w:szCs w:val="20"/>
            </w:rPr>
            <m:t>=</m:t>
          </m:r>
          <m:d>
            <m:dPr>
              <m:ctrlPr>
                <w:rPr>
                  <w:sz w:val="22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sz w:val="22"/>
                      <w:szCs w:val="20"/>
                    </w:rPr>
                  </m:ctrlPr>
                </m:mPr>
                <m:mr>
                  <m:e>
                    <m:r>
                      <w:rPr>
                        <w:sz w:val="22"/>
                        <w:szCs w:val="20"/>
                      </w:rPr>
                      <m:t>0.8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-0.00131165</m:t>
                    </m:r>
                  </m:e>
                  <m:e>
                    <m:r>
                      <w:rPr>
                        <w:szCs w:val="20"/>
                      </w:rPr>
                      <m:t>0.1511355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-0.00006574791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876513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0.1549708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eastAsia="Cambria Math" w:cs="Cambria Math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szCs w:val="20"/>
                      </w:rPr>
                    </m:ctrlPr>
                  </m:e>
                  <m:e>
                    <m:r>
                      <w:rPr>
                        <w:szCs w:val="20"/>
                      </w:rPr>
                      <m:t>-0.0175753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.8</m:t>
                    </m:r>
                  </m:e>
                  <m:e>
                    <m:r>
                      <w:rPr>
                        <w:szCs w:val="20"/>
                      </w:rPr>
                      <m:t>-0.00131165</m:t>
                    </m:r>
                  </m:e>
                </m:mr>
                <m:mr>
                  <m:e>
                    <m:r>
                      <w:rPr>
                        <w:sz w:val="22"/>
                        <w:szCs w:val="20"/>
                      </w:rPr>
                      <m:t>0</m:t>
                    </m:r>
                    <m:ctrlPr>
                      <w:rPr>
                        <w:rFonts w:eastAsia="Cambria Math" w:cs="Cambria Math"/>
                        <w:i w:val="0"/>
                        <w:szCs w:val="20"/>
                      </w:rPr>
                    </m:ctrlPr>
                  </m:e>
                  <m:e>
                    <m:r>
                      <w:rPr>
                        <w:rFonts w:eastAsia="Cambria Math" w:cs="Cambria Math"/>
                        <w:szCs w:val="20"/>
                      </w:rPr>
                      <m:t>1.025226</m:t>
                    </m:r>
                  </m:e>
                  <m:e>
                    <m:r>
                      <w:rPr>
                        <w:szCs w:val="20"/>
                      </w:rPr>
                      <m:t>0</m:t>
                    </m:r>
                  </m:e>
                  <m:e>
                    <m:r>
                      <w:rPr>
                        <w:sz w:val="22"/>
                        <w:szCs w:val="20"/>
                      </w:rPr>
                      <m:t>0.876513</m:t>
                    </m:r>
                  </m:e>
                </m:mr>
              </m:m>
            </m:e>
          </m:d>
        </m:oMath>
      </m:oMathPara>
    </w:p>
    <w:p w14:paraId="3761753B" w14:textId="77777777" w:rsidR="00F73363" w:rsidRPr="004E62D9" w:rsidRDefault="00F73363" w:rsidP="00F73363">
      <w:pPr>
        <w:pStyle w:val="ac"/>
        <w:rPr>
          <w:rFonts w:eastAsiaTheme="minorEastAsia"/>
        </w:rPr>
      </w:pPr>
      <w:r>
        <w:t xml:space="preserve">С помощью кода, </w:t>
      </w:r>
      <w:r w:rsidRPr="005D0890">
        <w:t>написанного</w:t>
      </w:r>
      <w:r>
        <w:t xml:space="preserve"> на языке </w:t>
      </w:r>
      <w:r>
        <w:rPr>
          <w:lang w:val="en-US"/>
        </w:rPr>
        <w:t>MATLAB</w:t>
      </w:r>
      <w:r>
        <w:t xml:space="preserve">, были получены значения матриц </w:t>
      </w:r>
      <w:r>
        <w:rPr>
          <w:lang w:val="en-US"/>
        </w:rPr>
        <w:t>P</w:t>
      </w:r>
      <w:r w:rsidRPr="00235014">
        <w:t xml:space="preserve">. </w:t>
      </w:r>
    </w:p>
    <w:p w14:paraId="30DB18A6" w14:textId="77777777" w:rsidR="00F73363" w:rsidRPr="004E62D9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P=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="Cambria Math" w:cs="Cambria Math"/>
                        </w:rPr>
                      </m:ctrlPr>
                    </m:mPr>
                    <m:mr>
                      <m:e>
                        <m:r>
                          <m:t>-0.00285125757</m:t>
                        </m:r>
                      </m:e>
                      <m:e>
                        <m:r>
                          <m:t>-0.00070165663</m:t>
                        </m:r>
                      </m:e>
                      <m:e>
                        <m:r>
                          <m:t>-0.001262273695</m:t>
                        </m:r>
                      </m:e>
                      <m:e>
                        <m:r>
                          <m:t>-0.01142336904</m:t>
                        </m:r>
                      </m:e>
                    </m:mr>
                    <m:mr>
                      <m:e>
                        <m:r>
                          <m:t>-0.0003431116</m:t>
                        </m:r>
                      </m:e>
                      <m:e>
                        <m:r>
                          <m:t>-0.00073664738</m:t>
                        </m:r>
                      </m:e>
                      <m:e>
                        <m:r>
                          <m:t>-0.00044135444</m:t>
                        </m:r>
                      </m:e>
                      <m:e>
                        <m:r>
                          <m:t>-0.00030268598</m:t>
                        </m:r>
                      </m:e>
                    </m:mr>
                    <m:mr>
                      <m:e>
                        <m:r>
                          <m:t>0.00285125757</m:t>
                        </m:r>
                      </m:e>
                      <m:e>
                        <m:r>
                          <m:t>0.00140331326</m:t>
                        </m:r>
                      </m:e>
                      <m:e>
                        <m:r>
                          <m:t>0.00189341054</m:t>
                        </m:r>
                      </m:e>
                      <m:e>
                        <m:r>
                          <m:t>0.00571168452</m:t>
                        </m:r>
                      </m:e>
                    </m:mr>
                    <m:mr>
                      <m:e>
                        <m:r>
                          <m:t>0.0003431117</m:t>
                        </m:r>
                      </m:e>
                      <m:e>
                        <m:r>
                          <m:t>0.00147329476</m:t>
                        </m:r>
                      </m:e>
                      <m:e>
                        <m:r>
                          <m:t>0.00066203166</m:t>
                        </m:r>
                      </m:e>
                      <m:e>
                        <m:r>
                          <m:t>0.00015134299</m:t>
                        </m:r>
                      </m:e>
                    </m:mr>
                  </m:m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6.3.4</m:t>
                  </m:r>
                </m:e>
              </m:d>
            </m:e>
          </m:eqArr>
        </m:oMath>
      </m:oMathPara>
    </w:p>
    <w:p w14:paraId="604D6554" w14:textId="77777777" w:rsidR="00F73363" w:rsidRPr="005D0890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P</m:t>
                  </m:r>
                </m:e>
                <m:sub>
                  <m:r>
                    <m:t>d</m:t>
                  </m:r>
                </m:sub>
              </m:sSub>
              <m:r>
                <m:t>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="Cambria Math" w:cs="Cambria Math"/>
                          <w:i w:val="0"/>
                        </w:rPr>
                      </m:ctrlPr>
                    </m:mPr>
                    <m:mr>
                      <m:e>
                        <m:r>
                          <m:t>-0.00019975024</m:t>
                        </m:r>
                      </m:e>
                      <m:e>
                        <m:r>
                          <m:t>-0.00146547588</m:t>
                        </m:r>
                      </m:e>
                      <m:e>
                        <m:r>
                          <m:t>-0.00008798731</m:t>
                        </m:r>
                      </m:e>
                      <m:e>
                        <m:r>
                          <m:t>-0.00006214572</m:t>
                        </m:r>
                      </m:e>
                    </m:mr>
                    <m:mr>
                      <m:e>
                        <m:r>
                          <m:t>0.00018998946</m:t>
                        </m:r>
                      </m:e>
                      <m:e>
                        <m:r>
                          <m:t>-0.00047989462</m:t>
                        </m:r>
                      </m:e>
                      <m:e>
                        <m:r>
                          <m:t>0.00006432385</m:t>
                        </m:r>
                      </m:e>
                      <m:e>
                        <m:r>
                          <m:t>0.00004326952</m:t>
                        </m:r>
                      </m:e>
                    </m:mr>
                    <m:mr>
                      <m:e>
                        <m:r>
                          <m:t>0.00088129214</m:t>
                        </m:r>
                      </m:e>
                      <m:e>
                        <m:r>
                          <m:t>0.00215461421</m:t>
                        </m:r>
                      </m:e>
                      <m:e>
                        <m:r>
                          <m:t>0.00062705966</m:t>
                        </m:r>
                      </m:e>
                      <m:e>
                        <m:r>
                          <m:t>0.00054834186</m:t>
                        </m:r>
                      </m:e>
                    </m:mr>
                    <m:mr>
                      <m:e>
                        <m:r>
                          <m:t>-0.0008485882</m:t>
                        </m:r>
                      </m:e>
                      <m:e>
                        <m:r>
                          <m:t>0.00071447075</m:t>
                        </m:r>
                      </m:e>
                      <m:e>
                        <m:r>
                          <m:t>-0.00046410876</m:t>
                        </m:r>
                      </m:e>
                      <m:e>
                        <m:r>
                          <m:t>-0.00038653282</m:t>
                        </m:r>
                      </m:e>
                    </m:mr>
                  </m:m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6.3.5</m:t>
                  </m:r>
                </m:e>
              </m:d>
            </m:e>
          </m:eqArr>
        </m:oMath>
      </m:oMathPara>
    </w:p>
    <w:p w14:paraId="14353D3B" w14:textId="77777777" w:rsidR="00F73363" w:rsidRPr="00D11047" w:rsidRDefault="00F73363" w:rsidP="00F73363">
      <w:pPr>
        <w:pStyle w:val="ac"/>
      </w:pPr>
      <w:r>
        <w:t xml:space="preserve">Код программы для расчета матриц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Pd</m:t>
        </m:r>
      </m:oMath>
      <w:r>
        <w:t xml:space="preserve"> представлен на рисунке 43.</w:t>
      </w:r>
    </w:p>
    <w:p w14:paraId="597AC19F" w14:textId="77777777" w:rsidR="00F73363" w:rsidRPr="005D0890" w:rsidRDefault="00F73363" w:rsidP="00F73363">
      <w:pPr>
        <w:pStyle w:val="af5"/>
        <w:rPr>
          <w:rFonts w:ascii="Times New Roman" w:hAnsi="Times New Roman"/>
          <w:i w:val="0"/>
          <w:lang w:val="ru-RU"/>
        </w:rPr>
      </w:pPr>
    </w:p>
    <w:p w14:paraId="5562CBA6" w14:textId="77777777" w:rsidR="00F73363" w:rsidRDefault="00F73363" w:rsidP="00F73363">
      <w:pPr>
        <w:pStyle w:val="af3"/>
        <w:rPr>
          <w:rFonts w:eastAsiaTheme="minorEastAsia"/>
          <w:lang w:val="en-US"/>
        </w:rPr>
      </w:pPr>
      <w:r w:rsidRPr="005D0890">
        <w:rPr>
          <w:noProof/>
        </w:rPr>
        <w:drawing>
          <wp:inline distT="0" distB="0" distL="0" distR="0" wp14:anchorId="49290427" wp14:editId="7BEFE975">
            <wp:extent cx="3186966" cy="2800350"/>
            <wp:effectExtent l="0" t="0" r="0" b="0"/>
            <wp:docPr id="103507306" name="Picture 1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07306" name="Picture 1" descr="A screenshot of a computer&#10;&#10;AI-generated content may be incorrect.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95940" cy="280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B85CE" w14:textId="77777777" w:rsidR="00F73363" w:rsidRPr="00D12D56" w:rsidRDefault="00F73363" w:rsidP="00F73363">
      <w:pPr>
        <w:pStyle w:val="af0"/>
        <w:rPr>
          <w:rFonts w:eastAsiaTheme="minorEastAsia"/>
        </w:rPr>
      </w:pPr>
      <w:r>
        <w:t>Рис. 43 – к</w:t>
      </w:r>
      <w:r w:rsidRPr="007779E3">
        <w:t>од программы в MATLAB</w:t>
      </w:r>
    </w:p>
    <w:p w14:paraId="02B91C43" w14:textId="77777777" w:rsidR="00F73363" w:rsidRDefault="00F73363" w:rsidP="00F73363">
      <w:pPr>
        <w:pStyle w:val="ac"/>
      </w:pPr>
      <w:r>
        <w:t>Из формулы</w:t>
      </w:r>
    </w:p>
    <w:p w14:paraId="127DE373" w14:textId="77777777" w:rsidR="00F73363" w:rsidRPr="00485FD9" w:rsidRDefault="00F73363" w:rsidP="00F73363">
      <w:pPr>
        <w:pStyle w:val="af3"/>
        <w:rPr>
          <w:rFonts w:eastAsiaTheme="minorEastAsia"/>
          <w:lang w:val="en-US"/>
        </w:rPr>
      </w:pPr>
      <w:r>
        <w:rPr>
          <w:rFonts w:eastAsiaTheme="minorEastAsia"/>
        </w:rPr>
        <w:t xml:space="preserve"> </w: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  <w:lang w:val="en-US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G</m:t>
            </m:r>
            <m:r>
              <w:rPr>
                <w:rFonts w:ascii="Cambria Math" w:hAns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6.3.6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028B7399" w14:textId="77777777" w:rsidR="00F73363" w:rsidRDefault="00F73363" w:rsidP="00F73363">
      <w:pPr>
        <w:pStyle w:val="ac"/>
        <w:rPr>
          <w:lang w:val="en-US"/>
        </w:rPr>
      </w:pPr>
      <w:r>
        <w:lastRenderedPageBreak/>
        <w:t xml:space="preserve">Выразим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rPr>
          <w:lang w:val="en-US"/>
        </w:rPr>
        <w:t>:</w:t>
      </w:r>
    </w:p>
    <w:p w14:paraId="3ADE5D45" w14:textId="77777777" w:rsidR="00F73363" w:rsidRPr="00485FD9" w:rsidRDefault="00000000" w:rsidP="00F73363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Cambria Math"/>
                  <w:i/>
                  <w:iCs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 w:cs="Cambria Math"/>
                </w:rPr>
                <m:t>G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  <w:iCs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P</m:t>
                  </m:r>
                  <m:ctrlPr>
                    <w:rPr>
                      <w:rFonts w:ascii="Cambria Math" w:hAnsi="Cambria Math" w:cs="Cambria Math"/>
                      <w:i/>
                      <w:iCs/>
                    </w:rPr>
                  </m:ctrlPr>
                </m:e>
                <m:sup>
                  <m:r>
                    <w:rPr>
                      <w:rFonts w:ascii="Cambria Math" w:hAnsi="Cambria Math" w:cs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 w:cs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  <w:lang w:val="en-US"/>
                    </w:rPr>
                    <m:t>6.3.7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ACEBBE" w14:textId="77777777" w:rsidR="00F73363" w:rsidRPr="00DC2233" w:rsidRDefault="00F73363" w:rsidP="00F73363">
      <w:pPr>
        <w:pStyle w:val="ac"/>
      </w:pPr>
      <w:r>
        <w:t xml:space="preserve">На основе полученных матриц </w:t>
      </w:r>
      <w:r>
        <w:rPr>
          <w:lang w:val="en-US"/>
        </w:rPr>
        <w:t>P</w:t>
      </w:r>
      <w:r>
        <w:t xml:space="preserve"> был проведен расчет параметров регулятор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t xml:space="preserve"> для непрерывной и дискретной моделей.</w:t>
      </w:r>
    </w:p>
    <w:p w14:paraId="27DCDA67" w14:textId="77777777" w:rsidR="00F73363" w:rsidRPr="00B23EB5" w:rsidRDefault="00000000" w:rsidP="00F73363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w:bookmarkStart w:id="56" w:name="_Hlk193644061"/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*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0.079357891812304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8.09379624771858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0.330657882551267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3.09098988593052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dp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558721546935325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.97552439024970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6906198557968677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lang w:val="en-US"/>
                                </w:rPr>
                                <m:t>-1.593636118280469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</m:m>
                      </m:e>
                    </m:d>
                  </m:e>
                </m:mr>
              </m:m>
              <w:bookmarkEnd w:id="56"/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6.3.8</m:t>
                  </m:r>
                </m:e>
              </m:d>
            </m:e>
          </m:eqArr>
        </m:oMath>
      </m:oMathPara>
    </w:p>
    <w:p w14:paraId="5EB356FD" w14:textId="77777777" w:rsidR="00F73363" w:rsidRPr="00B23EB5" w:rsidRDefault="00F73363" w:rsidP="00F73363">
      <w:pPr>
        <w:pStyle w:val="ac"/>
      </w:pPr>
      <w:r>
        <w:t xml:space="preserve">Код программы для расчета матриц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485FD9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dp</m:t>
            </m:r>
          </m:sub>
        </m:sSub>
      </m:oMath>
      <w:r>
        <w:rPr>
          <w:rFonts w:eastAsiaTheme="minorEastAsia"/>
        </w:rPr>
        <w:t xml:space="preserve"> </w:t>
      </w:r>
      <w:r>
        <w:t>представлен на рисунке 44.</w:t>
      </w:r>
    </w:p>
    <w:p w14:paraId="211D233F" w14:textId="77777777" w:rsidR="00F73363" w:rsidRPr="00485FD9" w:rsidRDefault="00F73363" w:rsidP="00F73363">
      <w:pPr>
        <w:pStyle w:val="af3"/>
      </w:pPr>
      <w:r w:rsidRPr="00485FD9">
        <w:rPr>
          <w:noProof/>
          <w:lang w:val="en-US"/>
        </w:rPr>
        <w:drawing>
          <wp:inline distT="0" distB="0" distL="0" distR="0" wp14:anchorId="6D68E104" wp14:editId="3DDC3127">
            <wp:extent cx="2915263" cy="3020453"/>
            <wp:effectExtent l="0" t="0" r="0" b="8890"/>
            <wp:docPr id="199000901" name="Picture 1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00901" name="Picture 1" descr="A screenshot of a computer&#10;&#10;AI-generated content may be incorrect.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918492" cy="3023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DDA9C" w14:textId="77777777" w:rsidR="00F73363" w:rsidRPr="00DC2233" w:rsidRDefault="00F73363" w:rsidP="00F73363">
      <w:pPr>
        <w:pStyle w:val="af0"/>
        <w:rPr>
          <w:rFonts w:eastAsiaTheme="minorEastAsia"/>
        </w:rPr>
      </w:pPr>
      <w:r>
        <w:t xml:space="preserve">Рис. 44 – </w:t>
      </w:r>
      <w:r w:rsidRPr="007779E3">
        <w:t xml:space="preserve">Код </w:t>
      </w:r>
      <w:r w:rsidRPr="00B23EB5">
        <w:t>программы</w:t>
      </w:r>
      <w:r w:rsidRPr="007779E3">
        <w:t xml:space="preserve"> в MATLAB</w:t>
      </w:r>
    </w:p>
    <w:p w14:paraId="5B1891C0" w14:textId="77777777" w:rsidR="00F73363" w:rsidRPr="00DC2233" w:rsidRDefault="00F73363" w:rsidP="00F73363">
      <w:pPr>
        <w:pStyle w:val="ac"/>
      </w:pPr>
      <w:r w:rsidRPr="00A9539F">
        <w:t xml:space="preserve">Получение матриц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 w:rsidRPr="00A9539F">
        <w:t xml:space="preserve"> замкнутых непрерывной и дискретной моделей:</w:t>
      </w:r>
    </w:p>
    <w:p w14:paraId="589C4EFC" w14:textId="77777777" w:rsidR="00F73363" w:rsidRPr="00033B88" w:rsidRDefault="00000000" w:rsidP="00F73363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229357798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3.279036697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95565749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8.93348624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152905199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8.979357798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637104995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5.9556575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dz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.1850820996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.3156205595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3799102334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52784215263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12277905993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202891515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1517637133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0.19523073699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.449547006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7.4119187317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.0278155718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.98550781977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1.6450997228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10.6803080147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2.0334611034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3.61578918667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mr>
                        </m:m>
                      </m:e>
                    </m:d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6.3.9</m:t>
                  </m:r>
                </m:e>
              </m:d>
            </m:e>
          </m:eqArr>
        </m:oMath>
      </m:oMathPara>
    </w:p>
    <w:p w14:paraId="7F8F0A63" w14:textId="77777777" w:rsidR="00F73363" w:rsidRPr="00B23EB5" w:rsidRDefault="00F73363" w:rsidP="00F73363">
      <w:pPr>
        <w:pStyle w:val="ac"/>
      </w:pPr>
      <w:r>
        <w:t xml:space="preserve">Код программы для расчета матриц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485FD9">
        <w:rPr>
          <w:rFonts w:eastAsiaTheme="minorEastAsia"/>
        </w:rPr>
        <w:t xml:space="preserve"> </w:t>
      </w:r>
      <w:r>
        <w:rPr>
          <w:rFonts w:eastAsiaTheme="minorEastAsia"/>
        </w:rPr>
        <w:t>и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dz</m:t>
            </m:r>
          </m:sub>
        </m:sSub>
      </m:oMath>
      <w:r w:rsidRPr="00786FEA">
        <w:rPr>
          <w:rFonts w:eastAsiaTheme="minorEastAsia"/>
        </w:rPr>
        <w:t xml:space="preserve"> </w:t>
      </w:r>
      <w:r>
        <w:t>представлен на рисунке 45.</w:t>
      </w:r>
    </w:p>
    <w:p w14:paraId="2D8E66EF" w14:textId="77777777" w:rsidR="00F73363" w:rsidRPr="00485FD9" w:rsidRDefault="00F73363" w:rsidP="00F73363">
      <w:pPr>
        <w:pStyle w:val="af3"/>
      </w:pPr>
      <w:r w:rsidRPr="00786FEA">
        <w:rPr>
          <w:noProof/>
        </w:rPr>
        <w:lastRenderedPageBreak/>
        <w:drawing>
          <wp:inline distT="0" distB="0" distL="0" distR="0" wp14:anchorId="25961B8F" wp14:editId="4356848D">
            <wp:extent cx="2324285" cy="3454400"/>
            <wp:effectExtent l="0" t="0" r="0" b="0"/>
            <wp:docPr id="1102261247" name="Picture 1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261247" name="Picture 1" descr="A screenshot of a computer&#10;&#10;AI-generated content may be incorrect.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331692" cy="3465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5FD9">
        <w:t>\</w:t>
      </w:r>
    </w:p>
    <w:p w14:paraId="4B0FB91D" w14:textId="77777777" w:rsidR="00F73363" w:rsidRPr="00033B88" w:rsidRDefault="00F73363" w:rsidP="00F73363">
      <w:pPr>
        <w:pStyle w:val="af0"/>
        <w:rPr>
          <w:rFonts w:eastAsiaTheme="minorEastAsia"/>
        </w:rPr>
      </w:pPr>
      <w:r>
        <w:t xml:space="preserve">Рис. 45 – </w:t>
      </w:r>
      <w:r w:rsidRPr="007779E3">
        <w:t xml:space="preserve">Код </w:t>
      </w:r>
      <w:r w:rsidRPr="00B23EB5">
        <w:t>программы</w:t>
      </w:r>
      <w:r w:rsidRPr="007779E3">
        <w:t xml:space="preserve"> в MATLAB</w:t>
      </w:r>
    </w:p>
    <w:p w14:paraId="353D62A8" w14:textId="77777777" w:rsidR="00F73363" w:rsidRPr="00DC2233" w:rsidRDefault="00F73363" w:rsidP="00F73363">
      <w:pPr>
        <w:pStyle w:val="ac"/>
        <w:rPr>
          <w:rFonts w:eastAsiaTheme="minorEastAsia"/>
        </w:rPr>
      </w:pPr>
      <w:r>
        <w:t xml:space="preserve">Сравним собственные числа матриц замкнутых систем и 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уст</m:t>
            </m:r>
          </m:sup>
        </m:sSup>
      </m:oMath>
      <w:r w:rsidRPr="003A07A7">
        <w:rPr>
          <w:rFonts w:eastAsiaTheme="minorEastAsia"/>
        </w:rPr>
        <w:t>.</w:t>
      </w:r>
      <w:r>
        <w:rPr>
          <w:rFonts w:eastAsiaTheme="minorEastAsia"/>
        </w:rPr>
        <w:t xml:space="preserve"> Для непрерывной системы числа совпали с точностью до погрешности</w:t>
      </w:r>
      <w:r w:rsidRPr="003A07A7">
        <w:rPr>
          <w:rFonts w:eastAsiaTheme="minorEastAsia"/>
        </w:rPr>
        <w:t>:</w:t>
      </w:r>
    </w:p>
    <w:p w14:paraId="0EFE87B3" w14:textId="77777777" w:rsidR="00F73363" w:rsidRPr="00DC2233" w:rsidRDefault="00000000" w:rsidP="00F73363">
      <w:pPr>
        <w:pStyle w:val="ac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уст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.5</m:t>
                          </m: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0.5</m:t>
                          </m:r>
                        </m:e>
                      </m:eqArr>
                    </m:den>
                  </m:f>
                </m:e>
              </m:d>
              <m:r>
                <m:rPr>
                  <m:nor/>
                </m:rPr>
                <w:rPr>
                  <w:rFonts w:ascii="Cambria Math" w:hAnsi="Cambria Math"/>
                </w:rPr>
                <m:t xml:space="preserve">, </m:t>
              </m:r>
              <m:r>
                <m:rPr>
                  <m:nor/>
                </m:rPr>
                <w:rPr>
                  <w:rFonts w:ascii="Cambria Math" w:hAnsi="Cambria Math"/>
                  <w:lang w:val="en-US"/>
                </w:rPr>
                <m:t>ei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.00000000000000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.500000000000018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0.99999999999999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0.499999999999999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.3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55A88823" w14:textId="77777777" w:rsidR="00F73363" w:rsidRPr="00DC2233" w:rsidRDefault="00F73363" w:rsidP="00F73363">
      <w:pPr>
        <w:pStyle w:val="ac"/>
        <w:rPr>
          <w:rFonts w:eastAsiaTheme="minorEastAsia"/>
        </w:rPr>
      </w:pPr>
      <w:r>
        <w:rPr>
          <w:rFonts w:eastAsiaTheme="minorEastAsia"/>
        </w:rPr>
        <w:t>Для дискретной собственные числа тоже совпали</w:t>
      </w:r>
      <w:r w:rsidRPr="003A07A7">
        <w:rPr>
          <w:rFonts w:eastAsiaTheme="minorEastAsia"/>
        </w:rPr>
        <w:t>:</w:t>
      </w:r>
    </w:p>
    <w:p w14:paraId="3D7B83B4" w14:textId="77777777" w:rsidR="00F73363" w:rsidRPr="00DC2233" w:rsidRDefault="00000000" w:rsidP="00F73363">
      <w:pPr>
        <w:pStyle w:val="a1"/>
        <w:numPr>
          <w:ilvl w:val="0"/>
          <w:numId w:val="0"/>
        </w:numPr>
        <w:ind w:firstLine="56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 w:hAnsi="Cambria Math"/>
                      <w:i/>
                    </w:rPr>
                    <m:t>λ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i/>
                    </w:rPr>
                    <m:t>d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i/>
                    </w:rPr>
                    <m:t>уст</m:t>
                  </m:r>
                </m:sup>
              </m:sSubSup>
              <m:r>
                <m:rPr>
                  <m:nor/>
                </m:rPr>
                <w:rPr>
                  <w:rFonts w:ascii="Cambria Math" w:hAnsi="Cambria Math"/>
                  <w:i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Cambria Math"/>
                          <w:i/>
                        </w:rPr>
                        <m:t>0.5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</w:rPr>
                          </m:ctrlPr>
                        </m:eqArr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i/>
                            </w:rPr>
                            <m:t>0.8</m:t>
                          </m: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i/>
                            </w:rPr>
                            <m:t>0.3</m:t>
                          </m: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e>
                        <m:e>
                          <m:r>
                            <m:rPr>
                              <m:nor/>
                            </m:rPr>
                            <w:rPr>
                              <w:rFonts w:ascii="Cambria Math" w:eastAsia="Cambria Math" w:hAnsi="Cambria Math" w:cs="Cambria Math"/>
                              <w:i/>
                            </w:rPr>
                            <m:t>0.2</m:t>
                          </m:r>
                        </m:e>
                      </m:eqArr>
                    </m:den>
                  </m:f>
                </m:e>
              </m:d>
              <m:r>
                <m:rPr>
                  <m:nor/>
                </m:rPr>
                <w:rPr>
                  <w:rFonts w:eastAsiaTheme="minorEastAsia"/>
                </w:rPr>
                <m:t>,</m:t>
              </m:r>
              <m:r>
                <m:rPr>
                  <m:nor/>
                </m:rPr>
                <w:rPr>
                  <w:rFonts w:ascii="Cambria Math" w:eastAsiaTheme="minorEastAsia"/>
                </w:rPr>
                <m:t xml:space="preserve"> </m:t>
              </m:r>
              <m:r>
                <m:rPr>
                  <m:nor/>
                </m:rPr>
                <w:rPr>
                  <w:rFonts w:ascii="Cambria Math" w:eastAsiaTheme="minorEastAsia" w:hAnsi="Cambria Math"/>
                  <w:lang w:val="en-US"/>
                </w:rPr>
                <m:t>ei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z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.800000000000001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.199999999999919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.30000000000015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.499999999999967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6.3.1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467853D3" w14:textId="77777777" w:rsidR="00F73363" w:rsidRPr="00DC2233" w:rsidRDefault="00F73363" w:rsidP="00F73363">
      <w:pPr>
        <w:pStyle w:val="a1"/>
        <w:numPr>
          <w:ilvl w:val="0"/>
          <w:numId w:val="0"/>
        </w:numPr>
        <w:ind w:left="567"/>
        <w:rPr>
          <w:rFonts w:eastAsiaTheme="minorEastAsia"/>
        </w:rPr>
      </w:pPr>
    </w:p>
    <w:p w14:paraId="1134B1C7" w14:textId="77777777" w:rsidR="00F73363" w:rsidRDefault="00F73363" w:rsidP="00F73363">
      <w:pPr>
        <w:pStyle w:val="ac"/>
      </w:pPr>
      <w:r>
        <w:t>Собственные числа полученных матриц совпали с заданными собственными числами.</w:t>
      </w:r>
    </w:p>
    <w:p w14:paraId="2D94D6E4" w14:textId="77777777" w:rsidR="00F73363" w:rsidRDefault="00F73363" w:rsidP="00F73363">
      <w:pPr>
        <w:pStyle w:val="Heading2"/>
      </w:pPr>
      <w:r>
        <w:t>И</w:t>
      </w:r>
      <w:r w:rsidRPr="000B0EE2">
        <w:t>сследование непрерывной САУ</w:t>
      </w:r>
    </w:p>
    <w:p w14:paraId="4204BA20" w14:textId="77777777" w:rsidR="00F73363" w:rsidRDefault="00F73363" w:rsidP="00F73363">
      <w:pPr>
        <w:pStyle w:val="ac"/>
      </w:pPr>
      <w:r>
        <w:t xml:space="preserve">Построим в программе </w:t>
      </w:r>
      <w:r>
        <w:rPr>
          <w:lang w:val="en-US"/>
        </w:rPr>
        <w:t>SimInTech</w:t>
      </w:r>
      <w:r w:rsidRPr="000B0EE2">
        <w:t xml:space="preserve"> </w:t>
      </w:r>
      <w:r>
        <w:t>САУ без регулятора и с регулятором и сравним их.</w:t>
      </w:r>
    </w:p>
    <w:p w14:paraId="4A653A89" w14:textId="77777777" w:rsidR="00F73363" w:rsidRDefault="00F73363" w:rsidP="00F73363">
      <w:pPr>
        <w:pStyle w:val="af3"/>
      </w:pPr>
      <w:r w:rsidRPr="0006260B">
        <w:rPr>
          <w:noProof/>
          <w:lang w:val="en-US"/>
        </w:rPr>
        <w:lastRenderedPageBreak/>
        <w:drawing>
          <wp:inline distT="0" distB="0" distL="0" distR="0" wp14:anchorId="0571E663" wp14:editId="6927F7D3">
            <wp:extent cx="4630013" cy="2941982"/>
            <wp:effectExtent l="0" t="0" r="0" b="0"/>
            <wp:docPr id="674885651" name="Picture 1" descr="A diagram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885651" name="Picture 1" descr="A diagram of a graph&#10;&#10;AI-generated content may be incorrect.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638537" cy="2947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37C9A" w14:textId="77777777" w:rsidR="00F73363" w:rsidRPr="00DC2233" w:rsidRDefault="00F73363" w:rsidP="00F73363">
      <w:pPr>
        <w:pStyle w:val="af0"/>
        <w:rPr>
          <w:rFonts w:eastAsiaTheme="minorHAnsi"/>
        </w:rPr>
      </w:pPr>
      <w:r w:rsidRPr="0006260B">
        <w:t>Рис.</w:t>
      </w:r>
      <w:r>
        <w:t xml:space="preserve"> 46</w:t>
      </w:r>
      <w:r w:rsidRPr="0006260B">
        <w:t xml:space="preserve"> – САУ c и без регулятора</w:t>
      </w:r>
    </w:p>
    <w:p w14:paraId="574FE9D3" w14:textId="77777777" w:rsidR="00F73363" w:rsidRDefault="00F73363" w:rsidP="00F73363">
      <w:pPr>
        <w:pStyle w:val="af0"/>
        <w:rPr>
          <w:rFonts w:eastAsiaTheme="minorHAnsi"/>
          <w:lang w:val="en-US"/>
        </w:rPr>
      </w:pPr>
      <w:r>
        <w:rPr>
          <w:noProof/>
        </w:rPr>
        <w:drawing>
          <wp:inline distT="0" distB="0" distL="0" distR="0" wp14:anchorId="03E38261" wp14:editId="3D5B5B5B">
            <wp:extent cx="3407421" cy="2715904"/>
            <wp:effectExtent l="0" t="0" r="2540" b="8255"/>
            <wp:docPr id="1667460410" name="Picture 1" descr="A graph with numbe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460410" name="Picture 1" descr="A graph with numbers and lines&#10;&#10;AI-generated content may be incorrect.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22342" cy="2727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A213D" w14:textId="77777777" w:rsidR="00F73363" w:rsidRPr="00CF5998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47</w:t>
      </w:r>
      <w:r w:rsidRPr="00CF5998">
        <w:rPr>
          <w:rFonts w:eastAsiaTheme="minorHAnsi"/>
        </w:rPr>
        <w:t xml:space="preserve"> – ПХС САУ без </w:t>
      </w:r>
      <w:r>
        <w:rPr>
          <w:rFonts w:eastAsiaTheme="minorHAnsi"/>
        </w:rPr>
        <w:t>регулятора</w:t>
      </w:r>
    </w:p>
    <w:p w14:paraId="7869F5FA" w14:textId="77777777" w:rsidR="00F73363" w:rsidRDefault="00F73363" w:rsidP="00F73363">
      <w:pPr>
        <w:pStyle w:val="af0"/>
        <w:rPr>
          <w:rFonts w:eastAsiaTheme="minorHAnsi"/>
          <w:lang w:val="en-US"/>
        </w:rPr>
      </w:pPr>
      <w:r>
        <w:rPr>
          <w:noProof/>
        </w:rPr>
        <w:drawing>
          <wp:inline distT="0" distB="0" distL="0" distR="0" wp14:anchorId="0134204B" wp14:editId="74CC75A4">
            <wp:extent cx="3523397" cy="1558002"/>
            <wp:effectExtent l="0" t="0" r="1270" b="4445"/>
            <wp:docPr id="428231812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231812" name="Picture 1" descr="A graph with a red line&#10;&#10;AI-generated content may be incorrect.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551118" cy="157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E6957" w14:textId="77777777" w:rsidR="00F73363" w:rsidRPr="00B47645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48</w:t>
      </w:r>
      <w:r w:rsidRPr="00CF5998">
        <w:rPr>
          <w:rFonts w:eastAsiaTheme="minorHAnsi"/>
        </w:rPr>
        <w:t xml:space="preserve"> – ПХС САУ </w:t>
      </w:r>
      <w:r>
        <w:rPr>
          <w:rFonts w:eastAsiaTheme="minorHAnsi"/>
        </w:rPr>
        <w:t>с регулятором</w:t>
      </w:r>
    </w:p>
    <w:p w14:paraId="07EBE947" w14:textId="77777777" w:rsidR="00F73363" w:rsidRPr="00B47645" w:rsidRDefault="00F73363" w:rsidP="00F73363">
      <w:pPr>
        <w:pStyle w:val="af3"/>
        <w:rPr>
          <w:lang w:val="en-US"/>
        </w:rPr>
      </w:pPr>
      <w:r w:rsidRPr="00B47645">
        <w:rPr>
          <w:noProof/>
        </w:rPr>
        <w:lastRenderedPageBreak/>
        <w:drawing>
          <wp:inline distT="0" distB="0" distL="0" distR="0" wp14:anchorId="507A7EB0" wp14:editId="62CA0EA2">
            <wp:extent cx="3637783" cy="1891602"/>
            <wp:effectExtent l="0" t="0" r="1270" b="0"/>
            <wp:docPr id="1355871559" name="Picture 1" descr="A graph with a line and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871559" name="Picture 1" descr="A graph with a line and a red line&#10;&#10;AI-generated content may be incorrect.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652861" cy="189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104E4" w14:textId="77777777" w:rsidR="00F73363" w:rsidRPr="00DC223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 xml:space="preserve"> 49 </w:t>
      </w:r>
      <w:r w:rsidRPr="00CF5998">
        <w:rPr>
          <w:rFonts w:eastAsiaTheme="minorHAnsi"/>
        </w:rPr>
        <w:t xml:space="preserve">– ПХС САУ </w:t>
      </w:r>
      <w:r>
        <w:rPr>
          <w:rFonts w:eastAsiaTheme="minorHAnsi"/>
        </w:rPr>
        <w:t>с и без регулятора</w:t>
      </w:r>
    </w:p>
    <w:p w14:paraId="250545DE" w14:textId="77777777" w:rsidR="00F73363" w:rsidRPr="002D7CDB" w:rsidRDefault="00F73363" w:rsidP="00F73363">
      <w:pPr>
        <w:pStyle w:val="ac"/>
      </w:pPr>
      <w:r>
        <w:t>Характеристика</w:t>
      </w:r>
      <w:r w:rsidRPr="0005751C">
        <w:t xml:space="preserve"> переходного процесса для ПХС САУ с регулятором: </w:t>
      </w:r>
    </w:p>
    <w:p w14:paraId="5656217A" w14:textId="77777777" w:rsidR="00F73363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Установившиеся значение сигнала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=-0.012599</m:t>
        </m:r>
      </m:oMath>
    </w:p>
    <w:p w14:paraId="414F26A7" w14:textId="77777777" w:rsidR="00F73363" w:rsidRPr="007602FA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Время переходного процесса: </w:t>
      </w:r>
    </w:p>
    <w:p w14:paraId="148AACA3" w14:textId="77777777" w:rsidR="00F73363" w:rsidRDefault="00F73363" w:rsidP="00F73363">
      <w:pPr>
        <w:pStyle w:val="a4"/>
      </w:pPr>
      <w:r>
        <w:t>e</w:t>
      </w:r>
      <w:r w:rsidRPr="007602FA">
        <w:t>=</w:t>
      </w:r>
      <w:r w:rsidRPr="002D7CDB">
        <w:t>0.05*(</w:t>
      </w:r>
      <w:r w:rsidRPr="007602FA">
        <w:t>0.0001313295-0.012599</w:t>
      </w:r>
      <w:r w:rsidRPr="002D7CDB">
        <w:t>) =</w:t>
      </w:r>
      <w:r>
        <w:t xml:space="preserve"> </w:t>
      </w:r>
      <w:r w:rsidRPr="007602FA">
        <w:t>−0</w:t>
      </w:r>
      <w:r>
        <w:t>.</w:t>
      </w:r>
      <w:r w:rsidRPr="007602FA">
        <w:t>00062338352</w:t>
      </w:r>
      <w:r w:rsidRPr="002D7CDB">
        <w:t>c</w:t>
      </w:r>
    </w:p>
    <w:p w14:paraId="270DA622" w14:textId="77777777" w:rsidR="00F73363" w:rsidRPr="00860218" w:rsidRDefault="00000000" w:rsidP="00F73363">
      <w:pPr>
        <w:pStyle w:val="a4"/>
      </w:pPr>
      <m:oMathPara>
        <m:oMathParaPr>
          <m:jc m:val="left"/>
        </m:oMathParaPr>
        <m:oMath>
          <m:sSub>
            <m:sSubPr>
              <m:ctrlPr>
                <w:rPr>
                  <w:lang w:val="en-US"/>
                </w:rPr>
              </m:ctrlPr>
            </m:sSubPr>
            <m:e>
              <m:r>
                <w:rPr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m:t>пп</m:t>
              </m:r>
            </m:sub>
          </m:sSub>
          <m:r>
            <m:rPr>
              <m:sty m:val="p"/>
            </m:rPr>
            <m:t>=7.1017</m:t>
          </m:r>
        </m:oMath>
      </m:oMathPara>
    </w:p>
    <w:p w14:paraId="51AB33AD" w14:textId="77777777" w:rsidR="00F73363" w:rsidRPr="00B47645" w:rsidRDefault="00F73363" w:rsidP="00F73363">
      <w:pPr>
        <w:pStyle w:val="af3"/>
        <w:rPr>
          <w:lang w:val="en-US"/>
        </w:rPr>
      </w:pPr>
      <w:r>
        <w:rPr>
          <w:noProof/>
        </w:rPr>
        <w:drawing>
          <wp:inline distT="0" distB="0" distL="0" distR="0" wp14:anchorId="6B52AFA1" wp14:editId="7CA05901">
            <wp:extent cx="3424544" cy="2729552"/>
            <wp:effectExtent l="0" t="0" r="5080" b="0"/>
            <wp:docPr id="1612096833" name="Picture 1" descr="A graph with numbe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096833" name="Picture 1" descr="A graph with numbers and lines&#10;&#10;AI-generated content may be incorrect.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432011" cy="2735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5F12" w14:textId="77777777" w:rsidR="00F73363" w:rsidRPr="00D23BF6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0</w:t>
      </w:r>
      <w:r w:rsidRPr="00CF5998">
        <w:rPr>
          <w:rFonts w:eastAsiaTheme="minorHAnsi"/>
        </w:rPr>
        <w:t xml:space="preserve"> – </w:t>
      </w:r>
      <w:r>
        <w:rPr>
          <w:rFonts w:eastAsiaTheme="minorHAnsi"/>
        </w:rPr>
        <w:t>И</w:t>
      </w:r>
      <w:r w:rsidRPr="00CF5998">
        <w:rPr>
          <w:rFonts w:eastAsiaTheme="minorHAnsi"/>
        </w:rPr>
        <w:t xml:space="preserve">ХС САУ </w:t>
      </w:r>
      <w:r>
        <w:rPr>
          <w:rFonts w:eastAsiaTheme="minorHAnsi"/>
        </w:rPr>
        <w:t>без регулятора</w:t>
      </w:r>
    </w:p>
    <w:p w14:paraId="4D4E0C9B" w14:textId="77777777" w:rsidR="00F73363" w:rsidRPr="00D23BF6" w:rsidRDefault="00F73363" w:rsidP="00F73363">
      <w:pPr>
        <w:pStyle w:val="af0"/>
        <w:rPr>
          <w:rFonts w:eastAsiaTheme="minorHAnsi"/>
        </w:rPr>
      </w:pPr>
    </w:p>
    <w:p w14:paraId="464672B2" w14:textId="77777777" w:rsidR="00F73363" w:rsidRPr="00D23BF6" w:rsidRDefault="00F73363" w:rsidP="00F73363">
      <w:pPr>
        <w:pStyle w:val="af0"/>
        <w:rPr>
          <w:rFonts w:eastAsiaTheme="minorHAnsi"/>
        </w:rPr>
      </w:pPr>
    </w:p>
    <w:p w14:paraId="17AAEF15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drawing>
          <wp:inline distT="0" distB="0" distL="0" distR="0" wp14:anchorId="55D3B50D" wp14:editId="2E837ABE">
            <wp:extent cx="3523397" cy="1558002"/>
            <wp:effectExtent l="0" t="0" r="1270" b="4445"/>
            <wp:docPr id="1676578074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578074" name="Picture 1" descr="A graph with a red line&#10;&#10;AI-generated content may be incorrect.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39783" cy="1565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2B8FF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1</w:t>
      </w:r>
      <w:r w:rsidRPr="00CF5998">
        <w:rPr>
          <w:rFonts w:eastAsiaTheme="minorHAnsi"/>
        </w:rPr>
        <w:t xml:space="preserve"> – </w:t>
      </w:r>
      <w:r>
        <w:rPr>
          <w:rFonts w:eastAsiaTheme="minorHAnsi"/>
        </w:rPr>
        <w:t>И</w:t>
      </w:r>
      <w:r w:rsidRPr="00CF5998">
        <w:rPr>
          <w:rFonts w:eastAsiaTheme="minorHAnsi"/>
        </w:rPr>
        <w:t xml:space="preserve">ХС САУ </w:t>
      </w:r>
      <w:r>
        <w:rPr>
          <w:rFonts w:eastAsiaTheme="minorHAnsi"/>
        </w:rPr>
        <w:t>с регулятором</w:t>
      </w:r>
    </w:p>
    <w:p w14:paraId="649FC33C" w14:textId="77777777" w:rsidR="00F73363" w:rsidRDefault="00F73363" w:rsidP="00F73363">
      <w:pPr>
        <w:pStyle w:val="af0"/>
        <w:rPr>
          <w:rFonts w:eastAsiaTheme="minorHAnsi"/>
        </w:rPr>
      </w:pPr>
    </w:p>
    <w:p w14:paraId="6011C244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lastRenderedPageBreak/>
        <w:drawing>
          <wp:inline distT="0" distB="0" distL="0" distR="0" wp14:anchorId="5D7C3549" wp14:editId="05089CC6">
            <wp:extent cx="3147012" cy="1636408"/>
            <wp:effectExtent l="0" t="0" r="0" b="1905"/>
            <wp:docPr id="1804383380" name="Picture 1" descr="A graph with a line and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383380" name="Picture 1" descr="A graph with a line and a red line&#10;&#10;AI-generated content may be incorrect.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54303" cy="1640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69301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2</w:t>
      </w:r>
      <w:r w:rsidRPr="00CF5998">
        <w:rPr>
          <w:rFonts w:eastAsiaTheme="minorHAnsi"/>
        </w:rPr>
        <w:t xml:space="preserve"> – </w:t>
      </w:r>
      <w:r>
        <w:rPr>
          <w:rFonts w:eastAsiaTheme="minorHAnsi"/>
        </w:rPr>
        <w:t>И</w:t>
      </w:r>
      <w:r w:rsidRPr="00CF5998">
        <w:rPr>
          <w:rFonts w:eastAsiaTheme="minorHAnsi"/>
        </w:rPr>
        <w:t xml:space="preserve">ХС САУ </w:t>
      </w:r>
      <w:r>
        <w:rPr>
          <w:rFonts w:eastAsiaTheme="minorHAnsi"/>
        </w:rPr>
        <w:t>с и без регулятора</w:t>
      </w:r>
    </w:p>
    <w:p w14:paraId="28526136" w14:textId="77777777" w:rsidR="00F73363" w:rsidRPr="002D7CDB" w:rsidRDefault="00F73363" w:rsidP="00F73363">
      <w:pPr>
        <w:pStyle w:val="ac"/>
      </w:pPr>
      <w:r>
        <w:t>Характеристика</w:t>
      </w:r>
      <w:r w:rsidRPr="0005751C">
        <w:t xml:space="preserve"> переходного процесса для </w:t>
      </w:r>
      <w:r>
        <w:t>И</w:t>
      </w:r>
      <w:r w:rsidRPr="0005751C">
        <w:t xml:space="preserve">ХС САУ с регулятором: </w:t>
      </w:r>
    </w:p>
    <w:p w14:paraId="7B6811E8" w14:textId="77777777" w:rsidR="00F73363" w:rsidRDefault="00F73363" w:rsidP="00F73363">
      <w:pPr>
        <w:pStyle w:val="a"/>
        <w:numPr>
          <w:ilvl w:val="0"/>
          <w:numId w:val="12"/>
        </w:numPr>
        <w:ind w:left="709" w:firstLine="0"/>
      </w:pPr>
      <w:r w:rsidRPr="002D7CDB">
        <w:t xml:space="preserve">Установившиеся значение сигнала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=-1.08921836748539E-6</m:t>
        </m:r>
      </m:oMath>
    </w:p>
    <w:p w14:paraId="6283E172" w14:textId="77777777" w:rsidR="00F73363" w:rsidRPr="006931AF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Время переходного процесса: </w:t>
      </w:r>
    </w:p>
    <w:p w14:paraId="786CCF77" w14:textId="77777777" w:rsidR="00F73363" w:rsidRPr="006931AF" w:rsidRDefault="00F73363" w:rsidP="00F73363">
      <w:pPr>
        <w:pStyle w:val="a4"/>
        <w:rPr>
          <w:lang w:val="en-US"/>
        </w:rPr>
      </w:pPr>
      <w:r>
        <w:t>e</w:t>
      </w:r>
      <w:r w:rsidRPr="007602FA">
        <w:t>=</w:t>
      </w:r>
      <w:r w:rsidRPr="002D7CDB">
        <w:t>0.05*(</w:t>
      </w:r>
      <w:r w:rsidRPr="00112AD7">
        <w:t>0.000326504687781387</w:t>
      </w:r>
      <w:r>
        <w:rPr>
          <w:lang w:val="en-US"/>
        </w:rPr>
        <w:t>+</w:t>
      </w:r>
      <w:r w:rsidRPr="00112AD7">
        <w:t>0.00279934510334674</w:t>
      </w:r>
      <w:r w:rsidRPr="002D7CDB">
        <w:t>) =</w:t>
      </w:r>
      <w:r>
        <w:t xml:space="preserve"> </w:t>
      </w:r>
      <w:r w:rsidRPr="006931AF">
        <w:t>0</w:t>
      </w:r>
      <w:r>
        <w:rPr>
          <w:lang w:val="en-US"/>
        </w:rPr>
        <w:t>.</w:t>
      </w:r>
      <w:r w:rsidRPr="006931AF">
        <w:t>00015629248</w:t>
      </w:r>
    </w:p>
    <w:p w14:paraId="01600E82" w14:textId="77777777" w:rsidR="00F73363" w:rsidRPr="008C6C5B" w:rsidRDefault="00000000" w:rsidP="00F73363">
      <w:pPr>
        <w:pStyle w:val="a4"/>
        <w:rPr>
          <w:i/>
        </w:rPr>
      </w:pPr>
      <m:oMathPara>
        <m:oMath>
          <m:sSub>
            <m:sSubPr>
              <m:ctrlPr>
                <w:rPr>
                  <w:lang w:val="en-US"/>
                </w:rPr>
              </m:ctrlPr>
            </m:sSubPr>
            <m:e>
              <m:r>
                <w:rPr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m:t>пп</m:t>
              </m:r>
            </m:sub>
          </m:sSub>
          <m:r>
            <m:rPr>
              <m:sty m:val="p"/>
            </m:rPr>
            <m:t>=1</m:t>
          </m:r>
          <m:r>
            <w:rPr>
              <w:lang w:val="en-US"/>
            </w:rPr>
            <m:t>0.1237с</m:t>
          </m:r>
        </m:oMath>
      </m:oMathPara>
    </w:p>
    <w:p w14:paraId="5D193185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drawing>
          <wp:inline distT="0" distB="0" distL="0" distR="0" wp14:anchorId="1EFCFE9F" wp14:editId="367311ED">
            <wp:extent cx="3952230" cy="3150147"/>
            <wp:effectExtent l="0" t="0" r="0" b="0"/>
            <wp:docPr id="1743055604" name="Picture 1" descr="A graph with numbe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055604" name="Picture 1" descr="A graph with numbers and lines&#10;&#10;AI-generated content may be incorrect.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960315" cy="3156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DA02C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3</w:t>
      </w:r>
      <w:r w:rsidRPr="00CF5998">
        <w:rPr>
          <w:rFonts w:eastAsiaTheme="minorHAnsi"/>
        </w:rPr>
        <w:t xml:space="preserve"> –</w:t>
      </w:r>
      <w:r>
        <w:rPr>
          <w:rFonts w:eastAsiaTheme="minorHAnsi"/>
        </w:rPr>
        <w:t xml:space="preserve"> ННУ</w:t>
      </w:r>
      <w:r w:rsidRPr="00CF5998">
        <w:rPr>
          <w:rFonts w:eastAsiaTheme="minorHAnsi"/>
        </w:rPr>
        <w:t xml:space="preserve"> САУ </w:t>
      </w:r>
      <w:r>
        <w:rPr>
          <w:rFonts w:eastAsiaTheme="minorHAnsi"/>
        </w:rPr>
        <w:t>без регулятора</w:t>
      </w:r>
    </w:p>
    <w:p w14:paraId="164689A9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drawing>
          <wp:inline distT="0" distB="0" distL="0" distR="0" wp14:anchorId="05DB68CE" wp14:editId="77837B33">
            <wp:extent cx="3769056" cy="1666629"/>
            <wp:effectExtent l="0" t="0" r="3175" b="0"/>
            <wp:docPr id="597962319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962319" name="Picture 1" descr="A graph with a red line&#10;&#10;AI-generated content may be incorrect.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86915" cy="1674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BCB6C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4</w:t>
      </w:r>
      <w:r w:rsidRPr="00CF5998">
        <w:rPr>
          <w:rFonts w:eastAsiaTheme="minorHAnsi"/>
        </w:rPr>
        <w:t xml:space="preserve"> –</w:t>
      </w:r>
      <w:r>
        <w:rPr>
          <w:rFonts w:eastAsiaTheme="minorHAnsi"/>
        </w:rPr>
        <w:t xml:space="preserve"> ННУ</w:t>
      </w:r>
      <w:r w:rsidRPr="00CF5998">
        <w:rPr>
          <w:rFonts w:eastAsiaTheme="minorHAnsi"/>
        </w:rPr>
        <w:t xml:space="preserve"> САУ </w:t>
      </w:r>
      <w:r>
        <w:rPr>
          <w:rFonts w:eastAsiaTheme="minorHAnsi"/>
        </w:rPr>
        <w:t>с регулятором</w:t>
      </w:r>
    </w:p>
    <w:p w14:paraId="6457BC75" w14:textId="77777777" w:rsidR="00F73363" w:rsidRDefault="00F73363" w:rsidP="00F73363">
      <w:pPr>
        <w:pStyle w:val="af0"/>
        <w:rPr>
          <w:rFonts w:eastAsiaTheme="minorHAnsi"/>
        </w:rPr>
      </w:pPr>
    </w:p>
    <w:p w14:paraId="14E5C69F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lastRenderedPageBreak/>
        <w:drawing>
          <wp:inline distT="0" distB="0" distL="0" distR="0" wp14:anchorId="1FF5D19B" wp14:editId="0A1A4605">
            <wp:extent cx="3651979" cy="1898984"/>
            <wp:effectExtent l="0" t="0" r="5715" b="6350"/>
            <wp:docPr id="2062354952" name="Picture 1" descr="A graph with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354952" name="Picture 1" descr="A graph with a line&#10;&#10;AI-generated content may be incorrect.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61004" cy="1903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18DBD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5</w:t>
      </w:r>
      <w:r w:rsidRPr="00CF5998">
        <w:rPr>
          <w:rFonts w:eastAsiaTheme="minorHAnsi"/>
        </w:rPr>
        <w:t xml:space="preserve"> –</w:t>
      </w:r>
      <w:r>
        <w:rPr>
          <w:rFonts w:eastAsiaTheme="minorHAnsi"/>
        </w:rPr>
        <w:t xml:space="preserve"> ННУ</w:t>
      </w:r>
      <w:r w:rsidRPr="00CF5998">
        <w:rPr>
          <w:rFonts w:eastAsiaTheme="minorHAnsi"/>
        </w:rPr>
        <w:t xml:space="preserve"> САУ </w:t>
      </w:r>
      <w:r>
        <w:rPr>
          <w:rFonts w:eastAsiaTheme="minorHAnsi"/>
        </w:rPr>
        <w:t>с и без регулятора</w:t>
      </w:r>
    </w:p>
    <w:p w14:paraId="2CA76C8B" w14:textId="77777777" w:rsidR="00F73363" w:rsidRDefault="00F73363" w:rsidP="00F73363">
      <w:pPr>
        <w:pStyle w:val="ac"/>
      </w:pPr>
      <w:r>
        <w:t>Характеристика</w:t>
      </w:r>
      <w:r w:rsidRPr="0005751C">
        <w:t xml:space="preserve"> переходного процесса для ПХС САУ с регулятором: </w:t>
      </w:r>
    </w:p>
    <w:p w14:paraId="2DFBE504" w14:textId="77777777" w:rsidR="00F73363" w:rsidRDefault="00F73363" w:rsidP="00F73363">
      <w:pPr>
        <w:pStyle w:val="a"/>
        <w:numPr>
          <w:ilvl w:val="0"/>
          <w:numId w:val="13"/>
        </w:numPr>
        <w:ind w:left="709" w:firstLine="0"/>
      </w:pPr>
      <w:r w:rsidRPr="002D7CDB">
        <w:t xml:space="preserve">Установившиеся значение сигнала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=0.0169119622550408</m:t>
        </m:r>
      </m:oMath>
    </w:p>
    <w:p w14:paraId="338DA019" w14:textId="77777777" w:rsidR="00F73363" w:rsidRPr="006931AF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Время переходного процесса: </w:t>
      </w:r>
    </w:p>
    <w:p w14:paraId="5B43AA29" w14:textId="77777777" w:rsidR="00F73363" w:rsidRPr="006931AF" w:rsidRDefault="00F73363" w:rsidP="00F73363">
      <w:pPr>
        <w:pStyle w:val="a4"/>
        <w:rPr>
          <w:lang w:val="en-US"/>
        </w:rPr>
      </w:pPr>
      <w:r>
        <w:t>e</w:t>
      </w:r>
      <w:r w:rsidRPr="007602FA">
        <w:t>=</w:t>
      </w:r>
      <w:r w:rsidRPr="002D7CDB">
        <w:t>0.05*(</w:t>
      </w:r>
      <w:r w:rsidRPr="0060142D">
        <w:t>53.8494692970931</w:t>
      </w:r>
      <w:r>
        <w:t>-</w:t>
      </w:r>
      <w:r w:rsidRPr="0060142D">
        <w:t>0.0169119622550408</w:t>
      </w:r>
      <w:r w:rsidRPr="002D7CDB">
        <w:t>) =</w:t>
      </w:r>
      <w:r>
        <w:t xml:space="preserve"> </w:t>
      </w:r>
      <w:r w:rsidRPr="0060142D">
        <w:t>2</w:t>
      </w:r>
      <w:r>
        <w:t>.</w:t>
      </w:r>
      <w:r w:rsidRPr="0060142D">
        <w:t>69162786674</w:t>
      </w:r>
    </w:p>
    <w:p w14:paraId="4DE3C0E2" w14:textId="77777777" w:rsidR="00F73363" w:rsidRPr="003C6A8A" w:rsidRDefault="00000000" w:rsidP="00F73363">
      <w:pPr>
        <w:pStyle w:val="a4"/>
      </w:pPr>
      <m:oMathPara>
        <m:oMath>
          <m:sSub>
            <m:sSubPr>
              <m:ctrlPr>
                <w:rPr>
                  <w:lang w:val="en-US"/>
                </w:rPr>
              </m:ctrlPr>
            </m:sSubPr>
            <m:e>
              <m:r>
                <w:rPr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m:t>пп</m:t>
              </m:r>
            </m:sub>
          </m:sSub>
          <m:r>
            <m:rPr>
              <m:sty m:val="p"/>
            </m:rPr>
            <m:t>=9.8215</m:t>
          </m:r>
          <m:r>
            <w:rPr>
              <w:lang w:val="en-US"/>
            </w:rPr>
            <m:t>с</m:t>
          </m:r>
        </m:oMath>
      </m:oMathPara>
    </w:p>
    <w:p w14:paraId="356B7DB6" w14:textId="77777777" w:rsidR="00F73363" w:rsidRPr="00CF5998" w:rsidRDefault="00F73363" w:rsidP="00F73363">
      <w:pPr>
        <w:pStyle w:val="Heading2"/>
        <w:rPr>
          <w:rFonts w:eastAsiaTheme="minorHAnsi"/>
        </w:rPr>
      </w:pPr>
      <w:r>
        <w:rPr>
          <w:rFonts w:eastAsiaTheme="minorHAnsi"/>
        </w:rPr>
        <w:t>И</w:t>
      </w:r>
      <w:r w:rsidRPr="004E76E3">
        <w:rPr>
          <w:rFonts w:eastAsiaTheme="minorHAnsi"/>
        </w:rPr>
        <w:t>сследование дискретной САУ</w:t>
      </w:r>
    </w:p>
    <w:p w14:paraId="77C28043" w14:textId="77777777" w:rsidR="00F73363" w:rsidRDefault="00F73363" w:rsidP="00F73363">
      <w:pPr>
        <w:pStyle w:val="af0"/>
        <w:rPr>
          <w:rFonts w:eastAsiaTheme="minorHAnsi"/>
          <w:lang w:val="en-US"/>
        </w:rPr>
      </w:pPr>
      <w:r>
        <w:rPr>
          <w:noProof/>
        </w:rPr>
        <w:drawing>
          <wp:inline distT="0" distB="0" distL="0" distR="0" wp14:anchorId="511E26E3" wp14:editId="2CFCF646">
            <wp:extent cx="3364615" cy="2681785"/>
            <wp:effectExtent l="0" t="0" r="7620" b="4445"/>
            <wp:docPr id="1236422074" name="Picture 1" descr="A graph with numbe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422074" name="Picture 1" descr="A graph with numbers and lines&#10;&#10;AI-generated content may be incorrect.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72452" cy="2688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F7FAD" w14:textId="77777777" w:rsidR="00F73363" w:rsidRPr="00CF5998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6</w:t>
      </w:r>
      <w:r w:rsidRPr="00CF5998">
        <w:rPr>
          <w:rFonts w:eastAsiaTheme="minorHAnsi"/>
        </w:rPr>
        <w:t xml:space="preserve"> – ПХС САУ без </w:t>
      </w:r>
      <w:r>
        <w:rPr>
          <w:rFonts w:eastAsiaTheme="minorHAnsi"/>
        </w:rPr>
        <w:t>регулятора</w:t>
      </w:r>
    </w:p>
    <w:p w14:paraId="7C91FB11" w14:textId="77777777" w:rsidR="00F73363" w:rsidRDefault="00F73363" w:rsidP="00F73363">
      <w:pPr>
        <w:pStyle w:val="af0"/>
        <w:rPr>
          <w:rFonts w:eastAsiaTheme="minorHAnsi"/>
          <w:lang w:val="en-US"/>
        </w:rPr>
      </w:pPr>
      <w:r>
        <w:rPr>
          <w:noProof/>
        </w:rPr>
        <w:drawing>
          <wp:inline distT="0" distB="0" distL="0" distR="0" wp14:anchorId="3C2EE51F" wp14:editId="7F80A7B4">
            <wp:extent cx="3397382" cy="1637732"/>
            <wp:effectExtent l="0" t="0" r="0" b="635"/>
            <wp:docPr id="1637239876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239876" name="Picture 1" descr="A graph with a red line&#10;&#10;AI-generated content may be incorrect.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03921" cy="1640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9B8AF" w14:textId="77777777" w:rsidR="00F73363" w:rsidRPr="00CF5998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>Рис.</w:t>
      </w:r>
      <w:r>
        <w:rPr>
          <w:rFonts w:eastAsiaTheme="minorHAnsi"/>
        </w:rPr>
        <w:t xml:space="preserve"> 57</w:t>
      </w:r>
      <w:r w:rsidRPr="00CF5998">
        <w:rPr>
          <w:rFonts w:eastAsiaTheme="minorHAnsi"/>
        </w:rPr>
        <w:t xml:space="preserve"> – ПХС САУ без </w:t>
      </w:r>
      <w:r>
        <w:rPr>
          <w:rFonts w:eastAsiaTheme="minorHAnsi"/>
        </w:rPr>
        <w:t>регулятора</w:t>
      </w:r>
    </w:p>
    <w:p w14:paraId="180ECEA5" w14:textId="77777777" w:rsidR="00F73363" w:rsidRDefault="00F73363" w:rsidP="00F73363">
      <w:pPr>
        <w:pStyle w:val="ac"/>
      </w:pPr>
    </w:p>
    <w:p w14:paraId="0B1A44D8" w14:textId="77777777" w:rsidR="00F73363" w:rsidRDefault="00F73363" w:rsidP="00F73363">
      <w:pPr>
        <w:pStyle w:val="af3"/>
      </w:pPr>
      <w:r>
        <w:rPr>
          <w:noProof/>
        </w:rPr>
        <w:drawing>
          <wp:inline distT="0" distB="0" distL="0" distR="0" wp14:anchorId="43904DF9" wp14:editId="05AEA126">
            <wp:extent cx="3120716" cy="2388359"/>
            <wp:effectExtent l="0" t="0" r="3810" b="0"/>
            <wp:docPr id="1111519085" name="Picture 1" descr="A graph with a line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519085" name="Picture 1" descr="A graph with a line and numbers&#10;&#10;AI-generated content may be incorrect.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126966" cy="2393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FCF17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8</w:t>
      </w:r>
      <w:r w:rsidRPr="00CF5998">
        <w:rPr>
          <w:rFonts w:eastAsiaTheme="minorHAnsi"/>
        </w:rPr>
        <w:t xml:space="preserve"> – ПХС САУ </w:t>
      </w:r>
      <w:r>
        <w:rPr>
          <w:rFonts w:eastAsiaTheme="minorHAnsi"/>
        </w:rPr>
        <w:t>с и без регулятора</w:t>
      </w:r>
    </w:p>
    <w:p w14:paraId="044856D0" w14:textId="77777777" w:rsidR="00F73363" w:rsidRDefault="00F73363" w:rsidP="00F73363">
      <w:pPr>
        <w:pStyle w:val="ac"/>
      </w:pPr>
      <w:r>
        <w:t>Характеристика</w:t>
      </w:r>
      <w:r w:rsidRPr="0005751C">
        <w:t xml:space="preserve"> переходного процесса для ПХС САУ с регулятором: </w:t>
      </w:r>
    </w:p>
    <w:p w14:paraId="6637188A" w14:textId="77777777" w:rsidR="00F73363" w:rsidRDefault="00F73363" w:rsidP="00F73363">
      <w:pPr>
        <w:pStyle w:val="a"/>
        <w:numPr>
          <w:ilvl w:val="0"/>
          <w:numId w:val="14"/>
        </w:numPr>
        <w:ind w:left="709" w:firstLine="0"/>
      </w:pPr>
      <w:r w:rsidRPr="002D7CDB">
        <w:t xml:space="preserve">Установившиеся значение сигнала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/>
          </w:rPr>
          <m:t>-0.000178980031374289</m:t>
        </m:r>
      </m:oMath>
    </w:p>
    <w:p w14:paraId="6AB56210" w14:textId="77777777" w:rsidR="00F73363" w:rsidRPr="006931AF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Время переходного процесса: </w:t>
      </w:r>
    </w:p>
    <w:p w14:paraId="4B7FEA49" w14:textId="77777777" w:rsidR="00F73363" w:rsidRPr="006931AF" w:rsidRDefault="00F73363" w:rsidP="00F73363">
      <w:pPr>
        <w:pStyle w:val="a4"/>
        <w:rPr>
          <w:lang w:val="en-US"/>
        </w:rPr>
      </w:pPr>
      <w:r>
        <w:t>e</w:t>
      </w:r>
      <w:r w:rsidRPr="007602FA">
        <w:t>=</w:t>
      </w:r>
      <w:r w:rsidRPr="002D7CDB">
        <w:t>0.05*(</w:t>
      </w:r>
      <w:r w:rsidRPr="009D5DFA">
        <w:t>5.46146689573716E-5</w:t>
      </w:r>
      <w:r>
        <w:t>-</w:t>
      </w:r>
      <w:r w:rsidRPr="009D5DFA">
        <w:rPr>
          <w:lang w:val="en-US"/>
        </w:rPr>
        <w:t>0.000178980031374289</w:t>
      </w:r>
      <w:r w:rsidRPr="0060142D">
        <w:t>31</w:t>
      </w:r>
      <w:r w:rsidRPr="002D7CDB">
        <w:t>)</w:t>
      </w:r>
      <w:r>
        <w:t xml:space="preserve"> =</w:t>
      </w:r>
      <w:r w:rsidRPr="002D7CDB">
        <w:t xml:space="preserve"> </w:t>
      </w:r>
      <w:r w:rsidRPr="009D5DFA">
        <w:t>−0,00000621826</w:t>
      </w:r>
    </w:p>
    <w:p w14:paraId="054BD0A2" w14:textId="77777777" w:rsidR="00F73363" w:rsidRPr="009D5DFA" w:rsidRDefault="00000000" w:rsidP="00F73363">
      <w:pPr>
        <w:pStyle w:val="a4"/>
      </w:pPr>
      <m:oMathPara>
        <m:oMath>
          <m:sSub>
            <m:sSubPr>
              <m:ctrlPr>
                <w:rPr>
                  <w:lang w:val="en-US"/>
                </w:rPr>
              </m:ctrlPr>
            </m:sSubPr>
            <m:e>
              <m:r>
                <w:rPr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m:t>пп</m:t>
              </m:r>
            </m:sub>
          </m:sSub>
          <m:r>
            <m:rPr>
              <m:sty m:val="p"/>
            </m:rPr>
            <m:t>=</m:t>
          </m:r>
          <m:r>
            <m:rPr>
              <m:sty m:val="p"/>
            </m:rPr>
            <w:rPr>
              <w:rFonts w:eastAsiaTheme="minorHAnsi"/>
            </w:rPr>
            <m:t>3.6264</m:t>
          </m:r>
          <m:r>
            <w:rPr>
              <w:lang w:val="en-US"/>
            </w:rPr>
            <m:t>с</m:t>
          </m:r>
        </m:oMath>
      </m:oMathPara>
    </w:p>
    <w:p w14:paraId="488F8FB9" w14:textId="77777777" w:rsidR="00F73363" w:rsidRPr="007317DB" w:rsidRDefault="00F73363" w:rsidP="00F73363">
      <w:pPr>
        <w:pStyle w:val="af0"/>
        <w:rPr>
          <w:rFonts w:eastAsiaTheme="minorHAnsi"/>
          <w:lang w:val="en-US"/>
        </w:rPr>
      </w:pPr>
      <w:r w:rsidRPr="00762F7F">
        <w:rPr>
          <w:rFonts w:eastAsiaTheme="minorHAnsi"/>
          <w:noProof/>
          <w:lang w:val="en-US"/>
        </w:rPr>
        <w:drawing>
          <wp:inline distT="0" distB="0" distL="0" distR="0" wp14:anchorId="74E1413B" wp14:editId="1768F2EB">
            <wp:extent cx="3016843" cy="2367887"/>
            <wp:effectExtent l="0" t="0" r="0" b="0"/>
            <wp:docPr id="2074325989" name="Picture 1" descr="A graph with numbe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325989" name="Picture 1" descr="A graph with numbers and lines&#10;&#10;AI-generated content may be incorrect.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023407" cy="2373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980E0" w14:textId="77777777" w:rsidR="00F73363" w:rsidRPr="004E76E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59</w:t>
      </w:r>
      <w:r w:rsidRPr="00CF5998">
        <w:rPr>
          <w:rFonts w:eastAsiaTheme="minorHAnsi"/>
        </w:rPr>
        <w:t xml:space="preserve"> – </w:t>
      </w:r>
      <w:r>
        <w:rPr>
          <w:rFonts w:eastAsiaTheme="minorHAnsi"/>
        </w:rPr>
        <w:t>И</w:t>
      </w:r>
      <w:r w:rsidRPr="00CF5998">
        <w:rPr>
          <w:rFonts w:eastAsiaTheme="minorHAnsi"/>
        </w:rPr>
        <w:t xml:space="preserve">ХС САУ </w:t>
      </w:r>
      <w:r>
        <w:rPr>
          <w:rFonts w:eastAsiaTheme="minorHAnsi"/>
        </w:rPr>
        <w:t>без регулятора</w:t>
      </w:r>
    </w:p>
    <w:p w14:paraId="2421F4F5" w14:textId="77777777" w:rsidR="00F73363" w:rsidRDefault="00F73363" w:rsidP="00F73363">
      <w:pPr>
        <w:pStyle w:val="af0"/>
        <w:rPr>
          <w:rFonts w:eastAsiaTheme="minorHAnsi"/>
        </w:rPr>
      </w:pPr>
      <w:r w:rsidRPr="00762F7F">
        <w:rPr>
          <w:rFonts w:eastAsiaTheme="minorHAnsi"/>
          <w:noProof/>
        </w:rPr>
        <w:drawing>
          <wp:inline distT="0" distB="0" distL="0" distR="0" wp14:anchorId="3D568B50" wp14:editId="303BD91E">
            <wp:extent cx="3283490" cy="1683204"/>
            <wp:effectExtent l="0" t="0" r="0" b="0"/>
            <wp:docPr id="824297379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297379" name="Picture 1" descr="A graph with a red line&#10;&#10;AI-generated content may be incorrect.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96745" cy="1689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F1DD7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60</w:t>
      </w:r>
      <w:r w:rsidRPr="00CF5998">
        <w:rPr>
          <w:rFonts w:eastAsiaTheme="minorHAnsi"/>
        </w:rPr>
        <w:t xml:space="preserve"> – </w:t>
      </w:r>
      <w:r>
        <w:rPr>
          <w:rFonts w:eastAsiaTheme="minorHAnsi"/>
        </w:rPr>
        <w:t>И</w:t>
      </w:r>
      <w:r w:rsidRPr="00CF5998">
        <w:rPr>
          <w:rFonts w:eastAsiaTheme="minorHAnsi"/>
        </w:rPr>
        <w:t xml:space="preserve">ХС САУ </w:t>
      </w:r>
      <w:r>
        <w:rPr>
          <w:rFonts w:eastAsiaTheme="minorHAnsi"/>
        </w:rPr>
        <w:t>с регулятором</w:t>
      </w:r>
    </w:p>
    <w:p w14:paraId="4FE89BD8" w14:textId="77777777" w:rsidR="00F73363" w:rsidRDefault="00F73363" w:rsidP="00F73363">
      <w:pPr>
        <w:pStyle w:val="af0"/>
        <w:rPr>
          <w:rFonts w:eastAsiaTheme="minorHAnsi"/>
        </w:rPr>
      </w:pPr>
    </w:p>
    <w:p w14:paraId="29AF8609" w14:textId="77777777" w:rsidR="00F73363" w:rsidRDefault="00F73363" w:rsidP="00F73363">
      <w:pPr>
        <w:pStyle w:val="af3"/>
      </w:pPr>
      <w:r>
        <w:rPr>
          <w:noProof/>
        </w:rPr>
        <w:lastRenderedPageBreak/>
        <w:drawing>
          <wp:inline distT="0" distB="0" distL="0" distR="0" wp14:anchorId="63BC90E0" wp14:editId="03053323">
            <wp:extent cx="3278154" cy="2508849"/>
            <wp:effectExtent l="0" t="0" r="0" b="6350"/>
            <wp:docPr id="67006340" name="Picture 1" descr="A graph with a line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06340" name="Picture 1" descr="A graph with a line graph&#10;&#10;AI-generated content may be incorrect.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91741" cy="2519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5D592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>61</w:t>
      </w:r>
      <w:r w:rsidRPr="00CF5998">
        <w:rPr>
          <w:rFonts w:eastAsiaTheme="minorHAnsi"/>
        </w:rPr>
        <w:t xml:space="preserve"> – </w:t>
      </w:r>
      <w:r>
        <w:rPr>
          <w:rFonts w:eastAsiaTheme="minorHAnsi"/>
        </w:rPr>
        <w:t>И</w:t>
      </w:r>
      <w:r w:rsidRPr="00CF5998">
        <w:rPr>
          <w:rFonts w:eastAsiaTheme="minorHAnsi"/>
        </w:rPr>
        <w:t xml:space="preserve">ХС САУ </w:t>
      </w:r>
      <w:r>
        <w:rPr>
          <w:rFonts w:eastAsiaTheme="minorHAnsi"/>
        </w:rPr>
        <w:t>с и без регулятора</w:t>
      </w:r>
    </w:p>
    <w:p w14:paraId="53CF14C2" w14:textId="77777777" w:rsidR="00F73363" w:rsidRDefault="00F73363" w:rsidP="00F73363">
      <w:pPr>
        <w:pStyle w:val="ac"/>
      </w:pPr>
      <w:r>
        <w:t>Характеристика</w:t>
      </w:r>
      <w:r w:rsidRPr="0005751C">
        <w:t xml:space="preserve"> переходного процесса для ПХС САУ с регулятором: </w:t>
      </w:r>
    </w:p>
    <w:p w14:paraId="4A5C44B2" w14:textId="77777777" w:rsidR="00F73363" w:rsidRDefault="00F73363" w:rsidP="00F73363">
      <w:pPr>
        <w:pStyle w:val="a"/>
        <w:numPr>
          <w:ilvl w:val="0"/>
          <w:numId w:val="15"/>
        </w:numPr>
        <w:ind w:left="709" w:firstLine="0"/>
      </w:pPr>
      <w:r w:rsidRPr="002D7CDB">
        <w:t xml:space="preserve">Установившиеся значение сигнала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/>
          </w:rPr>
          <m:t>-0.000178980031374289</m:t>
        </m:r>
      </m:oMath>
    </w:p>
    <w:p w14:paraId="50C441EC" w14:textId="77777777" w:rsidR="00F73363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Время переходного процесса: </w:t>
      </w:r>
    </w:p>
    <w:p w14:paraId="1421CBBC" w14:textId="77777777" w:rsidR="00F73363" w:rsidRDefault="00F73363" w:rsidP="00F73363">
      <w:pPr>
        <w:pStyle w:val="a4"/>
      </w:pPr>
      <w:r>
        <w:t>e</w:t>
      </w:r>
      <w:r w:rsidRPr="007602FA">
        <w:t>=</w:t>
      </w:r>
      <w:r w:rsidRPr="002D7CDB">
        <w:t>0.05*(</w:t>
      </w:r>
      <w:r w:rsidRPr="00250071">
        <w:t>0.000219232296492389</w:t>
      </w:r>
      <w:r>
        <w:t>+</w:t>
      </w:r>
      <w:r w:rsidRPr="00250071">
        <w:t>0.000309235600539601</w:t>
      </w:r>
      <w:r w:rsidRPr="002D7CDB">
        <w:t>)</w:t>
      </w:r>
      <w:r>
        <w:t xml:space="preserve"> =</w:t>
      </w:r>
      <w:r w:rsidRPr="002D7CDB">
        <w:t xml:space="preserve"> </w:t>
      </w:r>
      <w:r w:rsidRPr="009D5DFA">
        <w:t>−0,00000621826</w:t>
      </w:r>
    </w:p>
    <w:p w14:paraId="6F91AC55" w14:textId="77777777" w:rsidR="00F73363" w:rsidRPr="009D5DFA" w:rsidRDefault="00000000" w:rsidP="00F73363">
      <w:pPr>
        <w:pStyle w:val="a4"/>
      </w:pPr>
      <m:oMathPara>
        <m:oMath>
          <m:sSub>
            <m:sSubPr>
              <m:ctrlPr>
                <w:rPr>
                  <w:lang w:val="en-US"/>
                </w:rPr>
              </m:ctrlPr>
            </m:sSubPr>
            <m:e>
              <m:r>
                <w:rPr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m:t>пп</m:t>
              </m:r>
            </m:sub>
          </m:sSub>
          <m:r>
            <m:rPr>
              <m:sty m:val="p"/>
            </m:rPr>
            <m:t>=</m:t>
          </m:r>
          <m:r>
            <m:rPr>
              <m:sty m:val="p"/>
            </m:rPr>
            <w:rPr>
              <w:rFonts w:eastAsiaTheme="minorHAnsi"/>
            </w:rPr>
            <m:t>1.0577</m:t>
          </m:r>
          <m:r>
            <w:rPr>
              <w:lang w:val="en-US"/>
            </w:rPr>
            <m:t>с</m:t>
          </m:r>
        </m:oMath>
      </m:oMathPara>
    </w:p>
    <w:p w14:paraId="428D2C32" w14:textId="77777777" w:rsidR="00F73363" w:rsidRDefault="00F73363" w:rsidP="00F73363">
      <w:pPr>
        <w:pStyle w:val="af0"/>
        <w:rPr>
          <w:rFonts w:eastAsiaTheme="minorHAnsi"/>
        </w:rPr>
      </w:pPr>
    </w:p>
    <w:p w14:paraId="3CE5429F" w14:textId="77777777" w:rsidR="00F73363" w:rsidRDefault="00F73363" w:rsidP="00F73363">
      <w:pPr>
        <w:pStyle w:val="af3"/>
      </w:pPr>
      <w:r>
        <w:rPr>
          <w:noProof/>
        </w:rPr>
        <w:drawing>
          <wp:inline distT="0" distB="0" distL="0" distR="0" wp14:anchorId="549E39BD" wp14:editId="79877404">
            <wp:extent cx="3381738" cy="2695433"/>
            <wp:effectExtent l="0" t="0" r="0" b="0"/>
            <wp:docPr id="1894305660" name="Picture 1" descr="A graph with number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305660" name="Picture 1" descr="A graph with numbers and lines&#10;&#10;AI-generated content may be incorrect.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384578" cy="2697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9A0A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 xml:space="preserve"> 62</w:t>
      </w:r>
      <w:r w:rsidRPr="00CF5998">
        <w:rPr>
          <w:rFonts w:eastAsiaTheme="minorHAnsi"/>
        </w:rPr>
        <w:t xml:space="preserve"> –</w:t>
      </w:r>
      <w:r>
        <w:rPr>
          <w:rFonts w:eastAsiaTheme="minorHAnsi"/>
        </w:rPr>
        <w:t xml:space="preserve"> ННУ</w:t>
      </w:r>
      <w:r w:rsidRPr="00CF5998">
        <w:rPr>
          <w:rFonts w:eastAsiaTheme="minorHAnsi"/>
        </w:rPr>
        <w:t xml:space="preserve"> САУ </w:t>
      </w:r>
      <w:r>
        <w:rPr>
          <w:rFonts w:eastAsiaTheme="minorHAnsi"/>
        </w:rPr>
        <w:t>без регулятора</w:t>
      </w:r>
    </w:p>
    <w:p w14:paraId="36D74807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lastRenderedPageBreak/>
        <w:drawing>
          <wp:inline distT="0" distB="0" distL="0" distR="0" wp14:anchorId="5C62C361" wp14:editId="5C7AC766">
            <wp:extent cx="3508678" cy="1801152"/>
            <wp:effectExtent l="0" t="0" r="0" b="8890"/>
            <wp:docPr id="736044782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044782" name="Picture 1" descr="A graph with a red line&#10;&#10;AI-generated content may be incorrect.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522712" cy="1808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2F893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 xml:space="preserve">63 </w:t>
      </w:r>
      <w:r w:rsidRPr="00CF5998">
        <w:rPr>
          <w:rFonts w:eastAsiaTheme="minorHAnsi"/>
        </w:rPr>
        <w:t>–</w:t>
      </w:r>
      <w:r>
        <w:rPr>
          <w:rFonts w:eastAsiaTheme="minorHAnsi"/>
        </w:rPr>
        <w:t xml:space="preserve"> ННУ</w:t>
      </w:r>
      <w:r w:rsidRPr="00CF5998">
        <w:rPr>
          <w:rFonts w:eastAsiaTheme="minorHAnsi"/>
        </w:rPr>
        <w:t xml:space="preserve"> САУ </w:t>
      </w:r>
      <w:r>
        <w:rPr>
          <w:rFonts w:eastAsiaTheme="minorHAnsi"/>
        </w:rPr>
        <w:t>с регулятором</w:t>
      </w:r>
    </w:p>
    <w:p w14:paraId="33371CE9" w14:textId="77777777" w:rsidR="00F73363" w:rsidRDefault="00F73363" w:rsidP="00F73363">
      <w:pPr>
        <w:pStyle w:val="af0"/>
        <w:rPr>
          <w:rFonts w:eastAsiaTheme="minorHAnsi"/>
        </w:rPr>
      </w:pPr>
    </w:p>
    <w:p w14:paraId="645CD3B6" w14:textId="77777777" w:rsidR="00F73363" w:rsidRDefault="00F73363" w:rsidP="00F73363">
      <w:pPr>
        <w:pStyle w:val="af0"/>
        <w:rPr>
          <w:rFonts w:eastAsiaTheme="minorHAnsi"/>
        </w:rPr>
      </w:pPr>
      <w:r>
        <w:rPr>
          <w:noProof/>
        </w:rPr>
        <w:drawing>
          <wp:inline distT="0" distB="0" distL="0" distR="0" wp14:anchorId="760B995D" wp14:editId="6D406DE4">
            <wp:extent cx="3432787" cy="2627194"/>
            <wp:effectExtent l="0" t="0" r="0" b="1905"/>
            <wp:docPr id="512531469" name="Picture 1" descr="A graph with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31469" name="Picture 1" descr="A graph with a line&#10;&#10;AI-generated content may be incorrect.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43914" cy="2635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2C861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 xml:space="preserve">64 </w:t>
      </w:r>
      <w:r w:rsidRPr="00CF5998">
        <w:rPr>
          <w:rFonts w:eastAsiaTheme="minorHAnsi"/>
        </w:rPr>
        <w:t>–</w:t>
      </w:r>
      <w:r>
        <w:rPr>
          <w:rFonts w:eastAsiaTheme="minorHAnsi"/>
        </w:rPr>
        <w:t xml:space="preserve"> ННУ</w:t>
      </w:r>
      <w:r w:rsidRPr="00CF5998">
        <w:rPr>
          <w:rFonts w:eastAsiaTheme="minorHAnsi"/>
        </w:rPr>
        <w:t xml:space="preserve"> САУ </w:t>
      </w:r>
      <w:r>
        <w:rPr>
          <w:rFonts w:eastAsiaTheme="minorHAnsi"/>
        </w:rPr>
        <w:t>с и без регулятора</w:t>
      </w:r>
    </w:p>
    <w:p w14:paraId="2F3E1438" w14:textId="77777777" w:rsidR="00F73363" w:rsidRDefault="00F73363" w:rsidP="00F73363">
      <w:pPr>
        <w:pStyle w:val="ac"/>
      </w:pPr>
      <w:r>
        <w:t>Характеристика</w:t>
      </w:r>
      <w:r w:rsidRPr="0005751C">
        <w:t xml:space="preserve"> переходного процесса для ПХС САУ с регулятором: </w:t>
      </w:r>
    </w:p>
    <w:p w14:paraId="7B9A8028" w14:textId="77777777" w:rsidR="00F73363" w:rsidRDefault="00F73363" w:rsidP="00F73363">
      <w:pPr>
        <w:pStyle w:val="a"/>
        <w:numPr>
          <w:ilvl w:val="0"/>
          <w:numId w:val="14"/>
        </w:numPr>
        <w:ind w:left="709" w:firstLine="0"/>
      </w:pPr>
      <w:r w:rsidRPr="002D7CDB">
        <w:t xml:space="preserve">Установившиеся значение сигнала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/>
          </w:rPr>
          <m:t>3.74782048775371E-12</m:t>
        </m:r>
      </m:oMath>
    </w:p>
    <w:p w14:paraId="71337A3C" w14:textId="77777777" w:rsidR="00F73363" w:rsidRPr="006931AF" w:rsidRDefault="00F73363" w:rsidP="00F73363">
      <w:pPr>
        <w:pStyle w:val="a"/>
        <w:numPr>
          <w:ilvl w:val="0"/>
          <w:numId w:val="11"/>
        </w:numPr>
        <w:ind w:left="0" w:firstLine="709"/>
      </w:pPr>
      <w:r w:rsidRPr="002D7CDB">
        <w:t xml:space="preserve">Время переходного процесса: </w:t>
      </w:r>
    </w:p>
    <w:p w14:paraId="5EE54BCD" w14:textId="77777777" w:rsidR="00F73363" w:rsidRPr="006931AF" w:rsidRDefault="00F73363" w:rsidP="00F73363">
      <w:pPr>
        <w:pStyle w:val="a4"/>
        <w:rPr>
          <w:lang w:val="en-US"/>
        </w:rPr>
      </w:pPr>
      <w:r>
        <w:t>e</w:t>
      </w:r>
      <w:r w:rsidRPr="007602FA">
        <w:t>=</w:t>
      </w:r>
      <w:r w:rsidRPr="002D7CDB">
        <w:t>0.05*(</w:t>
      </w:r>
      <w:r w:rsidRPr="00AC1FDE">
        <w:t>19.6728667439851</w:t>
      </w:r>
      <w:r>
        <w:t>-</w:t>
      </w:r>
      <w:r w:rsidRPr="00420003">
        <w:t>3.74782048775371E-12</w:t>
      </w:r>
      <w:r w:rsidRPr="002D7CDB">
        <w:t>)</w:t>
      </w:r>
      <w:r>
        <w:t xml:space="preserve"> =</w:t>
      </w:r>
      <w:r w:rsidRPr="00B14B09">
        <w:t>0</w:t>
      </w:r>
      <w:r>
        <w:rPr>
          <w:lang w:val="en-US"/>
        </w:rPr>
        <w:t>.</w:t>
      </w:r>
      <w:r w:rsidRPr="00B14B09">
        <w:t>98364333719</w:t>
      </w:r>
    </w:p>
    <w:p w14:paraId="1D99E8FE" w14:textId="77777777" w:rsidR="00F73363" w:rsidRPr="0076227A" w:rsidRDefault="00000000" w:rsidP="00F73363">
      <w:pPr>
        <w:pStyle w:val="a4"/>
        <w:rPr>
          <w:lang w:val="en-US"/>
        </w:rPr>
      </w:pPr>
      <m:oMathPara>
        <m:oMath>
          <m:sSub>
            <m:sSubPr>
              <m:ctrlPr>
                <w:rPr>
                  <w:lang w:val="en-US"/>
                </w:rPr>
              </m:ctrlPr>
            </m:sSubPr>
            <m:e>
              <m:r>
                <w:rPr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m:t>пп</m:t>
              </m:r>
            </m:sub>
          </m:sSub>
          <m:r>
            <m:rPr>
              <m:sty m:val="p"/>
            </m:rPr>
            <m:t>=</m:t>
          </m:r>
          <m:r>
            <m:rPr>
              <m:sty m:val="p"/>
            </m:rPr>
            <w:rPr>
              <w:rFonts w:eastAsiaTheme="minorHAnsi"/>
            </w:rPr>
            <m:t>2</m:t>
          </m:r>
          <m:r>
            <w:rPr>
              <w:rFonts w:eastAsiaTheme="minorHAnsi"/>
              <w:lang w:val="en-US"/>
            </w:rPr>
            <m:t>.4176</m:t>
          </m:r>
          <m:r>
            <w:rPr>
              <w:lang w:val="en-US"/>
            </w:rPr>
            <m:t>с</m:t>
          </m:r>
        </m:oMath>
      </m:oMathPara>
    </w:p>
    <w:p w14:paraId="348C12DE" w14:textId="77777777" w:rsidR="00F73363" w:rsidRDefault="00F73363" w:rsidP="00F73363">
      <w:pPr>
        <w:pStyle w:val="ac"/>
      </w:pPr>
      <w:r w:rsidRPr="0005751C">
        <w:t>Графики системы автоматического управления (САУ) с регулятором демонстрируют сходимость к нулю (или к установившемуся значению в случае переходной характеристики), что подтверждает эффективность разработанного регулятора.</w:t>
      </w:r>
    </w:p>
    <w:p w14:paraId="7CBCAA22" w14:textId="77777777" w:rsidR="00F73363" w:rsidRDefault="00F73363" w:rsidP="00F73363">
      <w:pPr>
        <w:pStyle w:val="Heading1"/>
      </w:pPr>
      <w:r>
        <w:lastRenderedPageBreak/>
        <w:t>Оптимальный регулятор</w:t>
      </w:r>
    </w:p>
    <w:p w14:paraId="6CD7D23C" w14:textId="77777777" w:rsidR="00F73363" w:rsidRDefault="00F73363" w:rsidP="00F73363">
      <w:pPr>
        <w:pStyle w:val="Heading2"/>
      </w:pPr>
      <w:r>
        <w:t>Теория</w:t>
      </w:r>
    </w:p>
    <w:p w14:paraId="2EA9399D" w14:textId="77777777" w:rsidR="00F73363" w:rsidRDefault="00F73363" w:rsidP="00F73363">
      <w:pPr>
        <w:pStyle w:val="ac"/>
      </w:pPr>
      <w:r w:rsidRPr="00DC2233">
        <w:t>Задана система автоматического управления (САУ), динамику которой можно описать моделью в пространстве состояний (</w:t>
      </w:r>
      <w:r>
        <w:t>7.1.1</w:t>
      </w:r>
      <w:r w:rsidRPr="00DC2233">
        <w:t>).</w:t>
      </w:r>
    </w:p>
    <w:p w14:paraId="2D141294" w14:textId="77777777" w:rsidR="00F73363" w:rsidRDefault="00F73363" w:rsidP="00F73363">
      <w:pPr>
        <w:pStyle w:val="af3"/>
      </w:pPr>
      <w:r w:rsidRPr="00DC2233">
        <w:rPr>
          <w:noProof/>
        </w:rPr>
        <w:drawing>
          <wp:inline distT="0" distB="0" distL="0" distR="0" wp14:anchorId="59BF2D12" wp14:editId="1630E635">
            <wp:extent cx="3063876" cy="2003499"/>
            <wp:effectExtent l="0" t="0" r="3175" b="0"/>
            <wp:docPr id="1019236372" name="Picture 1" descr="A diagram of a block diagram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236372" name="Picture 1" descr="A diagram of a block diagram&#10;&#10;AI-generated content may be incorrect.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066967" cy="200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989BC" w14:textId="77777777" w:rsidR="00F73363" w:rsidRDefault="00F73363" w:rsidP="00F73363">
      <w:pPr>
        <w:pStyle w:val="af0"/>
        <w:rPr>
          <w:rFonts w:eastAsiaTheme="minorHAnsi"/>
        </w:rPr>
      </w:pPr>
      <w:r w:rsidRPr="00CF5998">
        <w:rPr>
          <w:rFonts w:eastAsiaTheme="minorHAnsi"/>
        </w:rPr>
        <w:t xml:space="preserve">Рис. </w:t>
      </w:r>
      <w:r>
        <w:rPr>
          <w:rFonts w:eastAsiaTheme="minorHAnsi"/>
        </w:rPr>
        <w:t xml:space="preserve">65 </w:t>
      </w:r>
      <w:r w:rsidRPr="00CF5998">
        <w:rPr>
          <w:rFonts w:eastAsiaTheme="minorHAnsi"/>
        </w:rPr>
        <w:t>–</w:t>
      </w:r>
      <w:r>
        <w:rPr>
          <w:rFonts w:eastAsiaTheme="minorHAnsi"/>
        </w:rPr>
        <w:t xml:space="preserve"> </w:t>
      </w:r>
      <w:r w:rsidRPr="00DC2233">
        <w:rPr>
          <w:rFonts w:eastAsiaTheme="minorHAnsi"/>
        </w:rPr>
        <w:t>Замкнутая система автоматического управления в схематичном виде</w:t>
      </w:r>
    </w:p>
    <w:p w14:paraId="4CC5E68F" w14:textId="77777777" w:rsidR="00F73363" w:rsidRPr="00817B17" w:rsidRDefault="00000000" w:rsidP="00F73363">
      <w:pPr>
        <w:pStyle w:val="af3"/>
        <w:rPr>
          <w:rFonts w:eastAsiaTheme="minorEastAsia" w:cs="Times New Roman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з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в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+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з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вк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E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e>
                  </m:d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7.1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5F2AE020" w14:textId="77777777" w:rsidR="00F73363" w:rsidRPr="00817B17" w:rsidRDefault="00F73363" w:rsidP="00F73363">
      <w:pPr>
        <w:pStyle w:val="ac"/>
      </w:pPr>
      <w:r w:rsidRPr="00817B17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817B17">
        <w:t xml:space="preserve">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вд</m:t>
            </m:r>
          </m:sub>
        </m:sSub>
      </m:oMath>
      <w:r w:rsidRPr="00817B17">
        <w:t xml:space="preserve"> – части матриц </w:t>
      </w:r>
      <m:oMath>
        <m:r>
          <w:rPr>
            <w:rFonts w:ascii="Cambria Math" w:hAnsi="Cambria Math" w:cs="Cambria Math"/>
          </w:rPr>
          <m:t>B</m:t>
        </m:r>
      </m:oMath>
      <w:r w:rsidRPr="00817B17">
        <w:t xml:space="preserve"> и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B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 w:rsidRPr="00817B17">
        <w:t xml:space="preserve">, относящихся к соответствующим возмущающим воздействиям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ν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17B17">
        <w:t xml:space="preserve"> и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ν</m:t>
            </m:r>
          </m:e>
          <m:sub>
            <m:r>
              <w:rPr>
                <w:rFonts w:ascii="Cambria Math" w:hAnsi="Cambria Math"/>
              </w:rPr>
              <m:t>в</m:t>
            </m:r>
            <m:r>
              <w:rPr>
                <w:rFonts w:ascii="Cambria Math" w:hAnsi="Cambria Math" w:cs="Cambria Math"/>
              </w:rPr>
              <m:t>k</m:t>
            </m:r>
          </m:sub>
        </m:sSub>
      </m:oMath>
      <w:r w:rsidRPr="00817B17">
        <w:t xml:space="preserve">, </w:t>
      </w:r>
      <m:oMath>
        <m:r>
          <w:rPr>
            <w:rFonts w:ascii="Cambria Math" w:hAnsi="Cambria Math" w:cs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817B17">
        <w:t>.</w:t>
      </w:r>
    </w:p>
    <w:p w14:paraId="0AE52636" w14:textId="77777777" w:rsidR="00F73363" w:rsidRPr="00156CEA" w:rsidRDefault="00F73363" w:rsidP="00F73363">
      <w:pPr>
        <w:pStyle w:val="ac"/>
      </w:pPr>
      <w:r w:rsidRPr="00F70797">
        <w:t>Как и в случае модального регулятора, мы будем синтезировать линейное управление</w:t>
      </w:r>
    </w:p>
    <w:p w14:paraId="13F79F64" w14:textId="77777777" w:rsidR="00F73363" w:rsidRPr="00817B17" w:rsidRDefault="00000000" w:rsidP="00F73363">
      <w:pPr>
        <w:pStyle w:val="af3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7.1.2</m:t>
                  </m:r>
                </m:e>
              </m:d>
            </m:e>
          </m:eqArr>
        </m:oMath>
      </m:oMathPara>
    </w:p>
    <w:p w14:paraId="1DAA7488" w14:textId="77777777" w:rsidR="00F73363" w:rsidRDefault="00F73363" w:rsidP="00F73363">
      <w:pPr>
        <w:pStyle w:val="ac"/>
      </w:pPr>
      <w:r w:rsidRPr="00F70797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70797">
        <w:t xml:space="preserve"> – коэффициенты регулятора. Тогда матрица замкнутой системы будет иметь вид:</w:t>
      </w:r>
    </w:p>
    <w:p w14:paraId="2F453789" w14:textId="77777777" w:rsidR="00F73363" w:rsidRPr="00817B17" w:rsidRDefault="00000000" w:rsidP="00F73363">
      <w:pPr>
        <w:pStyle w:val="a2"/>
        <w:rPr>
          <w:rFonts w:eastAsiaTheme="minorEastAsia"/>
          <w:i/>
          <w:sz w:val="24"/>
          <w:szCs w:val="22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sz w:val="24"/>
                  <w:szCs w:val="22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2"/>
                    </w:rPr>
                    <m:t>з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2"/>
                </w:rPr>
                <m:t>=А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2"/>
                    </w:rPr>
                    <m:t>у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2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4"/>
                  <w:szCs w:val="22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2"/>
                      <w:lang w:val="en-US"/>
                    </w:rPr>
                    <m:t>7.1.3</m:t>
                  </m:r>
                </m:e>
              </m:d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e>
          </m:eqArr>
        </m:oMath>
      </m:oMathPara>
    </w:p>
    <w:p w14:paraId="0D704A1B" w14:textId="77777777" w:rsidR="00F73363" w:rsidRDefault="00F73363" w:rsidP="00F73363">
      <w:pPr>
        <w:pStyle w:val="ac"/>
      </w:pPr>
      <w:r>
        <w:t xml:space="preserve">Прежде, чем перейти к синтезу, рассмотрим особенности оптимального управления. В модальном управлении ядром синтеза был выбор собственных чисел замкнутой модели. Это позволяло определить характер переходных процессов (апериодический, колебательный и т.п.), но не позволяло ставить на них различные ограничения, загоняя их в необходимые для работы или исследования рамки. Оптимальное управление позволяет эти ограничения задать. Конечно, таким образом нельзя будет утверждать, каким характером будут обладать переходные процессы, но здесь уже важно выполнение условий – оптимальность, – а не то, как именно это будет достигаться. </w:t>
      </w:r>
    </w:p>
    <w:p w14:paraId="27D79E4A" w14:textId="77777777" w:rsidR="00F73363" w:rsidRDefault="00F73363" w:rsidP="00F73363">
      <w:pPr>
        <w:pStyle w:val="ac"/>
      </w:pPr>
      <w:r>
        <w:t>Ограничения задаются с помощью функционала качества. В общем виде это некоторая интегральная функция от времени и векторов состояния и управления, которую можно выбирать согласно поставленным задачам. Для линейных систем обычно выбирают квадратичный функционал качества:</w:t>
      </w:r>
    </w:p>
    <w:p w14:paraId="15E0445E" w14:textId="77777777" w:rsidR="00F73363" w:rsidRPr="00455FEF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J=</m:t>
              </m:r>
              <m:nary>
                <m:naryPr>
                  <m:limLoc m:val="subSup"/>
                  <m:ctrlPr/>
                </m:naryPr>
                <m:sub>
                  <m:r>
                    <m:t>0</m:t>
                  </m:r>
                </m:sub>
                <m:sup>
                  <m:r>
                    <m:t>+∞</m:t>
                  </m:r>
                </m:sup>
                <m:e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x</m:t>
                          </m:r>
                        </m:e>
                        <m:sup>
                          <m:r>
                            <m:t>T</m:t>
                          </m:r>
                        </m:sup>
                      </m:sSup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Qx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u</m:t>
                          </m:r>
                        </m:e>
                        <m:sup>
                          <m:r>
                            <m:t>T</m:t>
                          </m:r>
                        </m:sup>
                      </m:sSup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R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  <m:r>
                    <m:t>dt</m:t>
                  </m:r>
                </m:e>
              </m:nary>
              <m:r>
                <m:t xml:space="preserve">  |   J=</m:t>
              </m:r>
              <m:nary>
                <m:naryPr>
                  <m:chr m:val="∑"/>
                  <m:limLoc m:val="undOvr"/>
                  <m:ctrlPr/>
                </m:naryPr>
                <m:sub>
                  <m:r>
                    <m:t>k=0</m:t>
                  </m:r>
                </m:sub>
                <m:sup>
                  <m:r>
                    <m:t>+∞</m:t>
                  </m:r>
                </m:sup>
                <m:e>
                  <m:sSup>
                    <m:sSupPr>
                      <m:ctrlPr/>
                    </m:sSupPr>
                    <m:e>
                      <m:r>
                        <m:t>(</m:t>
                      </m:r>
                      <m:sSub>
                        <m:sSubPr>
                          <m:ctrlPr/>
                        </m:sSubPr>
                        <m:e>
                          <m:r>
                            <m:t>x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  <m:sup>
                      <m:r>
                        <m:t>T</m:t>
                      </m:r>
                    </m:sup>
                  </m:sSup>
                  <m:r>
                    <m:t>Q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p>
                    <m:sSupPr>
                      <m:ctrlPr/>
                    </m:sSupPr>
                    <m:e>
                      <m:sSub>
                        <m:sSubPr>
                          <m:ctrlPr/>
                        </m:sSubPr>
                        <m:e>
                          <m:r>
                            <m:t>u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  <m:sup>
                      <m:r>
                        <m:t>T</m:t>
                      </m:r>
                    </m:sup>
                  </m:sSup>
                  <m:r>
                    <m:t>R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)</m:t>
                  </m:r>
                </m:e>
              </m:nary>
              <m:r>
                <m:t>#</m:t>
              </m:r>
              <m:d>
                <m:dPr>
                  <m:ctrlPr/>
                </m:dPr>
                <m:e>
                  <m:r>
                    <m:t>7.1.5</m:t>
                  </m:r>
                </m:e>
              </m:d>
            </m:e>
          </m:eqArr>
        </m:oMath>
      </m:oMathPara>
    </w:p>
    <w:p w14:paraId="57AB8890" w14:textId="77777777" w:rsidR="00F73363" w:rsidRPr="00455FEF" w:rsidRDefault="00F73363" w:rsidP="00F73363">
      <w:pPr>
        <w:pStyle w:val="af5"/>
        <w:rPr>
          <w:rFonts w:ascii="Times New Roman" w:hAnsi="Times New Roman"/>
          <w:i w:val="0"/>
        </w:rPr>
      </w:pPr>
    </w:p>
    <w:p w14:paraId="6AA2E1EA" w14:textId="77777777" w:rsidR="00F73363" w:rsidRDefault="00F73363" w:rsidP="00F73363">
      <w:pPr>
        <w:pStyle w:val="ac"/>
      </w:pPr>
      <w:r w:rsidRPr="00D33010">
        <w:t xml:space="preserve">где </w:t>
      </w:r>
      <m:oMath>
        <m:r>
          <w:rPr>
            <w:rFonts w:ascii="Cambria Math" w:hAnsi="Cambria Math" w:cs="Cambria Math"/>
          </w:rPr>
          <m:t>Q</m:t>
        </m:r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 w:cs="Cambria Math"/>
                <w:vertAlign w:val="superscript"/>
              </w:rPr>
              <m:t>T</m:t>
            </m:r>
          </m:sup>
        </m:sSup>
        <m:r>
          <w:rPr>
            <w:rFonts w:ascii="Cambria Math" w:hAnsi="Cambria Math"/>
          </w:rPr>
          <m:t>&gt; 0</m:t>
        </m:r>
      </m:oMath>
      <w:r w:rsidRPr="00D33010">
        <w:t xml:space="preserve"> и </w:t>
      </w:r>
      <m:oMath>
        <m:r>
          <w:rPr>
            <w:rFonts w:ascii="Cambria Math" w:hAnsi="Cambria Math" w:cs="Cambria Math"/>
          </w:rPr>
          <m:t>R</m:t>
        </m:r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 w:cs="Cambria Math"/>
                <w:vertAlign w:val="superscript"/>
              </w:rPr>
              <m:t>T</m:t>
            </m:r>
          </m:sup>
        </m:sSup>
        <m:r>
          <w:rPr>
            <w:rFonts w:ascii="Cambria Math" w:hAnsi="Cambria Math"/>
          </w:rPr>
          <m:t>&gt; 0</m:t>
        </m:r>
      </m:oMath>
      <w:r w:rsidRPr="00D33010">
        <w:t xml:space="preserve"> – это квадратные матрицы, которые и будут задавать ограничения для замкнутой САУ.</w:t>
      </w:r>
    </w:p>
    <w:p w14:paraId="05C1B38A" w14:textId="77777777" w:rsidR="00F73363" w:rsidRPr="00B20D43" w:rsidRDefault="00F73363" w:rsidP="00F73363">
      <w:pPr>
        <w:pStyle w:val="ac"/>
        <w:rPr>
          <w:i/>
        </w:rPr>
      </w:pPr>
      <w:r w:rsidRPr="00D33010">
        <w:t>Поставим задачу найти такое управление</w:t>
      </w:r>
      <w:r w:rsidRPr="0023505F">
        <w:rPr>
          <w:rFonts w:ascii="Cambria Math" w:hAnsi="Cambria Math" w:cs="Cambria Math"/>
        </w:rPr>
        <w:t xml:space="preserve"> </w:t>
      </w:r>
      <w:r w:rsidRPr="00D33010">
        <w:rPr>
          <w:rFonts w:ascii="Cambria Math" w:hAnsi="Cambria Math" w:cs="Cambria Math"/>
        </w:rPr>
        <w:t>𝑢</w:t>
      </w:r>
      <w:r w:rsidRPr="00D33010">
        <w:rPr>
          <w:vertAlign w:val="subscript"/>
        </w:rPr>
        <w:t>у</w:t>
      </w:r>
      <w:r w:rsidRPr="00D33010">
        <w:t>, чтобы</w:t>
      </w:r>
      <w:r w:rsidRPr="00B20D43">
        <w:t xml:space="preserve"> </w:t>
      </w:r>
      <m:oMath>
        <m:r>
          <w:rPr>
            <w:rFonts w:ascii="Cambria Math" w:hAnsi="Cambria Math"/>
          </w:rPr>
          <m:t>J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e>
          <m:sub>
            <m:sSub>
              <m:sSubPr>
                <m:ctrlPr>
                  <w:rPr>
                    <w:rFonts w:ascii="Cambria Math" w:hAnsi="Cambria Math" w:cs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u</m:t>
                </m:r>
              </m:e>
              <m:sub>
                <m:r>
                  <w:rPr>
                    <w:rFonts w:ascii="Cambria Math" w:hAnsi="Cambria Math" w:cs="Cambria Math"/>
                  </w:rPr>
                  <m:t>y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</w:rPr>
          <m:t>⁡</m:t>
        </m:r>
      </m:oMath>
      <w:r w:rsidRPr="00B20D43">
        <w:rPr>
          <w:rFonts w:eastAsiaTheme="minorEastAsia"/>
        </w:rPr>
        <w:t>.</w:t>
      </w:r>
    </w:p>
    <w:p w14:paraId="73116D54" w14:textId="77777777" w:rsidR="00F73363" w:rsidRDefault="00F73363" w:rsidP="00F73363">
      <w:pPr>
        <w:pStyle w:val="ac"/>
      </w:pPr>
      <w:r w:rsidRPr="00D33010">
        <w:t xml:space="preserve">То есть будем говорить, что отклонения </w:t>
      </w:r>
      <w:r w:rsidRPr="00D33010">
        <w:rPr>
          <w:rFonts w:ascii="Cambria Math" w:hAnsi="Cambria Math" w:cs="Cambria Math"/>
        </w:rPr>
        <w:t>𝑥</w:t>
      </w:r>
      <w:r w:rsidRPr="00D33010">
        <w:t xml:space="preserve"> и управления </w:t>
      </w:r>
      <w:r w:rsidRPr="00D33010">
        <w:rPr>
          <w:rFonts w:ascii="Cambria Math" w:hAnsi="Cambria Math" w:cs="Cambria Math"/>
        </w:rPr>
        <w:t>𝑢</w:t>
      </w:r>
      <w:r w:rsidRPr="00D33010">
        <w:t xml:space="preserve"> с течением времени</w:t>
      </w:r>
      <w:r>
        <w:t xml:space="preserve"> </w:t>
      </w:r>
      <w:r w:rsidRPr="00D33010">
        <w:t>должны будут стремиться к нулю, что и будет обуславливать ограниченность интеграла или</w:t>
      </w:r>
      <w:r>
        <w:t xml:space="preserve"> </w:t>
      </w:r>
      <w:r w:rsidRPr="00D33010">
        <w:t>суммы, а значит и существование минимума.</w:t>
      </w:r>
    </w:p>
    <w:p w14:paraId="7E9C1231" w14:textId="77777777" w:rsidR="00F73363" w:rsidRDefault="00F73363" w:rsidP="00F73363">
      <w:pPr>
        <w:pStyle w:val="Heading2"/>
      </w:pPr>
      <w:bookmarkStart w:id="57" w:name="_Toc131714117"/>
      <w:r>
        <w:t>Выбор ограничений</w:t>
      </w:r>
      <w:bookmarkEnd w:id="57"/>
    </w:p>
    <w:p w14:paraId="4472EA8C" w14:textId="77777777" w:rsidR="00F73363" w:rsidRDefault="00F73363" w:rsidP="00F73363">
      <w:pPr>
        <w:pStyle w:val="ac"/>
      </w:pPr>
      <w:r w:rsidRPr="00D33010">
        <w:t xml:space="preserve">Перед началом синтеза управления нужно задать ограничения, т.е. сформировать матрицы </w:t>
      </w:r>
      <w:r w:rsidRPr="00D33010">
        <w:rPr>
          <w:rFonts w:ascii="Cambria Math" w:hAnsi="Cambria Math" w:cs="Cambria Math"/>
        </w:rPr>
        <w:t>𝑄</w:t>
      </w:r>
      <w:r w:rsidRPr="00D33010">
        <w:t xml:space="preserve"> и </w:t>
      </w:r>
      <w:r w:rsidRPr="00D33010">
        <w:rPr>
          <w:rFonts w:ascii="Cambria Math" w:hAnsi="Cambria Math" w:cs="Cambria Math"/>
        </w:rPr>
        <w:t>𝑅</w:t>
      </w:r>
      <w:r>
        <w:t>:</w:t>
      </w:r>
    </w:p>
    <w:p w14:paraId="079CC35F" w14:textId="77777777" w:rsidR="00F73363" w:rsidRDefault="00F73363" w:rsidP="00F73363">
      <w:pPr>
        <w:pStyle w:val="ac"/>
      </w:pPr>
      <w:r w:rsidRPr="00874668">
        <w:t>1)</w:t>
      </w:r>
      <w:r>
        <w:t xml:space="preserve"> </w:t>
      </w:r>
      <w:r w:rsidRPr="00D33010">
        <w:t xml:space="preserve">выбираем желаемые максимальную статическую ошибку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y</m:t>
            </m:r>
          </m:e>
          <m:sub>
            <m:r>
              <w:rPr>
                <w:rFonts w:ascii="Cambria Math" w:hAnsi="Cambria Math"/>
              </w:rPr>
              <m:t>ош</m:t>
            </m:r>
          </m:sub>
        </m:sSub>
      </m:oMath>
      <w:r w:rsidRPr="00D33010">
        <w:t>, т</w:t>
      </w:r>
      <w:r w:rsidRPr="00703941">
        <w:t xml:space="preserve"> </w:t>
      </w:r>
      <w:r w:rsidRPr="00D33010">
        <w:t>е. величину. отличия</w:t>
      </w:r>
      <w:r>
        <w:t xml:space="preserve"> </w:t>
      </w:r>
      <w:r w:rsidRPr="00D33010">
        <w:t xml:space="preserve">от установившегося значения </w:t>
      </w:r>
      <m:oMath>
        <m:r>
          <w:rPr>
            <w:rFonts w:ascii="Cambria Math" w:hAnsi="Cambria Math" w:cs="Cambria Math"/>
          </w:rPr>
          <m:t>y</m:t>
        </m:r>
        <m:r>
          <w:rPr>
            <w:rFonts w:ascii="Cambria Math" w:hAnsi="Cambria Math"/>
          </w:rPr>
          <m:t>(+∞)</m:t>
        </m:r>
      </m:oMath>
      <w:r w:rsidRPr="00D33010">
        <w:t xml:space="preserve">, если исследуемая система устойчива, и время переходного процесса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</m:oMath>
      <w:r w:rsidRPr="00D33010">
        <w:t>;</w:t>
      </w:r>
    </w:p>
    <w:p w14:paraId="23FFC411" w14:textId="77777777" w:rsidR="00F73363" w:rsidRPr="00703941" w:rsidRDefault="00F73363" w:rsidP="00F73363">
      <w:pPr>
        <w:pStyle w:val="ac"/>
        <w:rPr>
          <w:i/>
        </w:rPr>
      </w:pPr>
      <w:r>
        <w:t xml:space="preserve">Пусть </w:t>
      </w:r>
      <m:oMath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w:rPr>
                <w:rFonts w:ascii="Cambria Math" w:hAnsi="Cambria Math" w:cs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ш</m:t>
            </m:r>
          </m:sub>
        </m:sSub>
      </m:oMath>
      <w:r>
        <w:rPr>
          <w:rFonts w:eastAsiaTheme="minorEastAsia"/>
        </w:rPr>
        <w:t xml:space="preserve"> = </w:t>
      </w:r>
      <w:r w:rsidRPr="007602FA">
        <w:t>0</w:t>
      </w:r>
      <w:r w:rsidRPr="007A6252">
        <w:t>,</w:t>
      </w:r>
      <w:r w:rsidRPr="007602FA">
        <w:t>0001313295</w:t>
      </w:r>
      <w:r w:rsidRPr="00703941">
        <w:t xml:space="preserve"> </w:t>
      </w:r>
      <w:r>
        <w:t xml:space="preserve">и </w:t>
      </w:r>
      <m:oMath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w:rPr>
                <w:rFonts w:ascii="Cambria Math" w:hAnsi="Cambria Math" w:cs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п</m:t>
            </m:r>
          </m:sub>
        </m:sSub>
        <m:r>
          <m:rPr>
            <m:sty m:val="p"/>
          </m:rPr>
          <w:rPr>
            <w:rFonts w:ascii="Cambria Math" w:hAnsi="Cambria Math"/>
          </w:rPr>
          <m:t>=6</m:t>
        </m:r>
        <m:r>
          <w:rPr>
            <w:rFonts w:ascii="Cambria Math" w:hAnsi="Cambria Math"/>
          </w:rPr>
          <m:t>.5</m:t>
        </m:r>
        <m:r>
          <m:rPr>
            <m:sty m:val="p"/>
          </m:rPr>
          <w:rPr>
            <w:rFonts w:ascii="Cambria Math" w:hAnsi="Cambria Math"/>
          </w:rPr>
          <m:t xml:space="preserve"> с.</m:t>
        </m:r>
      </m:oMath>
    </w:p>
    <w:p w14:paraId="26118EA1" w14:textId="77777777" w:rsidR="00F73363" w:rsidRDefault="00F73363" w:rsidP="00F73363">
      <w:pPr>
        <w:pStyle w:val="ac"/>
      </w:pPr>
      <w:r w:rsidRPr="00874668">
        <w:t xml:space="preserve">2) формируем матрицу </w:t>
      </w:r>
      <w:r w:rsidRPr="00874668">
        <w:rPr>
          <w:rFonts w:ascii="Cambria Math" w:hAnsi="Cambria Math" w:cs="Cambria Math"/>
        </w:rPr>
        <w:t>𝑄</w:t>
      </w:r>
      <w:r w:rsidRPr="00874668">
        <w:t xml:space="preserve"> ̃:</w:t>
      </w:r>
    </w:p>
    <w:p w14:paraId="0A9970C9" w14:textId="77777777" w:rsidR="00F73363" w:rsidRPr="00DF2071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Theme="minorHAnsi"/>
                </w:rPr>
              </m:ctrlPr>
            </m:eqArrPr>
            <m:e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Q</m:t>
                  </m:r>
                </m:e>
              </m:acc>
              <m:r>
                <w:rPr>
                  <w:rFonts w:eastAsiaTheme="minorHAnsi"/>
                </w:rP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f>
                          <m:fPr>
                            <m:type m:val="skw"/>
                            <m:ctrlPr>
                              <w:rPr>
                                <w:rFonts w:eastAsiaTheme="minorHAnsi"/>
                              </w:rPr>
                            </m:ctrlPr>
                          </m:fPr>
                          <m:num>
                            <m:r>
                              <w:rPr>
                                <w:rFonts w:eastAsiaTheme="minorHAnsi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eastAsiaTheme="minorHAnsi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eastAsiaTheme="minorHAnsi" w:cs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eastAsiaTheme="minorHAnsi" w:cs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eastAsiaTheme="minorHAnsi"/>
                                      </w:rPr>
                                      <m:t>ош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eastAsiaTheme="minorHAns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f>
                          <m:fPr>
                            <m:type m:val="skw"/>
                            <m:ctrlPr>
                              <w:rPr>
                                <w:rFonts w:eastAsiaTheme="minorHAnsi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eastAsiaTheme="minorHAnsi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eastAsiaTheme="minorHAnsi" w:cs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eastAsiaTheme="minorHAnsi" w:cs="Cambria Math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eastAsiaTheme="minorHAnsi"/>
                                      </w:rPr>
                                      <m:t>пп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eastAsiaTheme="minorHAnsi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eastAsiaTheme="minorHAnsi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eastAsiaTheme="minorHAnsi" w:cs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eastAsiaTheme="minorHAnsi" w:cs="Cambria Math"/>
                                      </w:rPr>
                                      <m:t>9y</m:t>
                                    </m:r>
                                  </m:e>
                                  <m:sub>
                                    <m:r>
                                      <w:rPr>
                                        <w:rFonts w:eastAsiaTheme="minorHAnsi"/>
                                      </w:rPr>
                                      <m:t>ош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eastAsiaTheme="minorHAns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mr>
                  </m:m>
                </m:e>
              </m:d>
              <m:r>
                <w:rPr>
                  <w:rFonts w:eastAsiaTheme="minorHAnsi"/>
                </w:rP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>7 614,43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272 182 138,435</m:t>
                        </m:r>
                      </m:e>
                    </m:mr>
                  </m:m>
                </m:e>
              </m:d>
              <m:r>
                <w:rPr>
                  <w:rFonts w:eastAsiaTheme="minorHAnsi"/>
                </w:rPr>
                <m:t>#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7.2.1</m:t>
                  </m:r>
                </m:e>
              </m:d>
            </m:e>
          </m:eqArr>
        </m:oMath>
      </m:oMathPara>
    </w:p>
    <w:p w14:paraId="3B888EA2" w14:textId="77777777" w:rsidR="00F73363" w:rsidRPr="005F214F" w:rsidRDefault="00F73363" w:rsidP="00F73363">
      <w:pPr>
        <w:pStyle w:val="ac"/>
        <w:rPr>
          <w:lang w:val="en-US"/>
        </w:rPr>
      </w:pPr>
      <w:r w:rsidRPr="00063509">
        <w:rPr>
          <w:lang w:val="en-US"/>
        </w:rPr>
        <w:t xml:space="preserve">3) </w:t>
      </w:r>
      <w:r w:rsidRPr="00FA5EC9">
        <w:t>находим</w:t>
      </w:r>
      <w:r>
        <w:t xml:space="preserve"> матрицу</w:t>
      </w:r>
      <w:r w:rsidRPr="00063509">
        <w:rPr>
          <w:lang w:val="en-US"/>
        </w:rPr>
        <w:t xml:space="preserve"> </w:t>
      </w:r>
      <w:r w:rsidRPr="00063509">
        <w:rPr>
          <w:rFonts w:ascii="Cambria Math" w:hAnsi="Cambria Math" w:cs="Cambria Math"/>
          <w:lang w:val="en-US"/>
        </w:rPr>
        <w:t>𝐻</w:t>
      </w:r>
      <w:r w:rsidRPr="00063509">
        <w:rPr>
          <w:lang w:val="en-US"/>
        </w:rPr>
        <w:t>:</w:t>
      </w:r>
    </w:p>
    <w:p w14:paraId="00D4BEDD" w14:textId="77777777" w:rsidR="00F73363" w:rsidRPr="00A779D5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H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eastAsiaTheme="minorHAnsi"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HAnsi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eastAsiaTheme="minorHAnsi"/>
                              </w:rPr>
                              <m:t>p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eastAsiaTheme="minorHAnsi"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HAnsi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eastAsiaTheme="minorHAnsi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eastAsiaTheme="minorHAnsi"/>
                          </w:rPr>
                          <m:t>A</m:t>
                        </m:r>
                      </m:e>
                    </m:mr>
                  </m:m>
                </m:e>
              </m:d>
              <m: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eastAsiaTheme="minorHAnsi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eastAsiaTheme="minorHAnsi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w:rPr>
                            <w:rFonts w:eastAsiaTheme="minorHAnsi"/>
                          </w:rPr>
                          <m:t xml:space="preserve">    0</m:t>
                        </m:r>
                      </m:e>
                    </m:mr>
                  </m:m>
                </m:e>
              </m:d>
              <m:r>
                <m:t xml:space="preserve">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7.2.2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7CAAC7DF" w14:textId="77777777" w:rsidR="00F73363" w:rsidRPr="00A779D5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H</m:t>
                  </m:r>
                </m:e>
                <m:sub>
                  <m:r>
                    <w:rPr>
                      <w:rFonts w:eastAsiaTheme="minorHAnsi"/>
                    </w:rPr>
                    <m:t>d</m:t>
                  </m:r>
                </m:sub>
              </m:sSub>
              <m:r>
                <w:rPr>
                  <w:rFonts w:eastAsiaTheme="minorHAnsi"/>
                </w:rP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eastAsiaTheme="minorHAnsi"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HAnsi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eastAsiaTheme="minorHAnsi"/>
                              </w:rPr>
                              <m:t>p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eastAsiaTheme="minorHAnsi"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HAnsi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eastAsiaTheme="minorHAnsi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eastAsiaTheme="minorHAnsi"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HAnsi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eastAsiaTheme="minorHAnsi"/>
                              </w:rPr>
                              <m:t>d</m:t>
                            </m:r>
                          </m:sub>
                        </m:sSub>
                      </m:e>
                    </m:mr>
                  </m:m>
                </m:e>
              </m:d>
              <m: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eastAsiaTheme="minorHAnsi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0     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eastAsiaTheme="minorHAnsi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eastAsiaTheme="minorHAnsi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m:t>-0.00131165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eastAsiaTheme="minorHAnsi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m:t>0.1511355</m:t>
                                    </m:r>
                                  </m:e>
                                  <m:e>
                                    <m:r>
                                      <m:t xml:space="preserve"> -0.0000657479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  <m:r>
                <m:t xml:space="preserve">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7.2.3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3EC2C0EE" w14:textId="77777777" w:rsidR="00F73363" w:rsidRPr="00733BDE" w:rsidRDefault="00F73363" w:rsidP="00F73363">
      <w:pPr>
        <w:pStyle w:val="ac"/>
      </w:pPr>
      <w:r w:rsidRPr="00616B22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616B22">
        <w:t xml:space="preserve"> – вектор-строка размерности </w:t>
      </w:r>
      <w:r w:rsidRPr="00616B22">
        <w:rPr>
          <w:rFonts w:ascii="Cambria Math" w:hAnsi="Cambria Math" w:cs="Cambria Math"/>
        </w:rPr>
        <w:t>𝑛</w:t>
      </w:r>
      <w:r w:rsidRPr="00616B22">
        <w:t xml:space="preserve"> с единицей в </w:t>
      </w:r>
      <w:r w:rsidRPr="00616B22">
        <w:rPr>
          <w:rFonts w:ascii="Cambria Math" w:hAnsi="Cambria Math" w:cs="Cambria Math"/>
        </w:rPr>
        <w:t>𝑝</w:t>
      </w:r>
      <w:r w:rsidRPr="00616B22">
        <w:t xml:space="preserve">-ой позиции, которая указывает, оптимальности какого компонента вектора состояния </w:t>
      </w:r>
      <w:r w:rsidRPr="00616B22">
        <w:rPr>
          <w:rFonts w:ascii="Cambria Math" w:hAnsi="Cambria Math" w:cs="Cambria Math"/>
        </w:rPr>
        <w:t>𝑥</w:t>
      </w:r>
      <w:r w:rsidRPr="00616B22">
        <w:t xml:space="preserve"> мы будем добиваться;</w:t>
      </w:r>
    </w:p>
    <w:p w14:paraId="507046B2" w14:textId="77777777" w:rsidR="00F73363" w:rsidRPr="00616B22" w:rsidRDefault="00F73363" w:rsidP="00F73363">
      <w:pPr>
        <w:pStyle w:val="ac"/>
      </w:pPr>
      <w:r w:rsidRPr="00616B22">
        <w:t xml:space="preserve">4) используем следующее преобразование, чтобы получить требуемую матрицу </w:t>
      </w:r>
      <w:r w:rsidRPr="00616B22">
        <w:rPr>
          <w:rFonts w:ascii="Cambria Math" w:hAnsi="Cambria Math" w:cs="Cambria Math"/>
        </w:rPr>
        <w:t>𝑄</w:t>
      </w:r>
      <w:r w:rsidRPr="00616B22">
        <w:t>:</w:t>
      </w:r>
    </w:p>
    <w:p w14:paraId="7E550B81" w14:textId="77777777" w:rsidR="00F73363" w:rsidRPr="00A779D5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Theme="minorHAnsi"/>
                  <w:iCs/>
                </w:rPr>
              </m:ctrlPr>
            </m:eqArrPr>
            <m:e>
              <m:r>
                <w:rPr>
                  <w:rFonts w:eastAsiaTheme="minorHAnsi"/>
                </w:rPr>
                <m:t xml:space="preserve">Q = </m:t>
              </m:r>
              <m:sSup>
                <m:sSupPr>
                  <m:ctrlPr>
                    <w:rPr>
                      <w:rFonts w:eastAsiaTheme="minorHAnsi"/>
                      <w:iCs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H</m:t>
                  </m:r>
                </m:e>
                <m:sup>
                  <m:r>
                    <w:rPr>
                      <w:rFonts w:eastAsiaTheme="minorHAnsi"/>
                    </w:rPr>
                    <m:t>T</m:t>
                  </m:r>
                </m:sup>
              </m:sSup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Q</m:t>
                  </m:r>
                </m:e>
              </m:acc>
              <m:r>
                <w:rPr>
                  <w:rFonts w:eastAsiaTheme="minorHAnsi"/>
                </w:rPr>
                <m:t xml:space="preserve">H= </m:t>
              </m:r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10</m:t>
                  </m:r>
                </m:e>
                <m:sup>
                  <m:r>
                    <w:rPr>
                      <w:rFonts w:eastAsiaTheme="minorHAnsi"/>
                    </w:rPr>
                    <m:t>8</m:t>
                  </m:r>
                </m:sup>
              </m:sSup>
              <m:r>
                <w:rPr>
                  <w:rFonts w:eastAsiaTheme="minorHAnsi"/>
                </w:rPr>
                <m:t xml:space="preserve"> </m:t>
              </m:r>
              <m:d>
                <m:dPr>
                  <m:ctrlPr>
                    <w:rPr>
                      <w:rFonts w:eastAsiaTheme="minorHAnsi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  <w:iCs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>0.0000761443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2.72182138435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eastAsiaTheme="minorHAnsi"/>
                </w:rPr>
                <m:t>#</m:t>
              </m:r>
              <m:d>
                <m:dPr>
                  <m:ctrlPr>
                    <w:rPr>
                      <w:rFonts w:eastAsiaTheme="minorHAnsi"/>
                      <w:iCs/>
                    </w:rPr>
                  </m:ctrlPr>
                </m:dPr>
                <m:e>
                  <m:r>
                    <w:rPr>
                      <w:rFonts w:eastAsiaTheme="minorHAnsi"/>
                    </w:rPr>
                    <m:t>7.2.4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1FA742D6" w14:textId="77777777" w:rsidR="00F73363" w:rsidRPr="00A779D5" w:rsidRDefault="00F73363" w:rsidP="00F73363">
      <w:pPr>
        <w:pStyle w:val="af5"/>
        <w:rPr>
          <w:rFonts w:ascii="Times New Roman" w:hAnsi="Times New Roman"/>
          <w:i w:val="0"/>
        </w:rPr>
      </w:pPr>
    </w:p>
    <w:p w14:paraId="6EBBBFAA" w14:textId="77777777" w:rsidR="00F73363" w:rsidRPr="00887528" w:rsidRDefault="00000000" w:rsidP="00F73363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Q</m:t>
                  </m:r>
                </m:e>
                <m:sub>
                  <m:r>
                    <w:rPr>
                      <w:rFonts w:eastAsiaTheme="minorHAnsi"/>
                    </w:rPr>
                    <m:t>d</m:t>
                  </m:r>
                </m:sub>
              </m:sSub>
              <m:r>
                <w:rPr>
                  <w:rFonts w:eastAsiaTheme="minorHAnsi"/>
                </w:rPr>
                <m:t xml:space="preserve"> = </m:t>
              </m:r>
              <m:sSup>
                <m:sSupPr>
                  <m:ctrlPr>
                    <w:rPr>
                      <w:rFonts w:eastAsiaTheme="minorHAnsi"/>
                      <w:iCs/>
                    </w:rPr>
                  </m:ctrlPr>
                </m:sSupPr>
                <m:e>
                  <m:sSub>
                    <m:sSubPr>
                      <m:ctrlPr>
                        <w:rPr>
                          <w:rFonts w:eastAsiaTheme="minorHAnsi"/>
                        </w:rPr>
                      </m:ctrlPr>
                    </m:sSubPr>
                    <m:e>
                      <m:r>
                        <w:rPr>
                          <w:rFonts w:eastAsiaTheme="minorHAnsi"/>
                        </w:rPr>
                        <m:t>H</m:t>
                      </m:r>
                    </m:e>
                    <m:sub>
                      <m:r>
                        <w:rPr>
                          <w:rFonts w:eastAsiaTheme="minorHAnsi"/>
                        </w:rPr>
                        <m:t>d</m:t>
                      </m:r>
                    </m:sub>
                  </m:sSub>
                </m:e>
                <m:sup>
                  <m:r>
                    <w:rPr>
                      <w:rFonts w:eastAsiaTheme="minorHAnsi"/>
                    </w:rPr>
                    <m:t>T</m:t>
                  </m:r>
                </m:sup>
              </m:sSup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Q</m:t>
                  </m:r>
                </m:e>
              </m:acc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H</m:t>
                  </m:r>
                </m:e>
                <m:sub>
                  <m:r>
                    <w:rPr>
                      <w:rFonts w:eastAsiaTheme="minorHAnsi"/>
                    </w:rPr>
                    <m:t>d</m:t>
                  </m:r>
                </m:sub>
              </m:sSub>
              <m:r>
                <w:rPr>
                  <w:rFonts w:eastAsiaTheme="minorHAnsi"/>
                </w:rPr>
                <m:t xml:space="preserve">= </m:t>
              </m:r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10</m:t>
                  </m:r>
                </m:e>
                <m:sup>
                  <m:r>
                    <w:rPr>
                      <w:rFonts w:eastAsiaTheme="minorHAnsi"/>
                    </w:rPr>
                    <m:t>4</m:t>
                  </m:r>
                </m:sup>
              </m:sSup>
              <m:r>
                <w:rPr>
                  <w:rFonts w:eastAsiaTheme="minorHAnsi"/>
                </w:rPr>
                <m:t xml:space="preserve"> </m:t>
              </m:r>
              <m:d>
                <m:dPr>
                  <m:ctrlPr>
                    <w:rPr>
                      <w:rFonts w:eastAsiaTheme="minorHAnsi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  <w:iCs/>
                        </w:rPr>
                      </m:ctrlPr>
                    </m:mPr>
                    <m:mr>
                      <m:e>
                        <m:r>
                          <m:t>2721.897528</m:t>
                        </m:r>
                      </m:e>
                      <m:e>
                        <m:r>
                          <m:t>-0.3570077</m:t>
                        </m:r>
                      </m:e>
                      <m:e>
                        <m:r>
                          <m:t>411.3638358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m:t>0.0178954</m:t>
                        </m:r>
                      </m:e>
                    </m:mr>
                    <m:mr>
                      <m:e>
                        <m:r>
                          <m:t>-0.3570077</m:t>
                        </m:r>
                      </m:e>
                      <m:e>
                        <m:r>
                          <m:t>0.000468269</m:t>
                        </m:r>
                      </m:e>
                      <m:e>
                        <m:r>
                          <m:t>-0.0539565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m:t>0.0000234725</m:t>
                        </m:r>
                      </m:e>
                    </m:mr>
                    <m:mr>
                      <m:e>
                        <m:r>
                          <m:t>411.36384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m:t>-0.0539565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m:t>6.2171679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m:t>0.0027046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</m:mr>
                    <m:mr>
                      <m:e>
                        <m:r>
                          <m:t>-0.0178954</m:t>
                        </m:r>
                      </m:e>
                      <m:e>
                        <m:r>
                          <m:t>0.00002347</m:t>
                        </m:r>
                      </m:e>
                      <m:e>
                        <m:r>
                          <m:t>-0.00027046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</w:rPr>
                        </m:ctrlPr>
                      </m:e>
                      <m:e>
                        <m:r>
                          <m:t>0.0000001176</m:t>
                        </m:r>
                      </m:e>
                    </m:mr>
                  </m:m>
                </m:e>
              </m:d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7.2.5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33B4D83E" w14:textId="77777777" w:rsidR="00F73363" w:rsidRPr="00733BDE" w:rsidRDefault="00F73363" w:rsidP="00F73363">
      <w:pPr>
        <w:pStyle w:val="ac"/>
      </w:pPr>
      <w:r w:rsidRPr="00B20A03">
        <w:t xml:space="preserve">5) матрицу </w:t>
      </w:r>
      <w:r w:rsidRPr="00B20A03">
        <w:rPr>
          <w:rFonts w:ascii="Cambria Math" w:hAnsi="Cambria Math" w:cs="Cambria Math"/>
        </w:rPr>
        <w:t>𝑅</w:t>
      </w:r>
      <w:r w:rsidRPr="00B20A03">
        <w:t xml:space="preserve"> выбираем единичной, т.к. нет необходимости следить за качеством управления: нас интересует только качество замкнутой системы; тем не менее, чтобы ресурсозатратность была минимальной, нужно уменьшить суммарную величину управляющего воздействия.</w:t>
      </w:r>
    </w:p>
    <w:p w14:paraId="3BD88330" w14:textId="77777777" w:rsidR="00F73363" w:rsidRDefault="00F73363" w:rsidP="00F73363">
      <w:pPr>
        <w:pStyle w:val="Heading2"/>
      </w:pPr>
      <w:bookmarkStart w:id="58" w:name="_Toc131714118"/>
      <w:r w:rsidRPr="00733BDE">
        <w:t>Синтез</w:t>
      </w:r>
      <w:r>
        <w:t xml:space="preserve"> управления</w:t>
      </w:r>
      <w:bookmarkEnd w:id="58"/>
    </w:p>
    <w:p w14:paraId="7C2D98E8" w14:textId="77777777" w:rsidR="00F73363" w:rsidRDefault="00F73363" w:rsidP="00F73363">
      <w:pPr>
        <w:pStyle w:val="ac"/>
      </w:pPr>
      <w:r w:rsidRPr="00B20A03">
        <w:t>Для поиска минимальной траектории используют необходимое условие оптимальности, или уравнение Беллмана:</w:t>
      </w:r>
    </w:p>
    <w:p w14:paraId="7C4FFFA1" w14:textId="77777777" w:rsidR="00F73363" w:rsidRPr="00733BDE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unc>
                <m:funcPr>
                  <m:ctrlPr>
                    <w:rPr>
                      <w:rFonts w:eastAsiaTheme="minorHAnsi"/>
                    </w:rPr>
                  </m:ctrlPr>
                </m:funcPr>
                <m:fName>
                  <m:sSub>
                    <m:sSubPr>
                      <m:ctrlPr>
                        <w:rPr>
                          <w:rFonts w:eastAsiaTheme="minorHAnsi"/>
                        </w:rPr>
                      </m:ctrlPr>
                    </m:sSubPr>
                    <m:e>
                      <m:r>
                        <w:rPr>
                          <w:rFonts w:eastAsiaTheme="minorHAnsi"/>
                        </w:rPr>
                        <m:t>min</m:t>
                      </m:r>
                    </m:e>
                    <m:sub>
                      <m:sSub>
                        <m:sSubPr>
                          <m:ctrlPr>
                            <w:rPr>
                              <w:rFonts w:eastAsiaTheme="minorHAnsi" w:cs="Cambria Math"/>
                            </w:rPr>
                          </m:ctrlPr>
                        </m:sSubPr>
                        <m:e>
                          <m:r>
                            <w:rPr>
                              <w:rFonts w:eastAsiaTheme="minorHAnsi" w:cs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eastAsiaTheme="minorHAnsi" w:cs="Cambria Math"/>
                            </w:rPr>
                            <m:t>y</m:t>
                          </m:r>
                        </m:sub>
                      </m:sSub>
                    </m:sub>
                  </m:sSub>
                </m:fName>
                <m:e>
                  <m:d>
                    <m:dPr>
                      <m:ctrlPr>
                        <w:rPr>
                          <w:rFonts w:eastAsiaTheme="minorHAnsi"/>
                        </w:rPr>
                      </m:ctrlPr>
                    </m:dPr>
                    <m:e>
                      <m:acc>
                        <m:accPr>
                          <m:chr m:val="̇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V</m:t>
                          </m:r>
                        </m:e>
                      </m:acc>
                      <m:d>
                        <m:dPr>
                          <m:ctrlPr>
                            <w:rPr>
                              <w:rFonts w:eastAsiaTheme="minorHAnsi"/>
                            </w:rPr>
                          </m:ctrlPr>
                        </m:dPr>
                        <m:e>
                          <m:r>
                            <w:rPr>
                              <w:rFonts w:eastAsiaTheme="minorHAnsi"/>
                            </w:rPr>
                            <m:t>t</m:t>
                          </m:r>
                        </m:e>
                      </m:d>
                      <m:r>
                        <w:rPr>
                          <w:rFonts w:eastAsiaTheme="minorHAnsi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eastAsiaTheme="minorHAnsi"/>
                            </w:rPr>
                          </m:ctrlPr>
                        </m:sSupPr>
                        <m:e>
                          <m:r>
                            <w:rPr>
                              <w:rFonts w:eastAsiaTheme="minorHAns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eastAsiaTheme="minorHAnsi"/>
                            </w:rPr>
                            <m:t>T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eastAsiaTheme="minorHAnsi"/>
                            </w:rPr>
                          </m:ctrlPr>
                        </m:dPr>
                        <m:e>
                          <m:r>
                            <w:rPr>
                              <w:rFonts w:eastAsiaTheme="minorHAnsi"/>
                            </w:rPr>
                            <m:t>t</m:t>
                          </m:r>
                        </m:e>
                      </m:d>
                      <m:r>
                        <w:rPr>
                          <w:rFonts w:eastAsiaTheme="minorHAnsi"/>
                        </w:rPr>
                        <m:t>Qx</m:t>
                      </m:r>
                      <m:d>
                        <m:dPr>
                          <m:ctrlPr>
                            <w:rPr>
                              <w:rFonts w:eastAsiaTheme="minorHAnsi"/>
                            </w:rPr>
                          </m:ctrlPr>
                        </m:dPr>
                        <m:e>
                          <m:r>
                            <w:rPr>
                              <w:rFonts w:eastAsiaTheme="minorHAnsi"/>
                            </w:rPr>
                            <m:t>t</m:t>
                          </m:r>
                        </m:e>
                      </m:d>
                      <m:r>
                        <w:rPr>
                          <w:rFonts w:eastAsiaTheme="minorHAnsi"/>
                        </w:rP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u</m:t>
                          </m:r>
                        </m:e>
                        <m:sup>
                          <m:r>
                            <m:t>T</m:t>
                          </m:r>
                        </m:sup>
                      </m:sSup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R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func>
              <m:r>
                <m:t xml:space="preserve">=0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7.3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240EAD5D" w14:textId="77777777" w:rsidR="00F73363" w:rsidRPr="00733BDE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unc>
                <m:funcPr>
                  <m:ctrlPr>
                    <w:rPr>
                      <w:rFonts w:eastAsiaTheme="minorHAnsi"/>
                    </w:rPr>
                  </m:ctrlPr>
                </m:funcPr>
                <m:fName>
                  <m:sSub>
                    <m:sSubPr>
                      <m:ctrlPr>
                        <w:rPr>
                          <w:rFonts w:eastAsiaTheme="minorHAnsi"/>
                        </w:rPr>
                      </m:ctrlPr>
                    </m:sSubPr>
                    <m:e>
                      <m:r>
                        <w:rPr>
                          <w:rFonts w:eastAsiaTheme="minorHAnsi"/>
                        </w:rPr>
                        <m:t>min</m:t>
                      </m:r>
                    </m:e>
                    <m:sub>
                      <m:r>
                        <w:rPr>
                          <w:rFonts w:eastAsiaTheme="minorHAnsi" w:cs="Cambria Math"/>
                        </w:rPr>
                        <m:t>k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eastAsiaTheme="minorHAnsi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eastAsiaTheme="minorHAnsi"/>
                            </w:rPr>
                          </m:ctrlPr>
                        </m:sSubPr>
                        <m:e>
                          <m:r>
                            <w:rPr>
                              <w:rFonts w:eastAsiaTheme="minorHAnsi"/>
                            </w:rPr>
                            <m:t>∆V</m:t>
                          </m:r>
                        </m:e>
                        <m:sub>
                          <m:r>
                            <w:rPr>
                              <w:rFonts w:eastAsiaTheme="minorHAnsi"/>
                            </w:rPr>
                            <m:t>k</m:t>
                          </m:r>
                        </m:sub>
                      </m:sSub>
                      <m:r>
                        <w:rPr>
                          <w:rFonts w:eastAsiaTheme="minorHAnsi"/>
                        </w:rPr>
                        <m:t>+</m:t>
                      </m:r>
                      <m:sSup>
                        <m:sSupPr>
                          <m:ctrlPr/>
                        </m:sSup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x</m:t>
                              </m:r>
                            </m:e>
                            <m:sub>
                              <m: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m:t>T</m:t>
                          </m:r>
                        </m:sup>
                      </m:sSup>
                      <m:r>
                        <m:t>Q</m:t>
                      </m:r>
                      <m:sSub>
                        <m:sSubPr>
                          <m:ctrlPr/>
                        </m:sSubPr>
                        <m:e>
                          <m:r>
                            <m:t>x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u</m:t>
                              </m:r>
                            </m:e>
                            <m:sub>
                              <m: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m:t>T</m:t>
                          </m:r>
                        </m:sup>
                      </m:sSup>
                      <m:r>
                        <m:t>R</m:t>
                      </m:r>
                      <m:sSub>
                        <m:sSubPr>
                          <m:ctrlPr/>
                        </m:sSubPr>
                        <m:e>
                          <m:r>
                            <m:t>u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func>
              <m:r>
                <m:t xml:space="preserve">=0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7.3.2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1D9596" w14:textId="77777777" w:rsidR="00F73363" w:rsidRDefault="00F73363" w:rsidP="00F73363">
      <w:pPr>
        <w:pStyle w:val="ac"/>
      </w:pPr>
      <w:r w:rsidRPr="00B20A03">
        <w:t xml:space="preserve">где </w:t>
      </w:r>
      <w:r w:rsidRPr="00B20A03">
        <w:rPr>
          <w:rFonts w:ascii="Cambria Math" w:hAnsi="Cambria Math" w:cs="Cambria Math"/>
        </w:rPr>
        <w:t>𝑉</w:t>
      </w:r>
      <w:r w:rsidRPr="00B20A03">
        <w:t xml:space="preserve"> – функция Ляпунова.</w:t>
      </w:r>
    </w:p>
    <w:p w14:paraId="24007C4D" w14:textId="77777777" w:rsidR="00F73363" w:rsidRPr="00CE0477" w:rsidRDefault="00F73363" w:rsidP="00F73363">
      <w:pPr>
        <w:pStyle w:val="ac"/>
      </w:pPr>
      <w:r>
        <w:t>Формула</w:t>
      </w:r>
      <w:r w:rsidRPr="00B20A03">
        <w:t xml:space="preserve"> расчёта коэффициентов регулятора:</w:t>
      </w:r>
    </w:p>
    <w:p w14:paraId="41AD6386" w14:textId="77777777" w:rsidR="00F73363" w:rsidRPr="00733BDE" w:rsidRDefault="00000000" w:rsidP="00F73363">
      <w:pPr>
        <w:pStyle w:val="ac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eastAsiaTheme="minorEastAsia"/>
                </w:rPr>
                <m:t xml:space="preserve">P,   | 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d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yd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eastAsiaTheme="minorEastAsia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eastAsiaTheme="minorEastAsia"/>
                    </w:rPr>
                    <m:t>A</m:t>
                  </m:r>
                </m:e>
                <m:sub>
                  <m:r>
                    <w:rPr>
                      <w:rFonts w:eastAsiaTheme="minorEastAsia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.3.3</m:t>
                  </m: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</m:eqArr>
        </m:oMath>
      </m:oMathPara>
    </w:p>
    <w:p w14:paraId="33CFE572" w14:textId="77777777" w:rsidR="00F73363" w:rsidRDefault="00F73363" w:rsidP="00F73363">
      <w:pPr>
        <w:pStyle w:val="ac"/>
        <w:rPr>
          <w:lang w:val="en-US"/>
        </w:rPr>
      </w:pPr>
      <w:r w:rsidRPr="00B20A03">
        <w:t xml:space="preserve">где </w:t>
      </w:r>
      <m:oMath>
        <m:acc>
          <m:accPr>
            <m:chr m:val="̅"/>
            <m:ctrlPr>
              <w:rPr>
                <w:rFonts w:ascii="Cambria Math" w:hAnsi="Cambria Math" w:cs="Cambria Math"/>
                <w:i/>
              </w:rPr>
            </m:ctrlPr>
          </m:accPr>
          <m:e>
            <m:r>
              <w:rPr>
                <w:rFonts w:ascii="Cambria Math" w:hAnsi="Cambria Math" w:cs="Cambria Math"/>
              </w:rPr>
              <m:t>R</m:t>
            </m:r>
          </m:e>
        </m:acc>
        <m:r>
          <w:rPr>
            <w:rFonts w:ascii="Cambria Math" w:hAnsi="Cambria Math"/>
          </w:rPr>
          <m:t>=</m:t>
        </m:r>
        <m:r>
          <w:rPr>
            <w:rFonts w:ascii="Cambria Math" w:hAnsi="Cambria Math" w:cs="Cambria Math"/>
          </w:rPr>
          <m:t>R</m:t>
        </m:r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d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Pr="00B20A03">
        <w:t xml:space="preserve">. Тем не менее сейчас мы их посчитать не можем, т.к. нем не известна матрица </w:t>
      </w:r>
      <w:r w:rsidRPr="00B20A03">
        <w:rPr>
          <w:rFonts w:ascii="Cambria Math" w:hAnsi="Cambria Math" w:cs="Cambria Math"/>
        </w:rPr>
        <w:t>𝑃</w:t>
      </w:r>
      <w:r w:rsidRPr="00B20A03">
        <w:t>. Её находят из уравнения Риккати:</w:t>
      </w:r>
    </w:p>
    <w:p w14:paraId="49A2111E" w14:textId="77777777" w:rsidR="00F73363" w:rsidRPr="00733BDE" w:rsidRDefault="00000000" w:rsidP="00F73363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T</m:t>
                  </m:r>
                </m:sup>
              </m:sSup>
              <m:r>
                <w:rPr>
                  <w:rFonts w:eastAsiaTheme="minorHAnsi"/>
                </w:rPr>
                <m:t>P+PA-P</m:t>
              </m:r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R</m:t>
                  </m:r>
                </m:e>
                <m:sup>
                  <m:r>
                    <w:rPr>
                      <w:rFonts w:eastAsiaTheme="minorHAnsi"/>
                    </w:rPr>
                    <m:t>-1</m:t>
                  </m:r>
                </m:sup>
              </m:sSup>
              <m:sSubSup>
                <m:sSubSupPr>
                  <m:ctrlPr>
                    <w:rPr>
                      <w:rFonts w:eastAsiaTheme="minorHAnsi"/>
                    </w:rPr>
                  </m:ctrlPr>
                </m:sSubSup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y</m:t>
                  </m:r>
                </m:sub>
                <m:sup>
                  <m:r>
                    <w:rPr>
                      <w:rFonts w:eastAsiaTheme="minorHAnsi"/>
                    </w:rPr>
                    <m:t>T</m:t>
                  </m:r>
                </m:sup>
              </m:sSubSup>
              <m:r>
                <w:rPr>
                  <w:rFonts w:eastAsiaTheme="minorHAnsi"/>
                </w:rPr>
                <m:t>P=-Q</m:t>
              </m:r>
              <m:r>
                <m:t xml:space="preserve">  |  </m:t>
              </m:r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d</m:t>
                      </m:r>
                    </m:sub>
                  </m:sSub>
                </m:e>
                <m:sup>
                  <m:r>
                    <w:rPr>
                      <w:rFonts w:eastAsiaTheme="minorHAnsi"/>
                    </w:rPr>
                    <m:t>T</m:t>
                  </m:r>
                </m:sup>
              </m:sSup>
              <m:r>
                <w:rPr>
                  <w:rFonts w:eastAsiaTheme="minorHAnsi"/>
                </w:rPr>
                <m:t>P</m:t>
              </m:r>
              <m:sSub>
                <m:sSubPr>
                  <m:ctrlPr/>
                </m:sSubPr>
                <m:e>
                  <m:r>
                    <m:t>A</m:t>
                  </m:r>
                </m:e>
                <m:sub>
                  <m:r>
                    <m:t>d</m:t>
                  </m:r>
                </m:sub>
              </m:sSub>
              <m:r>
                <w:rPr>
                  <w:rFonts w:eastAsiaTheme="minorHAnsi"/>
                </w:rPr>
                <m:t>-P-</m:t>
              </m:r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d</m:t>
                      </m:r>
                    </m:sub>
                  </m:sSub>
                </m:e>
                <m:sup>
                  <m:r>
                    <w:rPr>
                      <w:rFonts w:eastAsiaTheme="minorHAnsi"/>
                    </w:rPr>
                    <m:t>T</m:t>
                  </m:r>
                </m:sup>
              </m:sSup>
              <m:r>
                <w:rPr>
                  <w:rFonts w:eastAsiaTheme="minorHAnsi"/>
                </w:rPr>
                <m:t>P</m:t>
              </m:r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yd</m:t>
                  </m:r>
                </m:sub>
              </m:sSub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eastAsiaTheme="minorHAnsi"/>
                        </w:rPr>
                      </m:ctrlPr>
                    </m:barPr>
                    <m:e>
                      <m:r>
                        <w:rPr>
                          <w:rFonts w:eastAsiaTheme="minorHAnsi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eastAsiaTheme="minorHAnsi"/>
                    </w:rPr>
                    <m:t>-1</m:t>
                  </m:r>
                </m:sup>
              </m:sSup>
              <m:sSubSup>
                <m:sSubSupPr>
                  <m:ctrlPr>
                    <w:rPr>
                      <w:rFonts w:eastAsiaTheme="minorHAnsi"/>
                    </w:rPr>
                  </m:ctrlPr>
                </m:sSubSup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yd</m:t>
                  </m:r>
                </m:sub>
                <m:sup>
                  <m:r>
                    <w:rPr>
                      <w:rFonts w:eastAsiaTheme="minorHAnsi"/>
                    </w:rPr>
                    <m:t>T</m:t>
                  </m:r>
                </m:sup>
              </m:sSubSup>
              <m:r>
                <w:rPr>
                  <w:rFonts w:eastAsiaTheme="minorHAnsi"/>
                </w:rPr>
                <m:t>P</m:t>
              </m:r>
              <m:sSub>
                <m:sSubPr>
                  <m:ctrlPr/>
                </m:sSubPr>
                <m:e>
                  <m:r>
                    <m:t>A</m:t>
                  </m:r>
                </m:e>
                <m:sub>
                  <m:r>
                    <m:t>d</m:t>
                  </m:r>
                </m:sub>
              </m:sSub>
              <m:r>
                <w:rPr>
                  <w:rFonts w:eastAsiaTheme="minorHAnsi"/>
                </w:rPr>
                <m:t>=-Q</m:t>
              </m:r>
              <m:r>
                <m:t>#</m:t>
              </m:r>
              <m:d>
                <m:dPr>
                  <m:ctrlPr/>
                </m:dPr>
                <m:e>
                  <m:r>
                    <w:rPr>
                      <w:rFonts w:eastAsiaTheme="minorHAnsi"/>
                    </w:rPr>
                    <m:t>7.3.4</m:t>
                  </m:r>
                </m:e>
              </m:d>
            </m:e>
          </m:eqArr>
        </m:oMath>
      </m:oMathPara>
    </w:p>
    <w:p w14:paraId="69778968" w14:textId="77777777" w:rsidR="00F73363" w:rsidRDefault="00F73363" w:rsidP="00F73363">
      <w:pPr>
        <w:pStyle w:val="ac"/>
      </w:pPr>
      <w:r w:rsidRPr="007507DF">
        <w:t xml:space="preserve">Решения матричных нелинейных алгебраических уравнений не единственны. Необходимо с помощью численных методов найти такое решение, чтобы </w:t>
      </w:r>
      <w:r w:rsidRPr="007507DF">
        <w:rPr>
          <w:rFonts w:ascii="Cambria Math" w:hAnsi="Cambria Math" w:cs="Cambria Math"/>
        </w:rPr>
        <w:t>𝑃</w:t>
      </w:r>
      <w:r w:rsidRPr="007507DF">
        <w:t>&gt;0.</w:t>
      </w:r>
      <w:r>
        <w:t xml:space="preserve"> </w:t>
      </w:r>
    </w:p>
    <w:p w14:paraId="29DF4EFF" w14:textId="77777777" w:rsidR="00F73363" w:rsidRDefault="00F73363" w:rsidP="00F73363">
      <w:pPr>
        <w:pStyle w:val="ac"/>
      </w:pPr>
      <w:r w:rsidRPr="007507DF">
        <w:t>Его существование определяется теоремой со следующими условиями:</w:t>
      </w:r>
    </w:p>
    <w:p w14:paraId="76E65BE8" w14:textId="77777777" w:rsidR="00F73363" w:rsidRPr="007507DF" w:rsidRDefault="00F73363" w:rsidP="00F73363">
      <w:pPr>
        <w:pStyle w:val="ac"/>
      </w:pPr>
      <w:r w:rsidRPr="007507DF">
        <w:t xml:space="preserve">1) объект </w:t>
      </w:r>
      <w:r>
        <w:t>управления</w:t>
      </w:r>
      <w:r w:rsidRPr="007507DF">
        <w:t xml:space="preserve"> должен быть вполне управляемый;</w:t>
      </w:r>
    </w:p>
    <w:p w14:paraId="7E60DA39" w14:textId="77777777" w:rsidR="00F73363" w:rsidRPr="007507DF" w:rsidRDefault="00F73363" w:rsidP="00F73363">
      <w:pPr>
        <w:pStyle w:val="ac"/>
      </w:pPr>
      <w:r w:rsidRPr="007507DF">
        <w:t xml:space="preserve">2) </w:t>
      </w:r>
      <w:r w:rsidRPr="007507DF">
        <w:rPr>
          <w:rFonts w:ascii="Cambria Math" w:hAnsi="Cambria Math" w:cs="Cambria Math"/>
        </w:rPr>
        <w:t>𝑅</w:t>
      </w:r>
      <w:r w:rsidRPr="007507DF">
        <w:t>&gt;0;</w:t>
      </w:r>
    </w:p>
    <w:p w14:paraId="64A0C227" w14:textId="77777777" w:rsidR="00F73363" w:rsidRPr="007507DF" w:rsidRDefault="00F73363" w:rsidP="00F73363">
      <w:pPr>
        <w:pStyle w:val="ac"/>
      </w:pPr>
      <w:r w:rsidRPr="007507DF">
        <w:t>3) выполняется одно из условий:</w:t>
      </w:r>
    </w:p>
    <w:p w14:paraId="06453F58" w14:textId="77777777" w:rsidR="00F73363" w:rsidRPr="007507DF" w:rsidRDefault="00F73363" w:rsidP="00F73363">
      <w:pPr>
        <w:pStyle w:val="ac"/>
        <w:ind w:firstLine="993"/>
      </w:pPr>
      <w:r w:rsidRPr="007507DF">
        <w:t xml:space="preserve">3.1) </w:t>
      </w:r>
      <w:r w:rsidRPr="007507DF">
        <w:rPr>
          <w:rFonts w:ascii="Cambria Math" w:hAnsi="Cambria Math" w:cs="Cambria Math"/>
        </w:rPr>
        <w:t>𝑄</w:t>
      </w:r>
      <w:r w:rsidRPr="007507DF">
        <w:t>&gt;0,</w:t>
      </w:r>
    </w:p>
    <w:p w14:paraId="299BB909" w14:textId="77777777" w:rsidR="00F73363" w:rsidRDefault="00F73363" w:rsidP="00F73363">
      <w:pPr>
        <w:pStyle w:val="ac"/>
        <w:ind w:firstLine="993"/>
      </w:pPr>
      <w:r w:rsidRPr="007507DF">
        <w:t xml:space="preserve">3.2) </w:t>
      </w:r>
      <w:r w:rsidRPr="007507DF">
        <w:rPr>
          <w:rFonts w:ascii="Cambria Math" w:hAnsi="Cambria Math" w:cs="Cambria Math"/>
        </w:rPr>
        <w:t>𝑄</w:t>
      </w:r>
      <w:r w:rsidRPr="007507DF">
        <w:t>=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Q</m:t>
                </m:r>
              </m:e>
            </m:acc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  <m:acc>
          <m:accPr>
            <m:chr m:val="̅"/>
            <m:ctrlPr>
              <w:rPr>
                <w:rFonts w:ascii="Cambria Math" w:hAnsi="Cambria Math" w:cs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Cambria Math"/>
              </w:rPr>
              <m:t>Q</m:t>
            </m:r>
          </m:e>
        </m:acc>
      </m:oMath>
      <w:r w:rsidRPr="007507DF">
        <w:t>≥0, причём пара (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A</m:t>
            </m:r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</m:oMath>
      <w:r w:rsidRPr="007507DF">
        <w:t>,</w:t>
      </w:r>
      <w:r w:rsidRPr="007507DF">
        <w:rPr>
          <w:rFonts w:ascii="Cambria Math" w:hAnsi="Cambria Math" w:cs="Cambria Math"/>
          <w:i/>
        </w:rPr>
        <w:t xml:space="preserve"> 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Q</m:t>
                </m:r>
              </m:e>
            </m:acc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</m:oMath>
      <w:r w:rsidRPr="007507DF">
        <w:t xml:space="preserve">) – </w:t>
      </w:r>
      <w:r>
        <w:t>наблюдаемая</w:t>
      </w:r>
      <w:r w:rsidRPr="007507DF">
        <w:t>.</w:t>
      </w:r>
    </w:p>
    <w:p w14:paraId="56164C3C" w14:textId="77777777" w:rsidR="00F73363" w:rsidRDefault="00F73363" w:rsidP="00F73363">
      <w:pPr>
        <w:pStyle w:val="ac"/>
        <w:rPr>
          <w:lang w:val="en-US"/>
        </w:rPr>
      </w:pPr>
      <w:r>
        <w:t xml:space="preserve">Собственные числа матрицы </w:t>
      </w:r>
      <w:r>
        <w:rPr>
          <w:lang w:val="en-US"/>
        </w:rPr>
        <w:t>Q:</w:t>
      </w:r>
    </w:p>
    <w:p w14:paraId="30777BF4" w14:textId="77777777" w:rsidR="00F73363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72DB1787" w14:textId="77777777" w:rsidR="00F73363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5A2298B7" w14:textId="77777777" w:rsidR="00F73363" w:rsidRPr="00580514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i/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w:r w:rsidRPr="00580514">
        <w:rPr>
          <w:rFonts w:ascii="Cambria Math" w:eastAsia="Cambria Math" w:hAnsi="Cambria Math" w:cs="Cambria Math"/>
          <w:i/>
          <w:color w:val="000000"/>
          <w:sz w:val="24"/>
        </w:rPr>
        <w:t>7614.43</w:t>
      </w:r>
    </w:p>
    <w:p w14:paraId="7C499C4A" w14:textId="77777777" w:rsidR="00F73363" w:rsidRPr="00580514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 w:rsidRPr="00E47742">
        <w:t xml:space="preserve"> </w:t>
      </w:r>
      <w:r>
        <w:t xml:space="preserve">= </w:t>
      </w:r>
      <w:r w:rsidRPr="00580514">
        <w:rPr>
          <w:color w:val="000000"/>
          <w:sz w:val="24"/>
        </w:rPr>
        <w:t>272182138.435</w:t>
      </w:r>
    </w:p>
    <w:p w14:paraId="2EFDADBB" w14:textId="77777777" w:rsidR="00F73363" w:rsidRDefault="00F73363" w:rsidP="00F73363">
      <w:pPr>
        <w:pStyle w:val="ac"/>
      </w:pPr>
      <w:r>
        <w:lastRenderedPageBreak/>
        <w:t>М</w:t>
      </w:r>
      <w:r w:rsidRPr="00E47742">
        <w:t>атрица </w:t>
      </w:r>
      <w:r w:rsidRPr="00E47742">
        <w:rPr>
          <w:rFonts w:eastAsia="Times New Roman"/>
        </w:rPr>
        <w:t>не является положительно определённой</w:t>
      </w:r>
      <w:r w:rsidRPr="00E47742">
        <w:t>, так как у неё есть нулевые собственные значения</w:t>
      </w:r>
      <w:r w:rsidRPr="002539A4">
        <w:t>.</w:t>
      </w:r>
    </w:p>
    <w:p w14:paraId="54FEB9AC" w14:textId="77777777" w:rsidR="00F73363" w:rsidRDefault="00F73363" w:rsidP="00F73363">
      <w:pPr>
        <w:pStyle w:val="ac"/>
        <w:rPr>
          <w:lang w:val="en-US"/>
        </w:rPr>
      </w:pPr>
      <w:r>
        <w:t xml:space="preserve">Собственные числа матрицы </w:t>
      </w:r>
      <w:r>
        <w:rPr>
          <w:lang w:val="en-US"/>
        </w:rPr>
        <w:t>Qd:</w:t>
      </w:r>
    </w:p>
    <w:p w14:paraId="4B25D40D" w14:textId="77777777" w:rsidR="00F73363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0544C507" w14:textId="77777777" w:rsidR="00F73363" w:rsidRPr="00580514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 w:rsidRPr="00580514">
        <w:rPr>
          <w:color w:val="000000"/>
          <w:sz w:val="24"/>
        </w:rPr>
        <w:t>λ</w:t>
      </w:r>
      <w:r w:rsidRPr="00580514">
        <w:rPr>
          <w:color w:val="000000"/>
          <w:sz w:val="18"/>
          <w:szCs w:val="18"/>
        </w:rPr>
        <w:t>2</w:t>
      </w:r>
      <w:r w:rsidRPr="00580514">
        <w:rPr>
          <w:color w:val="000000"/>
          <w:sz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1</m:t>
            </m:r>
            <m:r>
              <w:rPr>
                <w:rFonts w:ascii="Cambria Math" w:hAnsi="Cambria Math"/>
                <w:color w:val="000000"/>
                <w:sz w:val="24"/>
                <w:lang w:val="en-US"/>
              </w:rPr>
              <m:t>0</m:t>
            </m:r>
          </m:e>
          <m:sup>
            <m:r>
              <w:rPr>
                <w:rFonts w:ascii="Cambria Math" w:hAnsi="Cambria Math"/>
                <w:color w:val="000000"/>
                <w:sz w:val="24"/>
                <w:lang w:val="en-US"/>
              </w:rPr>
              <m:t>-15</m:t>
            </m:r>
          </m:sup>
        </m:sSup>
      </m:oMath>
    </w:p>
    <w:p w14:paraId="3A4749E7" w14:textId="77777777" w:rsidR="00F73363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 w:rsidRPr="00580514">
        <w:rPr>
          <w:color w:val="000000"/>
          <w:sz w:val="24"/>
        </w:rPr>
        <w:t>λ</w:t>
      </w:r>
      <w:r w:rsidRPr="00580514">
        <w:rPr>
          <w:color w:val="000000"/>
          <w:sz w:val="18"/>
          <w:szCs w:val="18"/>
        </w:rPr>
        <w:t>3</w:t>
      </w:r>
      <w:r w:rsidRPr="00580514">
        <w:rPr>
          <w:color w:val="000000"/>
          <w:sz w:val="24"/>
        </w:rPr>
        <w:t xml:space="preserve">= </w:t>
      </w:r>
      <w:r w:rsidRPr="00580514">
        <w:rPr>
          <w:rFonts w:ascii="Cambria Math" w:eastAsia="Cambria Math" w:hAnsi="Cambria Math" w:cs="Cambria Math"/>
          <w:i/>
          <w:color w:val="000000"/>
          <w:sz w:val="24"/>
        </w:rPr>
        <w:t>170.0522145</w:t>
      </w:r>
    </w:p>
    <w:p w14:paraId="5BEAEAC6" w14:textId="77777777" w:rsidR="00F73363" w:rsidRPr="00EE60FB" w:rsidRDefault="00F73363" w:rsidP="00F73363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 w:rsidRPr="00E47742">
        <w:t xml:space="preserve"> </w:t>
      </w:r>
      <w:r>
        <w:t xml:space="preserve">= </w:t>
      </w:r>
      <w:r w:rsidRPr="00580514">
        <w:rPr>
          <w:color w:val="000000"/>
          <w:sz w:val="24"/>
        </w:rPr>
        <w:t>278407220.1595985</w:t>
      </w:r>
    </w:p>
    <w:p w14:paraId="5E3D8F2F" w14:textId="77777777" w:rsidR="00F73363" w:rsidRPr="00EE60FB" w:rsidRDefault="00F73363" w:rsidP="00F73363">
      <w:pPr>
        <w:pStyle w:val="ac"/>
        <w:rPr>
          <w:color w:val="000000"/>
        </w:rPr>
      </w:pPr>
      <w:r>
        <w:t>М</w:t>
      </w:r>
      <w:r w:rsidRPr="00E47742">
        <w:t>атрица </w:t>
      </w:r>
      <w:r w:rsidRPr="00E47742">
        <w:rPr>
          <w:rFonts w:eastAsia="Times New Roman"/>
        </w:rPr>
        <w:t>не является положительно определённой</w:t>
      </w:r>
      <w:r w:rsidRPr="00E47742">
        <w:t xml:space="preserve">, так как у неё есть нулевые </w:t>
      </w:r>
      <w:r w:rsidRPr="00EE60FB">
        <w:t>собственные</w:t>
      </w:r>
      <w:r w:rsidRPr="00E47742">
        <w:t xml:space="preserve"> значения</w:t>
      </w:r>
      <w:r w:rsidRPr="002539A4">
        <w:t>.</w:t>
      </w:r>
    </w:p>
    <w:p w14:paraId="7AAAF56F" w14:textId="77777777" w:rsidR="00F73363" w:rsidRPr="00366203" w:rsidRDefault="00F73363" w:rsidP="00F73363">
      <w:pPr>
        <w:pStyle w:val="ac"/>
        <w:rPr>
          <w:rFonts w:ascii="Cambria Math" w:eastAsiaTheme="minorEastAsia" w:hAnsi="Cambria Math" w:cs="Cambria Math"/>
        </w:rPr>
      </w:pPr>
      <w:r>
        <w:t xml:space="preserve">Так как не выполняется условие </w:t>
      </w:r>
      <w:r w:rsidRPr="007507DF">
        <w:rPr>
          <w:rFonts w:ascii="Cambria Math" w:hAnsi="Cambria Math" w:cs="Cambria Math"/>
        </w:rPr>
        <w:t>𝑄</w:t>
      </w:r>
      <w:r w:rsidRPr="007507DF">
        <w:t>&gt;0</w:t>
      </w:r>
      <w:r>
        <w:t>, необходимо проверить условие 7.2. Для этого были вычислены матрицы</w:t>
      </w:r>
      <w:r>
        <w:rPr>
          <w:rFonts w:eastAsiaTheme="minorEastAsia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Cambria Math"/>
              </w:rPr>
              <m:t>Q</m:t>
            </m:r>
          </m:e>
        </m:acc>
      </m:oMath>
      <w:r>
        <w:rPr>
          <w:rFonts w:eastAsiaTheme="minorEastAsia"/>
        </w:rPr>
        <w:t>,</w:t>
      </w:r>
      <w:r w:rsidRPr="000B488D">
        <w:rPr>
          <w:rFonts w:ascii="Cambria Math" w:hAnsi="Cambria Math" w:cs="Cambria Math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</m:sub>
        </m:sSub>
      </m:oMath>
      <w:r w:rsidRPr="002A10CF">
        <w:rPr>
          <w:rFonts w:ascii="Cambria Math" w:eastAsiaTheme="minorEastAsia" w:hAnsi="Cambria Math" w:cs="Cambria Math"/>
        </w:rPr>
        <w:t>:</w:t>
      </w:r>
    </w:p>
    <w:p w14:paraId="0B968ABB" w14:textId="77777777" w:rsidR="00F73363" w:rsidRPr="009D3B67" w:rsidRDefault="00000000" w:rsidP="00F73363">
      <w:pPr>
        <w:pStyle w:val="ac"/>
        <w:rPr>
          <w:rFonts w:ascii="Cambria Math" w:eastAsiaTheme="minorEastAsia" w:hAnsi="Cambria Math" w:cs="Cambria Math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Cambria Math"/>
                  <w:i/>
                  <w:lang w:val="en-US"/>
                </w:rPr>
              </m:ctrlPr>
            </m:eqArr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lang w:val="en-US"/>
                    </w:rPr>
                    <m:t>Q</m:t>
                  </m:r>
                </m:e>
              </m:acc>
              <m:r>
                <w:rPr>
                  <w:rFonts w:ascii="Cambria Math" w:eastAsiaTheme="minorEastAsia" w:hAnsi="Cambria Math" w:cs="Cambria Math"/>
                  <w:lang w:val="en-US"/>
                </w:rPr>
                <m:t>=SJ</m:t>
              </m:r>
              <m:sSup>
                <m:sSupPr>
                  <m:ctrlPr>
                    <w:rPr>
                      <w:rFonts w:ascii="Cambria Math" w:eastAsiaTheme="minorEastAsia" w:hAnsi="Cambria Math" w:cs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 w:cs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 w:cs="Cambria Math"/>
                  <w:lang w:val="en-US"/>
                </w:rPr>
                <m:t>→</m:t>
              </m:r>
              <m:sSup>
                <m:sSupPr>
                  <m:ctrlPr>
                    <w:rPr>
                      <w:rFonts w:ascii="Cambria Math" w:eastAsiaTheme="minorEastAsia" w:hAnsi="Cambria Math" w:cs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Cambria Math"/>
                      <w:lang w:val="en-US"/>
                    </w:rPr>
                    <m:t>J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Cambria Math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Cambria Math"/>
                      <w:i/>
                      <w:lang w:val="en-US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Cambria Math"/>
                            <w:lang w:val="en-US"/>
                          </w:rPr>
                          <m:t>±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="Cambria Math"/>
                                <w:i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</w:rPr>
                              <m:t>λ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rad>
                      </m:e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 w:hAnsi="Cambria Math" w:cs="Cambria Math"/>
                            <w:lang w:val="en-US"/>
                          </w:rPr>
                          <m:t>⋱</m:t>
                        </m:r>
                      </m:e>
                      <m:e/>
                    </m:mr>
                    <m:mr>
                      <m:e/>
                      <m:e/>
                      <m:e>
                        <m:r>
                          <w:rPr>
                            <w:rFonts w:ascii="Cambria Math" w:eastAsiaTheme="minorEastAsia" w:hAnsi="Cambria Math" w:cs="Cambria Math"/>
                            <w:lang w:val="en-US"/>
                          </w:rPr>
                          <m:t>±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="Cambria Math"/>
                                <w:i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</w:rPr>
                              <m:t>λ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18"/>
                                <w:szCs w:val="18"/>
                              </w:rPr>
                              <m:t>4</m:t>
                            </m:r>
                          </m:e>
                        </m:rad>
                      </m:e>
                    </m:mr>
                  </m:m>
                </m:e>
              </m:d>
              <m:r>
                <w:rPr>
                  <w:rFonts w:ascii="Cambria Math" w:eastAsiaTheme="minorEastAsia" w:hAnsi="Cambria Math" w:cs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Cambria Math"/>
                      <w:lang w:val="en-US"/>
                    </w:rPr>
                    <m:t>7.3.5</m:t>
                  </m:r>
                </m:e>
              </m:d>
            </m:e>
          </m:eqArr>
        </m:oMath>
      </m:oMathPara>
    </w:p>
    <w:p w14:paraId="2954CE86" w14:textId="77777777" w:rsidR="00F73363" w:rsidRPr="00733BDE" w:rsidRDefault="00000000" w:rsidP="00F73363">
      <w:pPr>
        <w:pStyle w:val="af5"/>
        <w:rPr>
          <w:rFonts w:cs="Cambria Math"/>
          <w:i w:val="0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̅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Q</m:t>
                  </m:r>
                </m:e>
              </m:acc>
              <m:r>
                <w:rPr>
                  <w:rFonts w:eastAsiaTheme="minorHAnsi"/>
                </w:rP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 xml:space="preserve"> 87.260701349462 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 xml:space="preserve"> 16497.9434607772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7.3.6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3583B310" w14:textId="77777777" w:rsidR="00F73363" w:rsidRPr="009D3B67" w:rsidRDefault="00F73363" w:rsidP="00F73363">
      <w:pPr>
        <w:pStyle w:val="ac"/>
        <w:rPr>
          <w:rFonts w:ascii="Cambria Math" w:eastAsiaTheme="minorEastAsia" w:hAnsi="Cambria Math" w:cs="Cambria Math"/>
        </w:rPr>
      </w:pPr>
    </w:p>
    <w:p w14:paraId="18793220" w14:textId="77777777" w:rsidR="00F73363" w:rsidRPr="008A00EC" w:rsidRDefault="00000000" w:rsidP="00F73363">
      <w:pPr>
        <w:pStyle w:val="af5"/>
        <w:rPr>
          <w:rFonts w:cs="Cambria Math"/>
          <w:i w:val="0"/>
          <w:sz w:val="20"/>
          <w:szCs w:val="18"/>
          <w:lang w:val="ru-RU"/>
        </w:rPr>
      </w:pPr>
      <m:oMathPara>
        <m:oMath>
          <m:eqArr>
            <m:eqArrPr>
              <m:maxDist m:val="1"/>
              <m:ctrlPr>
                <w:rPr>
                  <w:sz w:val="20"/>
                  <w:szCs w:val="18"/>
                </w:rPr>
              </m:ctrlPr>
            </m:eqArrPr>
            <m:e>
              <m:acc>
                <m:accPr>
                  <m:chr m:val="̅"/>
                  <m:ctrlPr>
                    <w:rPr>
                      <w:rFonts w:eastAsiaTheme="minorHAnsi"/>
                      <w:sz w:val="20"/>
                      <w:szCs w:val="18"/>
                    </w:rPr>
                  </m:ctrlPr>
                </m:accPr>
                <m:e>
                  <m:sSub>
                    <m:sSubPr>
                      <m:ctrlPr>
                        <w:rPr>
                          <w:rFonts w:eastAsiaTheme="minorHAnsi"/>
                          <w:sz w:val="20"/>
                          <w:szCs w:val="18"/>
                        </w:rPr>
                      </m:ctrlPr>
                    </m:sSubPr>
                    <m:e>
                      <m:r>
                        <w:rPr>
                          <w:rFonts w:eastAsiaTheme="minorHAnsi"/>
                          <w:sz w:val="20"/>
                          <w:szCs w:val="18"/>
                        </w:rPr>
                        <m:t>Q</m:t>
                      </m:r>
                    </m:e>
                    <m:sub>
                      <m:r>
                        <w:rPr>
                          <w:rFonts w:eastAsiaTheme="minorHAnsi"/>
                          <w:sz w:val="20"/>
                          <w:szCs w:val="18"/>
                        </w:rPr>
                        <m:t>d</m:t>
                      </m:r>
                    </m:sub>
                  </m:sSub>
                </m:e>
              </m:acc>
              <m:r>
                <w:rPr>
                  <w:rFonts w:eastAsiaTheme="minorHAnsi"/>
                  <w:sz w:val="20"/>
                  <w:szCs w:val="18"/>
                </w:rPr>
                <m:t xml:space="preserve">= </m:t>
              </m:r>
              <m:ctrlPr>
                <w:rPr>
                  <w:rFonts w:eastAsia="Cambria Math" w:cs="Cambria Math"/>
                  <w:i w:val="0"/>
                  <w:sz w:val="20"/>
                  <w:szCs w:val="18"/>
                </w:rPr>
              </m:ctrlPr>
            </m:e>
            <m:e>
              <m:d>
                <m:dPr>
                  <m:ctrlPr>
                    <w:rPr>
                      <w:rFonts w:eastAsiaTheme="minorHAnsi"/>
                      <w:iCs/>
                      <w:sz w:val="20"/>
                      <w:szCs w:val="1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  <w:iCs/>
                          <w:sz w:val="20"/>
                          <w:szCs w:val="18"/>
                        </w:rPr>
                      </m:ctrlPr>
                    </m:mPr>
                    <m:mr>
                      <m:e>
                        <m:r>
                          <w:rPr>
                            <w:sz w:val="20"/>
                            <w:szCs w:val="18"/>
                            <w:lang w:val="ru-RU"/>
                          </w:rPr>
                          <m:t xml:space="preserve">1631  </m:t>
                        </m: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-21.38 +  6.57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16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2463 +  5.508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18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-1.0717 -  4.47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16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</m:e>
                    </m:mr>
                    <m:mr>
                      <m:e>
                        <m:r>
                          <w:rPr>
                            <w:sz w:val="20"/>
                            <w:szCs w:val="18"/>
                          </w:rPr>
                          <m:t xml:space="preserve">-21.38 </m:t>
                        </m:r>
                      </m:e>
                      <m:e>
                        <m:r>
                          <w:rPr>
                            <w:rFonts w:eastAsiaTheme="minorHAnsi"/>
                            <w:sz w:val="20"/>
                            <w:szCs w:val="18"/>
                          </w:rPr>
                          <m:t xml:space="preserve"> 0.0291 +  1.47e</m:t>
                        </m:r>
                        <m:r>
                          <w:rPr>
                            <w:sz w:val="20"/>
                            <w:szCs w:val="18"/>
                          </w:rPr>
                          <m:t>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5</m:t>
                            </m:r>
                          </m:sup>
                        </m:sSup>
                        <m:r>
                          <w:rPr>
                            <w:rFonts w:eastAsiaTheme="minorHAnsi"/>
                            <w:sz w:val="20"/>
                            <w:szCs w:val="18"/>
                          </w:rPr>
                          <m:t>i</m:t>
                        </m: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-3.344 +  1.239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7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 xml:space="preserve">i 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 xml:space="preserve">0.001602 -  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5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</m:e>
                    </m:mr>
                    <m:mr>
                      <m:e>
                        <m:r>
                          <w:rPr>
                            <w:sz w:val="20"/>
                            <w:szCs w:val="18"/>
                          </w:rPr>
                          <m:t xml:space="preserve">2463 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-3.344 +    1.24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7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385.346408303368 +  1.039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9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 xml:space="preserve"> -0.1676 -  8.44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8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  <w:sz w:val="20"/>
                            <w:szCs w:val="18"/>
                          </w:rPr>
                          <m:t xml:space="preserve">1.071  </m:t>
                        </m: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0.001602 -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5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-0.167634426574975 -  8.438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8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 xml:space="preserve">i </m:t>
                        </m:r>
                        <m:ctrlPr>
                          <w:rPr>
                            <w:rFonts w:eastAsia="Cambria Math" w:cs="Cambria Math"/>
                            <w:i w:val="0"/>
                            <w:iCs/>
                            <w:sz w:val="20"/>
                            <w:szCs w:val="18"/>
                          </w:rPr>
                        </m:ctrlPr>
                      </m:e>
                      <m:e>
                        <m:r>
                          <w:rPr>
                            <w:sz w:val="20"/>
                            <w:szCs w:val="18"/>
                          </w:rPr>
                          <m:t>0.0002904 +  6.85*</m:t>
                        </m:r>
                        <m:sSup>
                          <m:sSupPr>
                            <m:ctrlPr>
                              <w:rPr>
                                <w:sz w:val="20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sz w:val="20"/>
                                <w:szCs w:val="1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sz w:val="20"/>
                                <w:szCs w:val="18"/>
                              </w:rPr>
                              <m:t>-6</m:t>
                            </m:r>
                          </m:sup>
                        </m:sSup>
                        <m:r>
                          <w:rPr>
                            <w:sz w:val="20"/>
                            <w:szCs w:val="18"/>
                          </w:rPr>
                          <m:t>i</m:t>
                        </m:r>
                      </m:e>
                    </m:mr>
                  </m:m>
                </m:e>
              </m:d>
              <m:r>
                <w:rPr>
                  <w:rFonts w:eastAsiaTheme="minorHAnsi"/>
                  <w:sz w:val="20"/>
                  <w:szCs w:val="18"/>
                </w:rPr>
                <m:t>.</m:t>
              </m:r>
              <m:d>
                <m:dPr>
                  <m:ctrlPr>
                    <w:rPr>
                      <w:sz w:val="20"/>
                      <w:szCs w:val="18"/>
                    </w:rPr>
                  </m:ctrlPr>
                </m:dPr>
                <m:e>
                  <m:r>
                    <w:rPr>
                      <w:sz w:val="20"/>
                      <w:szCs w:val="18"/>
                    </w:rPr>
                    <m:t>7.3.7</m:t>
                  </m:r>
                </m:e>
              </m:d>
              <m:ctrlPr>
                <w:rPr>
                  <w:rFonts w:eastAsiaTheme="minorHAnsi"/>
                  <w:sz w:val="20"/>
                  <w:szCs w:val="18"/>
                </w:rPr>
              </m:ctrlPr>
            </m:e>
          </m:eqArr>
        </m:oMath>
      </m:oMathPara>
    </w:p>
    <w:p w14:paraId="7C84A9C6" w14:textId="77777777" w:rsidR="00F73363" w:rsidRDefault="00F73363" w:rsidP="00F73363">
      <w:pPr>
        <w:pStyle w:val="ac"/>
        <w:rPr>
          <w:lang w:eastAsia="zh-CN" w:bidi="hi-IN"/>
        </w:rPr>
      </w:pPr>
      <w:r>
        <w:t xml:space="preserve">Далее были </w:t>
      </w:r>
      <w:r w:rsidRPr="008A00EC">
        <w:t>найдены</w:t>
      </w:r>
      <w:r>
        <w:t xml:space="preserve"> матрицы наблюдаемости пар </w:t>
      </w:r>
      <w:r w:rsidRPr="007507DF">
        <w:t>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 w:rsidRPr="007507DF">
        <w:t>,</w:t>
      </w:r>
      <w:r w:rsidRPr="007507DF">
        <w:rPr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acc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 w:rsidRPr="007507DF">
        <w:t>)</w:t>
      </w:r>
      <w:r w:rsidRPr="000B488D">
        <w:t xml:space="preserve"> </w:t>
      </w:r>
      <w:r>
        <w:t>и их ранги:</w:t>
      </w:r>
    </w:p>
    <w:p w14:paraId="0871FAF5" w14:textId="77777777" w:rsidR="00F73363" w:rsidRDefault="00F73363" w:rsidP="00F73363">
      <w:pPr>
        <w:pStyle w:val="a2"/>
        <w:jc w:val="center"/>
        <w:rPr>
          <w:rFonts w:eastAsiaTheme="minorHAnsi"/>
        </w:rPr>
      </w:pPr>
      <w:r w:rsidRPr="000B4501">
        <w:rPr>
          <w:rFonts w:eastAsiaTheme="minorHAnsi"/>
          <w:noProof/>
        </w:rPr>
        <w:drawing>
          <wp:inline distT="0" distB="0" distL="0" distR="0" wp14:anchorId="6CFC2A7C" wp14:editId="20F6CFD5">
            <wp:extent cx="1867161" cy="1552792"/>
            <wp:effectExtent l="0" t="0" r="0" b="9525"/>
            <wp:docPr id="494215138" name="Picture 1" descr="A white background with black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215138" name="Picture 1" descr="A white background with black text&#10;&#10;AI-generated content may be incorrect.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67161" cy="1552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53D62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 xml:space="preserve">Рис. 66 – Ранги матриц наблюдаемости матричных пар </w:t>
      </w:r>
      <w:r w:rsidRPr="007507DF">
        <w:rPr>
          <w:rFonts w:eastAsiaTheme="minorHAnsi"/>
        </w:rPr>
        <w:t>(</w:t>
      </w:r>
      <m:oMath>
        <m:sSup>
          <m:sSupPr>
            <m:ctrlPr>
              <w:rPr>
                <w:rFonts w:ascii="Cambria Math" w:eastAsiaTheme="minorHAnsi" w:hAnsi="Cambria Math" w:cs="Cambria Math"/>
              </w:rPr>
            </m:ctrlPr>
          </m:sSupPr>
          <m:e>
            <m:r>
              <w:rPr>
                <w:rFonts w:ascii="Cambria Math" w:eastAsiaTheme="minorHAnsi" w:hAnsi="Cambria Math" w:cs="Cambria Math"/>
              </w:rPr>
              <m:t>A</m:t>
            </m:r>
          </m:e>
          <m:sup>
            <m:r>
              <w:rPr>
                <w:rFonts w:ascii="Cambria Math" w:eastAsiaTheme="minorHAnsi" w:hAnsi="Cambria Math" w:cs="Cambria Math"/>
                <w:lang w:val="en-US"/>
              </w:rPr>
              <m:t>T</m:t>
            </m:r>
          </m:sup>
        </m:sSup>
      </m:oMath>
      <w:r w:rsidRPr="007507DF">
        <w:rPr>
          <w:rFonts w:eastAsiaTheme="minorHAnsi"/>
        </w:rPr>
        <w:t>,</w:t>
      </w:r>
      <w:r w:rsidRPr="007507DF">
        <w:rPr>
          <w:rFonts w:ascii="Cambria Math" w:eastAsiaTheme="minorHAnsi" w:hAnsi="Cambria Math" w:cs="Cambria Math"/>
        </w:rPr>
        <w:t xml:space="preserve"> </w:t>
      </w:r>
      <m:oMath>
        <m:sSup>
          <m:sSupPr>
            <m:ctrlPr>
              <w:rPr>
                <w:rFonts w:ascii="Cambria Math" w:eastAsiaTheme="minorHAnsi" w:hAnsi="Cambria Math" w:cs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HAnsi" w:hAnsi="Cambria Math" w:cs="Cambria Math"/>
                  </w:rPr>
                </m:ctrlPr>
              </m:accPr>
              <m:e>
                <m:r>
                  <w:rPr>
                    <w:rFonts w:ascii="Cambria Math" w:eastAsiaTheme="minorHAnsi" w:hAnsi="Cambria Math" w:cs="Cambria Math"/>
                  </w:rPr>
                  <m:t>Q</m:t>
                </m:r>
              </m:e>
            </m:acc>
          </m:e>
          <m:sup>
            <m:r>
              <w:rPr>
                <w:rFonts w:ascii="Cambria Math" w:eastAsiaTheme="minorHAnsi" w:hAnsi="Cambria Math" w:cs="Cambria Math"/>
                <w:lang w:val="en-US"/>
              </w:rPr>
              <m:t>T</m:t>
            </m:r>
          </m:sup>
        </m:sSup>
      </m:oMath>
      <w:r w:rsidRPr="007507DF">
        <w:rPr>
          <w:rFonts w:eastAsiaTheme="minorHAnsi"/>
        </w:rPr>
        <w:t>)</w:t>
      </w:r>
    </w:p>
    <w:p w14:paraId="1F008ACE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 xml:space="preserve"> непрерывной и дискретной систем.</w:t>
      </w:r>
    </w:p>
    <w:p w14:paraId="72D9CF22" w14:textId="77777777" w:rsidR="00F73363" w:rsidRDefault="00F73363" w:rsidP="00F73363">
      <w:pPr>
        <w:pStyle w:val="ac"/>
      </w:pPr>
      <w:r>
        <w:t xml:space="preserve">В связи с </w:t>
      </w:r>
      <w:r w:rsidRPr="00FE5E27">
        <w:t>тем</w:t>
      </w:r>
      <w:r>
        <w:t xml:space="preserve">, что ранги полученных матриц равны размерности систем, можно сделать вывод о наблюдаемости матричных пар </w:t>
      </w:r>
      <w:r w:rsidRPr="007507DF">
        <w:t>(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A</m:t>
            </m:r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</m:oMath>
      <w:r w:rsidRPr="007507DF">
        <w:t>,</w:t>
      </w:r>
      <w:r w:rsidRPr="007507DF">
        <w:rPr>
          <w:rFonts w:ascii="Cambria Math" w:hAnsi="Cambria Math" w:cs="Cambria Math"/>
          <w:i/>
        </w:rPr>
        <w:t xml:space="preserve"> 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Q</m:t>
                </m:r>
              </m:e>
            </m:acc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</m:oMath>
      <w:r w:rsidRPr="007507DF">
        <w:t>)</w:t>
      </w:r>
      <w:r>
        <w:t>.</w:t>
      </w:r>
    </w:p>
    <w:p w14:paraId="28EC4470" w14:textId="77777777" w:rsidR="00F73363" w:rsidRDefault="00F73363" w:rsidP="00F73363">
      <w:pPr>
        <w:pStyle w:val="ac"/>
      </w:pPr>
      <w:r>
        <w:t>Так как ОУ является вполне управляемым</w:t>
      </w:r>
      <w:r w:rsidRPr="007E589C">
        <w:t xml:space="preserve">, </w:t>
      </w:r>
      <w:r>
        <w:t xml:space="preserve">матрица </w:t>
      </w:r>
      <w:r>
        <w:rPr>
          <w:lang w:val="en-US"/>
        </w:rPr>
        <w:t>R</w:t>
      </w:r>
      <w:r w:rsidRPr="0071394F">
        <w:t>&gt; 0</w:t>
      </w:r>
      <w:r>
        <w:t xml:space="preserve">, </w:t>
      </w:r>
      <w:r w:rsidRPr="007507DF">
        <w:rPr>
          <w:rFonts w:ascii="Cambria Math" w:hAnsi="Cambria Math" w:cs="Cambria Math"/>
        </w:rPr>
        <w:t>𝑄</w:t>
      </w:r>
      <w:r w:rsidRPr="007507DF">
        <w:t>&gt;</w:t>
      </w:r>
      <w:r>
        <w:t>=</w:t>
      </w:r>
      <w:r w:rsidRPr="007507DF">
        <w:t>0</w:t>
      </w:r>
      <w:r>
        <w:t xml:space="preserve"> и </w:t>
      </w:r>
      <w:r w:rsidRPr="007507DF">
        <w:t>пар</w:t>
      </w:r>
      <w:r>
        <w:t>ы</w:t>
      </w:r>
      <w:r w:rsidRPr="007507DF">
        <w:t xml:space="preserve"> (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r>
              <w:rPr>
                <w:rFonts w:ascii="Cambria Math" w:hAnsi="Cambria Math" w:cs="Cambria Math"/>
              </w:rPr>
              <m:t>A</m:t>
            </m:r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</m:oMath>
      <w:r w:rsidRPr="007507DF">
        <w:t>,</w:t>
      </w:r>
      <w:r w:rsidRPr="007507DF">
        <w:rPr>
          <w:rFonts w:ascii="Cambria Math" w:hAnsi="Cambria Math" w:cs="Cambria Math"/>
          <w:i/>
        </w:rPr>
        <w:t xml:space="preserve"> </w:t>
      </w:r>
      <m:oMath>
        <m:sSup>
          <m:sSupPr>
            <m:ctrlPr>
              <w:rPr>
                <w:rFonts w:ascii="Cambria Math" w:hAnsi="Cambria Math" w:cs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Q</m:t>
                </m:r>
              </m:e>
            </m:acc>
          </m:e>
          <m:sup>
            <m:r>
              <w:rPr>
                <w:rFonts w:ascii="Cambria Math" w:hAnsi="Cambria Math" w:cs="Cambria Math"/>
                <w:lang w:val="en-US"/>
              </w:rPr>
              <m:t>T</m:t>
            </m:r>
          </m:sup>
        </m:sSup>
      </m:oMath>
      <w:r w:rsidRPr="007507DF">
        <w:t xml:space="preserve">) – </w:t>
      </w:r>
      <w:r>
        <w:t>наблюдаемые, достаточное условие по теореме выполняется.</w:t>
      </w:r>
      <w:r w:rsidRPr="0071394F">
        <w:t xml:space="preserve"> </w:t>
      </w:r>
    </w:p>
    <w:p w14:paraId="0B0A448C" w14:textId="77777777" w:rsidR="00F73363" w:rsidRPr="00FE5E27" w:rsidRDefault="00F73363" w:rsidP="00F73363">
      <w:pPr>
        <w:pStyle w:val="ac"/>
      </w:pPr>
      <w:r w:rsidRPr="007464AE">
        <w:lastRenderedPageBreak/>
        <w:t xml:space="preserve">Для получения матрицы </w:t>
      </w:r>
      <w:r w:rsidRPr="007464AE">
        <w:rPr>
          <w:rFonts w:ascii="Cambria Math" w:hAnsi="Cambria Math" w:cs="Cambria Math"/>
        </w:rPr>
        <w:t>𝑃</w:t>
      </w:r>
      <w:r w:rsidRPr="007464AE">
        <w:t xml:space="preserve"> в </w:t>
      </w:r>
      <w:r>
        <w:rPr>
          <w:lang w:val="en-US"/>
        </w:rPr>
        <w:t>Matlab</w:t>
      </w:r>
      <w:r w:rsidRPr="007464AE">
        <w:t xml:space="preserve"> можно воспользоваться функций </w:t>
      </w:r>
      <w:r w:rsidRPr="00FE5E27">
        <w:t>icare</w:t>
      </w:r>
      <w:r w:rsidRPr="007464AE">
        <w:t>, причём вторым параметром подаётся произведение:</w:t>
      </w:r>
    </w:p>
    <w:p w14:paraId="23F469C1" w14:textId="77777777" w:rsidR="00F73363" w:rsidRPr="007464AE" w:rsidRDefault="00000000" w:rsidP="00F73363">
      <w:pPr>
        <w:pStyle w:val="af5"/>
        <w:rPr>
          <w:rFonts w:ascii="Times New Roman" w:hAnsi="Times New Roman" w:cs="Times New Roman"/>
        </w:rPr>
      </w:pPr>
      <m:oMathPara>
        <m:oMath>
          <m:eqArr>
            <m:eqArrPr>
              <m:maxDist m:val="1"/>
              <m:ctrlPr>
                <w:rPr>
                  <w:rFonts w:eastAsiaTheme="minorHAnsi"/>
                </w:rPr>
              </m:ctrlPr>
            </m:eqArrPr>
            <m:e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у</m:t>
                  </m:r>
                </m:sub>
              </m:sSub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R</m:t>
                  </m:r>
                </m:e>
                <m:sup>
                  <m:r>
                    <w:rPr>
                      <w:rFonts w:eastAsiaTheme="minorHAnsi"/>
                    </w:rPr>
                    <m:t>-1</m:t>
                  </m:r>
                </m:sup>
              </m:sSup>
              <m:sSubSup>
                <m:sSubSupPr>
                  <m:ctrlPr>
                    <w:rPr>
                      <w:rFonts w:eastAsiaTheme="minorHAnsi"/>
                    </w:rPr>
                  </m:ctrlPr>
                </m:sSubSup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у</m:t>
                  </m:r>
                </m:sub>
                <m:sup>
                  <m:r>
                    <w:rPr>
                      <w:rFonts w:eastAsiaTheme="minorHAnsi"/>
                    </w:rPr>
                    <m:t>T</m:t>
                  </m:r>
                </m:sup>
              </m:sSubSup>
              <m:r>
                <w:rPr>
                  <w:rFonts w:eastAsiaTheme="minorHAnsi"/>
                </w:rPr>
                <m:t xml:space="preserve">| </m:t>
              </m:r>
              <m:sSub>
                <m:sSubPr>
                  <m:ctrlPr>
                    <w:rPr>
                      <w:rFonts w:eastAsiaTheme="minorHAnsi"/>
                    </w:rPr>
                  </m:ctrlPr>
                </m:sSub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уд</m:t>
                  </m:r>
                </m:sub>
              </m:sSub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R</m:t>
                  </m:r>
                </m:e>
                <m:sup>
                  <m:r>
                    <w:rPr>
                      <w:rFonts w:eastAsiaTheme="minorHAnsi"/>
                    </w:rPr>
                    <m:t>-1</m:t>
                  </m:r>
                </m:sup>
              </m:sSup>
              <m:sSubSup>
                <m:sSubSupPr>
                  <m:ctrlPr>
                    <w:rPr>
                      <w:rFonts w:eastAsiaTheme="minorHAnsi"/>
                    </w:rPr>
                  </m:ctrlPr>
                </m:sSubSupPr>
                <m:e>
                  <m:r>
                    <w:rPr>
                      <w:rFonts w:eastAsiaTheme="minorHAnsi"/>
                    </w:rPr>
                    <m:t>b</m:t>
                  </m:r>
                </m:e>
                <m:sub>
                  <m:r>
                    <w:rPr>
                      <w:rFonts w:eastAsiaTheme="minorHAnsi"/>
                    </w:rPr>
                    <m:t>уд</m:t>
                  </m:r>
                </m:sub>
                <m:sup>
                  <m:r>
                    <w:rPr>
                      <w:rFonts w:eastAsiaTheme="minorHAnsi"/>
                    </w:rPr>
                    <m:t>T</m:t>
                  </m:r>
                </m:sup>
              </m:sSubSup>
              <m:r>
                <w:rPr>
                  <w:rFonts w:eastAsiaTheme="minorHAnsi"/>
                </w:rPr>
                <m:t xml:space="preserve"> #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7.3.8</m:t>
                  </m:r>
                </m:e>
              </m:d>
            </m:e>
          </m:eqArr>
        </m:oMath>
      </m:oMathPara>
    </w:p>
    <w:p w14:paraId="7289E21C" w14:textId="77777777" w:rsidR="00F73363" w:rsidRPr="007464AE" w:rsidRDefault="00F73363" w:rsidP="00F73363">
      <w:pPr>
        <w:pStyle w:val="af5"/>
        <w:rPr>
          <w:rFonts w:ascii="Times New Roman" w:hAnsi="Times New Roman" w:cs="Times New Roman"/>
        </w:rPr>
      </w:pPr>
    </w:p>
    <w:p w14:paraId="2EB43393" w14:textId="77777777" w:rsidR="00F73363" w:rsidRPr="007464AE" w:rsidRDefault="00000000" w:rsidP="00F73363">
      <w:pPr>
        <w:pStyle w:val="af5"/>
        <w:rPr>
          <w:rFonts w:ascii="Times New Roman" w:hAnsi="Times New Roman" w:cs="Times New Roman"/>
          <w:szCs w:val="28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rFonts w:eastAsiaTheme="minorHAnsi"/>
                  <w:iCs/>
                  <w:szCs w:val="28"/>
                </w:rPr>
              </m:ctrlPr>
            </m:eqArrPr>
            <m:e>
              <m:r>
                <w:rPr>
                  <w:szCs w:val="28"/>
                </w:rPr>
                <m:t>P =</m:t>
              </m:r>
              <m:r>
                <w:rPr>
                  <w:szCs w:val="28"/>
                  <w:lang w:val="ru-RU"/>
                </w:rPr>
                <m:t xml:space="preserve"> 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 xml:space="preserve"> 1445736 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4559981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1158537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783094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4559981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3491838903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864011685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1365396630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1158537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864011685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 xml:space="preserve"> 219504338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337855319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1783094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136539663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337855319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533904389</m:t>
                        </m:r>
                      </m:e>
                    </m:mr>
                  </m:m>
                </m:e>
              </m:d>
              <m:r>
                <w:rPr>
                  <w:szCs w:val="28"/>
                </w:rPr>
                <m:t>#</m:t>
              </m:r>
              <m:d>
                <m:dPr>
                  <m:ctrlPr>
                    <w:rPr>
                      <w:rFonts w:eastAsiaTheme="minorHAnsi"/>
                      <w:iCs/>
                      <w:szCs w:val="28"/>
                    </w:rPr>
                  </m:ctrlPr>
                </m:dPr>
                <m:e>
                  <m:r>
                    <w:rPr>
                      <w:rFonts w:eastAsiaTheme="minorHAnsi"/>
                      <w:szCs w:val="28"/>
                    </w:rPr>
                    <m:t>7.3.9</m:t>
                  </m:r>
                </m:e>
              </m:d>
              <m:ctrlPr>
                <w:rPr>
                  <w:szCs w:val="28"/>
                </w:rPr>
              </m:ctrlPr>
            </m:e>
          </m:eqArr>
        </m:oMath>
      </m:oMathPara>
    </w:p>
    <w:p w14:paraId="522B5B5A" w14:textId="77777777" w:rsidR="00F73363" w:rsidRPr="007464AE" w:rsidRDefault="00F73363" w:rsidP="00F73363">
      <w:pPr>
        <w:pStyle w:val="af5"/>
        <w:rPr>
          <w:rFonts w:ascii="Times New Roman" w:hAnsi="Times New Roman" w:cs="Times New Roman"/>
          <w:iCs/>
        </w:rPr>
      </w:pPr>
    </w:p>
    <w:p w14:paraId="645C7A70" w14:textId="77777777" w:rsidR="00F73363" w:rsidRPr="00FE5E27" w:rsidRDefault="00000000" w:rsidP="00F73363">
      <w:pPr>
        <w:pStyle w:val="af5"/>
        <w:rPr>
          <w:rFonts w:ascii="Times New Roman" w:hAnsi="Times New Roman" w:cs="Times New Roman"/>
        </w:rPr>
      </w:pPr>
      <m:oMathPara>
        <m:oMath>
          <m:eqArr>
            <m:eqArrPr>
              <m:maxDist m:val="1"/>
              <m:ctrlPr>
                <w:rPr>
                  <w:rFonts w:eastAsiaTheme="minorHAnsi"/>
                  <w:iCs/>
                </w:rPr>
              </m:ctrlPr>
            </m:eqArrPr>
            <m:e>
              <m:sSub>
                <m:sSubPr>
                  <m:ctrlPr/>
                </m:sSubPr>
                <m:e>
                  <m:r>
                    <m:t>P</m:t>
                  </m:r>
                </m:e>
                <m:sub>
                  <m:r>
                    <m:t>d</m:t>
                  </m:r>
                </m:sub>
              </m:sSub>
              <m:r>
                <m:t>=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 xml:space="preserve"> 0.004465936 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5.38732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.57163182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 xml:space="preserve"> 2.1009442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 xml:space="preserve"> 5.38732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2108501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1375.55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819786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>0.</m:t>
                        </m:r>
                        <m:r>
                          <m:t>57163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375.56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45.979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 xml:space="preserve"> 537.2997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2.10094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819786.66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537.2996</m:t>
                        </m:r>
                        <m:ctrlPr>
                          <w:rPr>
                            <w:rFonts w:eastAsia="Cambria Math" w:cs="Cambria Math"/>
                            <w:i w:val="0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318734.53</m:t>
                        </m:r>
                      </m:e>
                    </m:mr>
                  </m:m>
                </m:e>
              </m:d>
              <m:r>
                <m:t>#</m:t>
              </m:r>
              <m:d>
                <m:dPr>
                  <m:ctrlPr>
                    <w:rPr>
                      <w:rFonts w:eastAsiaTheme="minorHAnsi"/>
                      <w:iCs/>
                    </w:rPr>
                  </m:ctrlPr>
                </m:dPr>
                <m:e>
                  <m:r>
                    <w:rPr>
                      <w:rFonts w:eastAsiaTheme="minorHAnsi"/>
                    </w:rPr>
                    <m:t>7.3.10</m:t>
                  </m:r>
                </m:e>
              </m:d>
            </m:e>
          </m:eqArr>
        </m:oMath>
      </m:oMathPara>
    </w:p>
    <w:p w14:paraId="4AD2065C" w14:textId="77777777" w:rsidR="00F73363" w:rsidRDefault="00F73363" w:rsidP="00F73363">
      <w:pPr>
        <w:pStyle w:val="ac"/>
      </w:pPr>
      <w:r>
        <w:t xml:space="preserve">Теперь подставляем </w:t>
      </w:r>
      <w:r>
        <w:rPr>
          <w:rFonts w:ascii="Cambria Math" w:hAnsi="Cambria Math" w:cs="Cambria Math"/>
        </w:rPr>
        <w:t>𝑃</w:t>
      </w:r>
      <w:r>
        <w:t xml:space="preserve"> в уравнение</w:t>
      </w:r>
      <w:r w:rsidRPr="003E101F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𝑘</w:t>
      </w:r>
      <w:r>
        <w:t>р, находим его и собираем матрицу замкнутой САУ.</w:t>
      </w:r>
    </w:p>
    <w:p w14:paraId="764AD1EF" w14:textId="77777777" w:rsidR="00F73363" w:rsidRPr="0079015D" w:rsidRDefault="00000000" w:rsidP="00F73363">
      <w:pPr>
        <w:pStyle w:val="a2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 xml:space="preserve"> 87.26  133678  16568  52256</m:t>
                  </m:r>
                </m:e>
              </m:d>
              <m:r>
                <w:rPr>
                  <w:rFonts w:ascii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7.3.11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2F64A7D9" w14:textId="77777777" w:rsidR="00F73363" w:rsidRPr="0079015D" w:rsidRDefault="00000000" w:rsidP="00F73363">
      <w:pPr>
        <w:pStyle w:val="a2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p</m:t>
                  </m:r>
                </m:sub>
              </m:sSub>
              <m:r>
                <m:rPr>
                  <m:sty m:val="p"/>
                </m:rP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 xml:space="preserve"> 0.0004679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 xml:space="preserve">  407.5725  0.1197978  158.4622</m:t>
                  </m:r>
                </m:e>
              </m:d>
              <m:r>
                <w:rPr>
                  <w:rFonts w:ascii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7.3.12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43880A92" w14:textId="77777777" w:rsidR="00F73363" w:rsidRPr="00D73D61" w:rsidRDefault="00F73363" w:rsidP="00F73363">
      <w:pPr>
        <w:pStyle w:val="ac"/>
      </w:pPr>
      <w:r>
        <w:t>П</w:t>
      </w:r>
      <w:r w:rsidRPr="00964497">
        <w:t xml:space="preserve">одстановка </w:t>
      </w:r>
      <w:r w:rsidRPr="00964497">
        <w:rPr>
          <w:rFonts w:ascii="Cambria Math" w:hAnsi="Cambria Math" w:cs="Cambria Math"/>
        </w:rPr>
        <w:t>𝑘</w:t>
      </w:r>
      <w:r w:rsidRPr="00964497">
        <w:t xml:space="preserve">р 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x</m:t>
        </m:r>
      </m:oMath>
      <w:r w:rsidRPr="00964497">
        <w:t xml:space="preserve"> и подача синтезированного управления на вход ОУ.</w:t>
      </w:r>
    </w:p>
    <w:p w14:paraId="550A5B9A" w14:textId="77777777" w:rsidR="00F73363" w:rsidRDefault="00F73363" w:rsidP="00F73363">
      <w:pPr>
        <w:pStyle w:val="ac"/>
      </w:pPr>
      <w:r>
        <w:t xml:space="preserve">Получение матриц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>
        <w:t xml:space="preserve"> замкнутых непрерывной и дискретной моделей:</w:t>
      </w:r>
    </w:p>
    <w:p w14:paraId="0969179D" w14:textId="77777777" w:rsidR="00F73363" w:rsidRPr="0079015D" w:rsidRDefault="00000000" w:rsidP="00F73363">
      <w:pPr>
        <w:pStyle w:val="af5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Theme="minorHAnsi" w:cs="Times New Roman"/>
                  <w:sz w:val="28"/>
                  <w:lang w:val="ru-RU" w:eastAsia="ru-RU"/>
                </w:rPr>
              </m:ctrlPr>
            </m:eqArrPr>
            <m:e>
              <m:sSub>
                <m:sSubPr>
                  <m:ctrlPr/>
                </m:sSubPr>
                <m:e>
                  <m:r>
                    <m:t>А</m:t>
                  </m:r>
                </m:e>
                <m:sub>
                  <m:r>
                    <m:t>з</m:t>
                  </m:r>
                </m:sub>
              </m:sSub>
              <m:r>
                <m:t>=</m:t>
              </m:r>
              <m:d>
                <m:dPr>
                  <m:ctrlPr>
                    <w:rPr>
                      <w:rFonts w:eastAsiaTheme="minorHAnsi" w:cs="Times New Roman"/>
                      <w:sz w:val="28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 w:cs="Times New Roman"/>
                          <w:sz w:val="28"/>
                          <w:lang w:val="ru-RU" w:eastAsia="ru-RU"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0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 xml:space="preserve"> 0.2521982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386.239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47.884387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151.03159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 xml:space="preserve"> -0.1681321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 xml:space="preserve"> -250.953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-31.9229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-100.6877</m:t>
                        </m:r>
                      </m:e>
                    </m:mr>
                  </m:m>
                </m:e>
              </m:d>
              <m:r>
                <m:t>#</m:t>
              </m:r>
              <m:d>
                <m:dPr>
                  <m:ctrlPr>
                    <w:rPr>
                      <w:rFonts w:eastAsiaTheme="minorHAnsi" w:cs="Times New Roman"/>
                      <w:sz w:val="28"/>
                      <w:lang w:eastAsia="ru-RU"/>
                    </w:rPr>
                  </m:ctrlPr>
                </m:dPr>
                <m:e>
                  <m:r>
                    <w:rPr>
                      <w:rFonts w:eastAsiaTheme="minorHAnsi" w:cs="Times New Roman"/>
                      <w:sz w:val="28"/>
                      <w:lang w:eastAsia="ru-RU"/>
                    </w:rPr>
                    <m:t>7.3.13</m:t>
                  </m:r>
                </m:e>
              </m:d>
            </m:e>
          </m:eqArr>
        </m:oMath>
      </m:oMathPara>
    </w:p>
    <w:p w14:paraId="1FBB8E65" w14:textId="77777777" w:rsidR="00F73363" w:rsidRPr="0079015D" w:rsidRDefault="00F73363" w:rsidP="00F73363">
      <w:pPr>
        <w:pStyle w:val="af5"/>
        <w:rPr>
          <w:rFonts w:ascii="Times New Roman" w:hAnsi="Times New Roman"/>
          <w:i w:val="0"/>
        </w:rPr>
      </w:pPr>
    </w:p>
    <w:p w14:paraId="7952808B" w14:textId="77777777" w:rsidR="00F73363" w:rsidRPr="0079015D" w:rsidRDefault="00000000" w:rsidP="00F73363">
      <w:pPr>
        <w:pStyle w:val="af5"/>
        <w:rPr>
          <w:rFonts w:ascii="Times New Roman" w:hAnsi="Times New Roman"/>
          <w:i w:val="0"/>
          <w:szCs w:val="28"/>
        </w:rPr>
      </w:pPr>
      <m:oMathPara>
        <m:oMath>
          <m:eqArr>
            <m:eqArrPr>
              <m:maxDist m:val="1"/>
              <m:ctrlPr>
                <w:rPr>
                  <w:iCs/>
                  <w:szCs w:val="28"/>
                </w:rPr>
              </m:ctrlPr>
            </m:eqArrPr>
            <m:e>
              <m:sSub>
                <m:sSubPr>
                  <m:ctrlPr>
                    <w:rPr>
                      <w:szCs w:val="28"/>
                    </w:rPr>
                  </m:ctrlPr>
                </m:sSubPr>
                <m:e>
                  <m:r>
                    <w:rPr>
                      <w:szCs w:val="28"/>
                    </w:rPr>
                    <m:t>А</m:t>
                  </m:r>
                </m:e>
                <m:sub>
                  <m:r>
                    <w:rPr>
                      <w:szCs w:val="28"/>
                    </w:rPr>
                    <m:t>dз</m:t>
                  </m:r>
                </m:sub>
              </m:sSub>
              <m:r>
                <w:rPr>
                  <w:szCs w:val="28"/>
                </w:rPr>
                <m:t>=</m:t>
              </m:r>
              <m:d>
                <m:dPr>
                  <m:ctrlPr>
                    <w:rPr>
                      <w:rFonts w:eastAsiaTheme="minorHAnsi" w:cs="Times New Roman"/>
                      <w:sz w:val="28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 w:cs="Times New Roman"/>
                          <w:sz w:val="28"/>
                          <w:lang w:val="ru-RU" w:eastAsia="ru-RU"/>
                        </w:rPr>
                      </m:ctrlPr>
                    </m:mPr>
                    <m:mr>
                      <m:e>
                        <m:r>
                          <w:rPr>
                            <w:rFonts w:eastAsiaTheme="minorHAnsi"/>
                          </w:rPr>
                          <m:t>0.9459668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.0491909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.000662676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 xml:space="preserve"> 0.0052572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-0.974599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 xml:space="preserve"> 0.973057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0.03635233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 xml:space="preserve"> -0.002815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 xml:space="preserve"> -0.009873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.178643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Theme="minorHAnsi"/>
                          </w:rPr>
                          <m:t>1.00005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>0.106048196</m:t>
                        </m:r>
                      </m:e>
                    </m:mr>
                    <m:mr>
                      <m:e>
                        <m:r>
                          <w:rPr>
                            <w:rFonts w:eastAsiaTheme="minorHAnsi"/>
                          </w:rPr>
                          <m:t xml:space="preserve"> -0.002435</m:t>
                        </m:r>
                      </m:e>
                      <m:e>
                        <m:r>
                          <w:rPr>
                            <w:rFonts w:eastAsiaTheme="minorHAnsi"/>
                          </w:rPr>
                          <m:t xml:space="preserve"> -0.12005</m:t>
                        </m:r>
                        <m:ctrlPr>
                          <w:rPr>
                            <w:rFonts w:eastAsia="Cambria Math" w:cs="Cambria Math"/>
                            <w:sz w:val="28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-3.58235*</m:t>
                        </m:r>
                        <m:sSup>
                          <m:sSupPr>
                            <m:ctrlPr>
                              <w:rPr>
                                <w:rFonts w:eastAsia="Cambria Math" w:cs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eastAsia="Cambria Math" w:cs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eastAsia="Cambria Math" w:cs="Cambria Math"/>
                              </w:rPr>
                              <m:t>-5</m:t>
                            </m:r>
                          </m:sup>
                        </m:sSup>
                      </m:e>
                      <m:e>
                        <m:r>
                          <w:rPr>
                            <w:rFonts w:eastAsiaTheme="minorHAnsi"/>
                          </w:rPr>
                          <m:t>0.953342</m:t>
                        </m:r>
                      </m:e>
                    </m:mr>
                  </m:m>
                </m:e>
              </m:d>
              <m:r>
                <w:rPr>
                  <w:szCs w:val="28"/>
                </w:rPr>
                <m:t>#</m:t>
              </m:r>
              <m:d>
                <m:dPr>
                  <m:ctrlPr>
                    <w:rPr>
                      <w:iCs/>
                      <w:szCs w:val="28"/>
                    </w:rPr>
                  </m:ctrlPr>
                </m:dPr>
                <m:e>
                  <m:r>
                    <w:rPr>
                      <w:szCs w:val="28"/>
                    </w:rPr>
                    <m:t>7.3.14</m:t>
                  </m:r>
                </m:e>
              </m:d>
              <m:ctrlPr>
                <w:rPr>
                  <w:szCs w:val="28"/>
                </w:rPr>
              </m:ctrlPr>
            </m:e>
          </m:eqArr>
        </m:oMath>
      </m:oMathPara>
    </w:p>
    <w:p w14:paraId="6D1A5C1D" w14:textId="77777777" w:rsidR="00F73363" w:rsidRPr="008A0880" w:rsidRDefault="00F73363" w:rsidP="00F73363">
      <w:pPr>
        <w:pStyle w:val="af5"/>
        <w:rPr>
          <w:rFonts w:ascii="Times New Roman" w:hAnsi="Times New Roman"/>
          <w:i w:val="0"/>
          <w:iCs/>
          <w:szCs w:val="28"/>
          <w:lang w:val="ru-RU"/>
        </w:rPr>
      </w:pPr>
    </w:p>
    <w:p w14:paraId="274CBC0C" w14:textId="77777777" w:rsidR="00F73363" w:rsidRDefault="00F73363" w:rsidP="00F73363">
      <w:pPr>
        <w:pStyle w:val="a2"/>
        <w:rPr>
          <w:rFonts w:eastAsiaTheme="minorHAnsi"/>
        </w:rPr>
      </w:pPr>
      <w:r>
        <w:rPr>
          <w:rFonts w:eastAsiaTheme="minorHAnsi"/>
        </w:rPr>
        <w:t>Их собственные числа:</w:t>
      </w:r>
    </w:p>
    <w:p w14:paraId="45D6E769" w14:textId="77777777" w:rsidR="00F73363" w:rsidRDefault="00F73363" w:rsidP="00F73363">
      <w:pPr>
        <w:pStyle w:val="a2"/>
        <w:rPr>
          <w:rFonts w:eastAsiaTheme="minorHAnsi"/>
        </w:rPr>
      </w:pPr>
      <w:r>
        <w:rPr>
          <w:rFonts w:eastAsiaTheme="minorHAnsi"/>
        </w:rPr>
        <w:t xml:space="preserve">Для матриц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</w:p>
    <w:p w14:paraId="607872D2" w14:textId="77777777" w:rsidR="00F73363" w:rsidRPr="00D73D61" w:rsidRDefault="00F73363" w:rsidP="00F73363">
      <w:pPr>
        <w:pStyle w:val="af5"/>
        <w:rPr>
          <w:lang w:val="ru-RU"/>
        </w:rPr>
      </w:pPr>
      <w:r>
        <w:t>λ</w:t>
      </w:r>
      <w:r w:rsidRPr="00D73D61">
        <w:rPr>
          <w:sz w:val="18"/>
          <w:szCs w:val="18"/>
          <w:lang w:val="ru-RU"/>
        </w:rPr>
        <w:t>1</w:t>
      </w:r>
      <w:r w:rsidRPr="00D73D61">
        <w:rPr>
          <w:lang w:val="ru-RU"/>
        </w:rPr>
        <w:t>= -47.6834511337453</w:t>
      </w:r>
    </w:p>
    <w:p w14:paraId="07D9CDAA" w14:textId="77777777" w:rsidR="00F73363" w:rsidRPr="00D73D61" w:rsidRDefault="00F73363" w:rsidP="00F73363">
      <w:pPr>
        <w:pStyle w:val="af5"/>
        <w:rPr>
          <w:lang w:val="ru-RU"/>
        </w:rPr>
      </w:pPr>
      <w:r w:rsidRPr="00580514">
        <w:t>λ</w:t>
      </w:r>
      <w:r w:rsidRPr="00D73D61">
        <w:rPr>
          <w:sz w:val="18"/>
          <w:szCs w:val="18"/>
          <w:lang w:val="ru-RU"/>
        </w:rPr>
        <w:t>2</w:t>
      </w:r>
      <w:r w:rsidRPr="00D73D61">
        <w:rPr>
          <w:lang w:val="ru-RU"/>
        </w:rPr>
        <w:t xml:space="preserve">= </w:t>
      </w:r>
      <m:oMath>
        <m:r>
          <w:rPr>
            <w:lang w:val="ru-RU"/>
          </w:rPr>
          <m:t xml:space="preserve"> -0.00528918662540467</m:t>
        </m:r>
      </m:oMath>
    </w:p>
    <w:p w14:paraId="49B3B166" w14:textId="77777777" w:rsidR="00F73363" w:rsidRPr="00D73D61" w:rsidRDefault="00F73363" w:rsidP="00F73363">
      <w:pPr>
        <w:pStyle w:val="af5"/>
        <w:rPr>
          <w:lang w:val="ru-RU"/>
        </w:rPr>
      </w:pPr>
      <w:r w:rsidRPr="00580514">
        <w:t>λ</w:t>
      </w:r>
      <w:r w:rsidRPr="00D73D61">
        <w:rPr>
          <w:sz w:val="18"/>
          <w:szCs w:val="18"/>
          <w:lang w:val="ru-RU"/>
        </w:rPr>
        <w:t>3</w:t>
      </w:r>
      <w:r w:rsidRPr="00D73D61">
        <w:rPr>
          <w:lang w:val="ru-RU"/>
        </w:rPr>
        <w:t xml:space="preserve">= </w:t>
      </w:r>
      <w:r w:rsidRPr="00D73D61">
        <w:rPr>
          <w:rFonts w:eastAsia="Cambria Math" w:cs="Cambria Math"/>
          <w:lang w:val="ru-RU"/>
        </w:rPr>
        <w:t>-2.55809494121656</w:t>
      </w:r>
    </w:p>
    <w:p w14:paraId="0DA96A34" w14:textId="77777777" w:rsidR="00F73363" w:rsidRPr="00D73D61" w:rsidRDefault="00F73363" w:rsidP="00F73363">
      <w:pPr>
        <w:pStyle w:val="af5"/>
        <w:rPr>
          <w:lang w:val="ru-RU"/>
        </w:rPr>
      </w:pPr>
      <w:r>
        <w:t>λ</w:t>
      </w:r>
      <w:r w:rsidRPr="00D73D61">
        <w:rPr>
          <w:sz w:val="18"/>
          <w:szCs w:val="18"/>
          <w:lang w:val="ru-RU"/>
        </w:rPr>
        <w:t>4</w:t>
      </w:r>
      <w:r w:rsidRPr="00D73D61">
        <w:rPr>
          <w:lang w:val="ru-RU"/>
        </w:rPr>
        <w:t xml:space="preserve"> = -2.55650476255877</w:t>
      </w:r>
    </w:p>
    <w:p w14:paraId="375BFFB1" w14:textId="77777777" w:rsidR="00F73363" w:rsidRDefault="00F73363" w:rsidP="00F73363">
      <w:pPr>
        <w:pStyle w:val="a2"/>
        <w:rPr>
          <w:rFonts w:eastAsiaTheme="minorHAnsi"/>
        </w:rPr>
      </w:pPr>
      <w:r>
        <w:rPr>
          <w:rFonts w:eastAsiaTheme="minorHAnsi"/>
        </w:rPr>
        <w:t xml:space="preserve">Для матриц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dз</m:t>
            </m:r>
          </m:sub>
        </m:sSub>
      </m:oMath>
    </w:p>
    <w:p w14:paraId="5F6D08FC" w14:textId="77777777" w:rsidR="00F73363" w:rsidRPr="00D73D61" w:rsidRDefault="00F73363" w:rsidP="00F73363">
      <w:pPr>
        <w:pStyle w:val="af5"/>
        <w:rPr>
          <w:lang w:val="ru-RU"/>
        </w:rPr>
      </w:pPr>
      <w:r>
        <w:t>λ</w:t>
      </w:r>
      <w:r w:rsidRPr="00D73D61">
        <w:rPr>
          <w:sz w:val="18"/>
          <w:szCs w:val="18"/>
          <w:lang w:val="ru-RU"/>
        </w:rPr>
        <w:t>1</w:t>
      </w:r>
      <w:r w:rsidRPr="00D73D61">
        <w:rPr>
          <w:lang w:val="ru-RU"/>
        </w:rPr>
        <w:t>= 0.954852445094709 +     0.201977306681321</w:t>
      </w:r>
      <w:r w:rsidRPr="008A0880">
        <w:t>i</w:t>
      </w:r>
    </w:p>
    <w:p w14:paraId="74FE83A9" w14:textId="77777777" w:rsidR="00F73363" w:rsidRPr="00D73D61" w:rsidRDefault="00F73363" w:rsidP="00F73363">
      <w:pPr>
        <w:pStyle w:val="af5"/>
        <w:rPr>
          <w:lang w:val="ru-RU"/>
        </w:rPr>
      </w:pPr>
      <w:r w:rsidRPr="00580514">
        <w:t>λ</w:t>
      </w:r>
      <w:r w:rsidRPr="00D73D61">
        <w:rPr>
          <w:sz w:val="18"/>
          <w:szCs w:val="18"/>
          <w:lang w:val="ru-RU"/>
        </w:rPr>
        <w:t>2</w:t>
      </w:r>
      <w:r w:rsidRPr="00D73D61">
        <w:rPr>
          <w:lang w:val="ru-RU"/>
        </w:rPr>
        <w:t xml:space="preserve">= </w:t>
      </w:r>
      <m:oMath>
        <m:r>
          <w:rPr>
            <w:lang w:val="ru-RU"/>
          </w:rPr>
          <m:t xml:space="preserve"> 0.954852445094709 -     0.201977306681321</m:t>
        </m:r>
        <m:r>
          <m:t>i</m:t>
        </m:r>
      </m:oMath>
    </w:p>
    <w:p w14:paraId="630DDB9C" w14:textId="77777777" w:rsidR="00F73363" w:rsidRPr="00D73D61" w:rsidRDefault="00F73363" w:rsidP="00F73363">
      <w:pPr>
        <w:pStyle w:val="af5"/>
        <w:rPr>
          <w:lang w:val="ru-RU"/>
        </w:rPr>
      </w:pPr>
      <w:r w:rsidRPr="00580514">
        <w:t>λ</w:t>
      </w:r>
      <w:r w:rsidRPr="00D73D61">
        <w:rPr>
          <w:sz w:val="18"/>
          <w:szCs w:val="18"/>
          <w:lang w:val="ru-RU"/>
        </w:rPr>
        <w:t>3</w:t>
      </w:r>
      <w:r w:rsidRPr="00D73D61">
        <w:rPr>
          <w:lang w:val="ru-RU"/>
        </w:rPr>
        <w:t xml:space="preserve">= </w:t>
      </w:r>
      <w:r w:rsidRPr="00D73D61">
        <w:rPr>
          <w:rFonts w:eastAsia="Cambria Math" w:cs="Cambria Math"/>
          <w:lang w:val="ru-RU"/>
        </w:rPr>
        <w:t>0.967657178303805</w:t>
      </w:r>
    </w:p>
    <w:p w14:paraId="25AEDB32" w14:textId="77777777" w:rsidR="00F73363" w:rsidRDefault="00F73363" w:rsidP="00F73363">
      <w:pPr>
        <w:pStyle w:val="af5"/>
        <w:rPr>
          <w:lang w:val="ru-RU"/>
        </w:rPr>
      </w:pPr>
      <w:r>
        <w:lastRenderedPageBreak/>
        <w:t>λ</w:t>
      </w:r>
      <w:r w:rsidRPr="00D73D61">
        <w:rPr>
          <w:sz w:val="18"/>
          <w:szCs w:val="18"/>
          <w:lang w:val="ru-RU"/>
        </w:rPr>
        <w:t>4</w:t>
      </w:r>
      <w:r w:rsidRPr="00D73D61">
        <w:rPr>
          <w:lang w:val="ru-RU"/>
        </w:rPr>
        <w:t xml:space="preserve"> = 0.995054450302245</w:t>
      </w:r>
    </w:p>
    <w:p w14:paraId="401BD9BE" w14:textId="77777777" w:rsidR="00F73363" w:rsidRPr="00D73D61" w:rsidRDefault="00F73363" w:rsidP="00F73363">
      <w:pPr>
        <w:pStyle w:val="ac"/>
        <w:rPr>
          <w:rFonts w:eastAsiaTheme="minorEastAsia"/>
        </w:rPr>
      </w:pPr>
      <w:r>
        <w:t xml:space="preserve">Код для расчета матриц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</m:oMath>
      <w:r>
        <w:rPr>
          <w:rFonts w:eastAsiaTheme="minorEastAsia"/>
        </w:rPr>
        <w:t xml:space="preserve"> предоставлен на рисунке 67</w:t>
      </w:r>
    </w:p>
    <w:p w14:paraId="077D19EE" w14:textId="77777777" w:rsidR="00F73363" w:rsidRPr="00523C48" w:rsidRDefault="00F73363" w:rsidP="00F73363">
      <w:pPr>
        <w:pStyle w:val="ac"/>
        <w:jc w:val="center"/>
        <w:rPr>
          <w:rFonts w:eastAsiaTheme="minorEastAsia"/>
          <w:lang w:val="en-US"/>
        </w:rPr>
      </w:pPr>
      <w:r w:rsidRPr="00523C48">
        <w:rPr>
          <w:rFonts w:eastAsiaTheme="minorEastAsia"/>
          <w:noProof/>
          <w:lang w:val="en-US"/>
        </w:rPr>
        <w:drawing>
          <wp:inline distT="0" distB="0" distL="0" distR="0" wp14:anchorId="378FF0BA" wp14:editId="2812DAF3">
            <wp:extent cx="4407535" cy="4321917"/>
            <wp:effectExtent l="0" t="0" r="0" b="2540"/>
            <wp:docPr id="792776417" name="Picture 1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776417" name="Picture 1" descr="A screenshot of a computer&#10;&#10;AI-generated content may be incorrect.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411960" cy="4326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87302" w14:textId="77777777" w:rsidR="00F73363" w:rsidRPr="00194F10" w:rsidRDefault="00F73363" w:rsidP="00F73363">
      <w:pPr>
        <w:pStyle w:val="af0"/>
        <w:rPr>
          <w:rFonts w:eastAsiaTheme="minorEastAsia"/>
        </w:rPr>
      </w:pPr>
      <w:r>
        <w:t xml:space="preserve">Рис. 67 – </w:t>
      </w:r>
      <w:r w:rsidRPr="007779E3">
        <w:t xml:space="preserve">Код </w:t>
      </w:r>
      <w:r w:rsidRPr="00B23EB5">
        <w:t>программы</w:t>
      </w:r>
      <w:r w:rsidRPr="007779E3">
        <w:t xml:space="preserve"> в MATLAB</w:t>
      </w:r>
    </w:p>
    <w:p w14:paraId="0D4112BC" w14:textId="77777777" w:rsidR="00F73363" w:rsidRDefault="00F73363" w:rsidP="00F73363">
      <w:pPr>
        <w:pStyle w:val="Heading2"/>
      </w:pPr>
      <w:r>
        <w:t>Построение</w:t>
      </w:r>
      <w:r w:rsidRPr="0028391F">
        <w:t xml:space="preserve"> </w:t>
      </w:r>
      <w:r>
        <w:t xml:space="preserve">и исследование регулятора </w:t>
      </w:r>
      <w:r w:rsidRPr="00A02FDC">
        <w:t>для непрерывной модели</w:t>
      </w:r>
    </w:p>
    <w:p w14:paraId="14786534" w14:textId="77777777" w:rsidR="00F73363" w:rsidRPr="00B7774C" w:rsidRDefault="00F73363" w:rsidP="00F73363">
      <w:pPr>
        <w:pStyle w:val="ac"/>
      </w:pPr>
      <w:r>
        <w:t xml:space="preserve">Для построения были использованы те же схемы, что и в предыдущем разделе, но с другими матрицам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>
        <w:t>.</w:t>
      </w:r>
    </w:p>
    <w:p w14:paraId="69CF4A7D" w14:textId="77777777" w:rsidR="00F73363" w:rsidRPr="00D73D61" w:rsidRDefault="00F73363" w:rsidP="00F73363">
      <w:pPr>
        <w:pStyle w:val="a2"/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76666BC6" wp14:editId="5241806B">
            <wp:extent cx="4192129" cy="2179856"/>
            <wp:effectExtent l="0" t="0" r="0" b="0"/>
            <wp:docPr id="1362304837" name="Picture 1" descr="A graph with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304837" name="Picture 1" descr="A graph with a line&#10;&#10;AI-generated content may be incorrect.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202918" cy="2185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98C01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>Рис. 68 – ПХС САУ с регулятором и без</w:t>
      </w:r>
    </w:p>
    <w:p w14:paraId="7C2CE018" w14:textId="77777777" w:rsidR="00F73363" w:rsidRDefault="00F73363" w:rsidP="00F73363">
      <w:pPr>
        <w:pStyle w:val="ac"/>
      </w:pPr>
      <w:r>
        <w:t>Снимем характеристики переходного процесса для ПХС:</w:t>
      </w:r>
    </w:p>
    <w:p w14:paraId="609E01D6" w14:textId="77777777" w:rsidR="00F73363" w:rsidRPr="00DE04DD" w:rsidRDefault="00F73363" w:rsidP="00F73363">
      <w:pPr>
        <w:pStyle w:val="a1"/>
        <w:rPr>
          <w:lang w:val="en-US"/>
        </w:rPr>
      </w:pPr>
      <w:r>
        <w:lastRenderedPageBreak/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0</m:t>
        </m:r>
        <m:r>
          <w:rPr>
            <w:rFonts w:ascii="Cambria Math" w:hAnsi="Cambria Math"/>
          </w:rPr>
          <m:t>,01144803177319</m:t>
        </m:r>
      </m:oMath>
      <w:r>
        <w:rPr>
          <w:rFonts w:eastAsiaTheme="minorEastAsia"/>
          <w:lang w:val="en-US"/>
        </w:rPr>
        <w:t>;</w:t>
      </w:r>
    </w:p>
    <w:p w14:paraId="28B9582B" w14:textId="77777777" w:rsidR="00F73363" w:rsidRPr="00DE04DD" w:rsidRDefault="00F73363" w:rsidP="00F73363">
      <w:pPr>
        <w:pStyle w:val="a1"/>
      </w:pPr>
      <w:r>
        <w:rPr>
          <w:rFonts w:eastAsiaTheme="minorEastAsia"/>
        </w:rPr>
        <w:t xml:space="preserve">время переходного процес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пп</m:t>
            </m:r>
          </m:sub>
        </m:sSub>
        <m:r>
          <w:rPr>
            <w:rFonts w:ascii="Cambria Math" w:eastAsiaTheme="minorEastAsia" w:hAnsi="Cambria Math"/>
          </w:rPr>
          <m:t>=563,51</m:t>
        </m:r>
      </m:oMath>
      <w:r w:rsidRPr="00DE04DD">
        <w:rPr>
          <w:rFonts w:eastAsiaTheme="minorEastAsia"/>
        </w:rPr>
        <w:t>;</w:t>
      </w:r>
    </w:p>
    <w:p w14:paraId="697832E6" w14:textId="77777777" w:rsidR="00F73363" w:rsidRPr="00D73D61" w:rsidRDefault="00F73363" w:rsidP="00F73363">
      <w:pPr>
        <w:pStyle w:val="a1"/>
      </w:pPr>
      <w:r w:rsidRPr="00D73D61">
        <w:rPr>
          <w:rFonts w:eastAsiaTheme="minorEastAsia"/>
        </w:rPr>
        <w:t xml:space="preserve">статическая ошибка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со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572401588595</m:t>
        </m:r>
      </m:oMath>
      <w:r w:rsidRPr="00D73D61">
        <w:rPr>
          <w:rFonts w:eastAsiaTheme="minorEastAsia"/>
        </w:rPr>
        <w:t>;</w:t>
      </w:r>
    </w:p>
    <w:p w14:paraId="4345941F" w14:textId="77777777" w:rsidR="00F73363" w:rsidRDefault="00F73363" w:rsidP="00F73363">
      <w:pPr>
        <w:pStyle w:val="af3"/>
      </w:pPr>
      <w:r>
        <w:rPr>
          <w:noProof/>
        </w:rPr>
        <w:drawing>
          <wp:inline distT="0" distB="0" distL="0" distR="0" wp14:anchorId="35E85B85" wp14:editId="5BC4BBDD">
            <wp:extent cx="5480602" cy="2849846"/>
            <wp:effectExtent l="0" t="0" r="6350" b="8255"/>
            <wp:docPr id="1247223365" name="Picture 1" descr="A graph with a line and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223365" name="Picture 1" descr="A graph with a line and a red line&#10;&#10;AI-generated content may be incorrect.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90614" cy="2855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038AF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>Рис. 69 – ИХС САУ с регулятором и без</w:t>
      </w:r>
    </w:p>
    <w:p w14:paraId="239B8018" w14:textId="77777777" w:rsidR="00F73363" w:rsidRDefault="00F73363" w:rsidP="00F73363">
      <w:pPr>
        <w:pStyle w:val="ac"/>
      </w:pPr>
      <w:r>
        <w:t>Снимем характеристики переходного процесса для ИХС:</w:t>
      </w:r>
    </w:p>
    <w:p w14:paraId="1F8DEF7D" w14:textId="77777777" w:rsidR="00F73363" w:rsidRPr="00DE04DD" w:rsidRDefault="00F73363" w:rsidP="00F73363">
      <w:pPr>
        <w:pStyle w:val="a1"/>
        <w:rPr>
          <w:lang w:val="en-US"/>
        </w:rPr>
      </w:pPr>
      <w:r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0,0000000628409002</m:t>
        </m:r>
      </m:oMath>
      <w:r>
        <w:rPr>
          <w:rFonts w:eastAsiaTheme="minorEastAsia"/>
          <w:lang w:val="en-US"/>
        </w:rPr>
        <w:t>;</w:t>
      </w:r>
    </w:p>
    <w:p w14:paraId="23294EED" w14:textId="77777777" w:rsidR="00F73363" w:rsidRPr="00DE04DD" w:rsidRDefault="00F73363" w:rsidP="00F73363">
      <w:pPr>
        <w:pStyle w:val="a1"/>
      </w:pPr>
      <w:r>
        <w:rPr>
          <w:rFonts w:eastAsiaTheme="minorEastAsia"/>
        </w:rPr>
        <w:t xml:space="preserve">время переходного процес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пп</m:t>
            </m:r>
          </m:sub>
        </m:sSub>
        <m:r>
          <w:rPr>
            <w:rFonts w:ascii="Cambria Math" w:eastAsiaTheme="minorEastAsia" w:hAnsi="Cambria Math"/>
          </w:rPr>
          <m:t>=460,02</m:t>
        </m:r>
      </m:oMath>
      <w:r w:rsidRPr="00DE04DD">
        <w:rPr>
          <w:rFonts w:eastAsiaTheme="minorEastAsia"/>
        </w:rPr>
        <w:t>;</w:t>
      </w:r>
    </w:p>
    <w:p w14:paraId="02C59CA3" w14:textId="77777777" w:rsidR="00F73363" w:rsidRPr="00D73D61" w:rsidRDefault="00F73363" w:rsidP="00F73363">
      <w:pPr>
        <w:pStyle w:val="a1"/>
      </w:pPr>
      <w:r w:rsidRPr="00D73D61">
        <w:rPr>
          <w:rFonts w:eastAsiaTheme="minorEastAsia"/>
        </w:rPr>
        <w:t xml:space="preserve">статическая ошибка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со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0052797689807</m:t>
        </m:r>
      </m:oMath>
      <w:r w:rsidRPr="00D73D61">
        <w:rPr>
          <w:rFonts w:eastAsiaTheme="minorEastAsia"/>
        </w:rPr>
        <w:t>;</w:t>
      </w:r>
    </w:p>
    <w:p w14:paraId="7216D814" w14:textId="77777777" w:rsidR="00F73363" w:rsidRDefault="00F73363" w:rsidP="00F73363">
      <w:pPr>
        <w:pStyle w:val="a2"/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138CB646" wp14:editId="2567E6D4">
            <wp:extent cx="5949677" cy="3093759"/>
            <wp:effectExtent l="0" t="0" r="0" b="0"/>
            <wp:docPr id="978523859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523859" name="Picture 1" descr="A graph with a red line&#10;&#10;AI-generated content may be incorrect.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56387" cy="3097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C6051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 xml:space="preserve">Рис. 70 – Реакция на ненулевые начальные условия </w:t>
      </w:r>
    </w:p>
    <w:p w14:paraId="65B7E74E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>САУ с регулятором и без (</w:t>
      </w:r>
      <m:oMath>
        <m:sSub>
          <m:sSubPr>
            <m:ctrlPr>
              <w:rPr>
                <w:rFonts w:ascii="Cambria Math" w:eastAsiaTheme="minorHAnsi" w:hAnsi="Cambria Math" w:cs="Cambria Math"/>
              </w:rPr>
            </m:ctrlPr>
          </m:sSubPr>
          <m:e>
            <m:r>
              <w:rPr>
                <w:rFonts w:ascii="Cambria Math" w:eastAsiaTheme="minorHAnsi" w:hAnsi="Cambria Math" w:cs="Cambria Math"/>
              </w:rPr>
              <m:t>x</m:t>
            </m:r>
          </m:e>
          <m:sub>
            <m:r>
              <w:rPr>
                <w:rFonts w:ascii="Cambria Math" w:eastAsiaTheme="minorHAnsi" w:hAnsi="Cambria Math" w:cs="Cambria Math"/>
              </w:rPr>
              <m:t>0</m:t>
            </m:r>
          </m:sub>
        </m:sSub>
        <m:r>
          <w:rPr>
            <w:rFonts w:ascii="Cambria Math" w:eastAsiaTheme="minorHAnsi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="Cambria Math"/>
              </w:rPr>
            </m:ctrlPr>
          </m:dPr>
          <m:e>
            <m:r>
              <w:rPr>
                <w:rFonts w:ascii="Cambria Math" w:eastAsiaTheme="minorHAnsi" w:hAnsi="Cambria Math" w:cs="Cambria Math"/>
              </w:rPr>
              <m:t>1 5 3 2</m:t>
            </m:r>
          </m:e>
        </m:d>
      </m:oMath>
      <w:r>
        <w:rPr>
          <w:rFonts w:eastAsiaTheme="minorHAnsi"/>
        </w:rPr>
        <w:t>)</w:t>
      </w:r>
    </w:p>
    <w:p w14:paraId="5B317A1E" w14:textId="77777777" w:rsidR="00F73363" w:rsidRDefault="00F73363" w:rsidP="00F73363">
      <w:pPr>
        <w:pStyle w:val="ac"/>
      </w:pPr>
      <w:r>
        <w:t>Снимем характеристики переходного процесса для ННУ:</w:t>
      </w:r>
    </w:p>
    <w:p w14:paraId="1426C87D" w14:textId="77777777" w:rsidR="00F73363" w:rsidRPr="00DE04DD" w:rsidRDefault="00F73363" w:rsidP="00F73363">
      <w:pPr>
        <w:pStyle w:val="a1"/>
        <w:rPr>
          <w:lang w:val="en-US"/>
        </w:rPr>
      </w:pPr>
      <w:r>
        <w:lastRenderedPageBreak/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</m:t>
        </m:r>
        <m:r>
          <w:rPr>
            <w:rFonts w:ascii="Cambria Math" w:hAnsi="Cambria Math"/>
          </w:rPr>
          <m:t>,022482203387</m:t>
        </m:r>
      </m:oMath>
      <w:r>
        <w:rPr>
          <w:rFonts w:eastAsiaTheme="minorEastAsia"/>
          <w:lang w:val="en-US"/>
        </w:rPr>
        <w:t>;</w:t>
      </w:r>
    </w:p>
    <w:p w14:paraId="2EE612FE" w14:textId="77777777" w:rsidR="00F73363" w:rsidRPr="00DE04DD" w:rsidRDefault="00F73363" w:rsidP="00F73363">
      <w:pPr>
        <w:pStyle w:val="a1"/>
      </w:pPr>
      <w:r>
        <w:rPr>
          <w:rFonts w:eastAsiaTheme="minorEastAsia"/>
        </w:rPr>
        <w:t xml:space="preserve">время переходного процес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пп</m:t>
            </m:r>
          </m:sub>
        </m:sSub>
        <m:r>
          <w:rPr>
            <w:rFonts w:ascii="Cambria Math" w:eastAsiaTheme="minorEastAsia" w:hAnsi="Cambria Math"/>
          </w:rPr>
          <m:t>=565,48</m:t>
        </m:r>
      </m:oMath>
      <w:r w:rsidRPr="00DE04DD">
        <w:rPr>
          <w:rFonts w:eastAsiaTheme="minorEastAsia"/>
        </w:rPr>
        <w:t>;</w:t>
      </w:r>
    </w:p>
    <w:p w14:paraId="4B735ADC" w14:textId="77777777" w:rsidR="00F73363" w:rsidRPr="00D73D61" w:rsidRDefault="00F73363" w:rsidP="00F73363">
      <w:pPr>
        <w:pStyle w:val="a1"/>
      </w:pPr>
      <w:r w:rsidRPr="00D73D61">
        <w:rPr>
          <w:rFonts w:eastAsiaTheme="minorEastAsia"/>
        </w:rPr>
        <w:t xml:space="preserve">статическая ошибка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со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1,071692462075605635</m:t>
        </m:r>
      </m:oMath>
      <w:r w:rsidRPr="00D73D61">
        <w:rPr>
          <w:rFonts w:eastAsiaTheme="minorEastAsia"/>
        </w:rPr>
        <w:t>;</w:t>
      </w:r>
    </w:p>
    <w:p w14:paraId="237199CB" w14:textId="77777777" w:rsidR="00F73363" w:rsidRPr="00682D3D" w:rsidRDefault="00F73363" w:rsidP="00F73363">
      <w:pPr>
        <w:pStyle w:val="Heading2"/>
      </w:pPr>
      <w:r w:rsidRPr="00682D3D">
        <w:t>Построение</w:t>
      </w:r>
      <w:r>
        <w:t xml:space="preserve"> и исследование</w:t>
      </w:r>
      <w:r w:rsidRPr="00682D3D">
        <w:t xml:space="preserve"> регулятора для дискретной модели</w:t>
      </w:r>
    </w:p>
    <w:p w14:paraId="5825BB7D" w14:textId="77777777" w:rsidR="00F73363" w:rsidRPr="00FE4364" w:rsidRDefault="00F73363" w:rsidP="00F73363">
      <w:pPr>
        <w:pStyle w:val="ac"/>
      </w:pPr>
      <w:r>
        <w:t xml:space="preserve">Для исследования дискретной САУ были также использованы схемы из </w:t>
      </w:r>
      <w:r w:rsidRPr="008D31B9">
        <w:t>предыдущего</w:t>
      </w:r>
      <w:r>
        <w:t xml:space="preserve"> раздела, но с другими матрицами А.</w:t>
      </w:r>
    </w:p>
    <w:p w14:paraId="3A9693D6" w14:textId="77777777" w:rsidR="00F73363" w:rsidRDefault="00F73363" w:rsidP="00F73363">
      <w:pPr>
        <w:pStyle w:val="af3"/>
      </w:pPr>
      <w:r>
        <w:rPr>
          <w:noProof/>
        </w:rPr>
        <w:drawing>
          <wp:inline distT="0" distB="0" distL="0" distR="0" wp14:anchorId="68335BDC" wp14:editId="1557E87B">
            <wp:extent cx="3824981" cy="2927350"/>
            <wp:effectExtent l="0" t="0" r="4445" b="6350"/>
            <wp:docPr id="1352674985" name="Picture 1" descr="A graph with a line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674985" name="Picture 1" descr="A graph with a line and numbers&#10;&#10;AI-generated content may be incorrect.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826271" cy="292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24206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>Рис. 71 – ПХС САУ с регулятором и без</w:t>
      </w:r>
    </w:p>
    <w:p w14:paraId="7A9BAC61" w14:textId="77777777" w:rsidR="00F73363" w:rsidRDefault="00F73363" w:rsidP="00F73363">
      <w:pPr>
        <w:pStyle w:val="ac"/>
      </w:pPr>
      <w:bookmarkStart w:id="59" w:name="_Hlk196501297"/>
      <w:r>
        <w:t>Снимем характеристики переходного процесса для ПХС:</w:t>
      </w:r>
    </w:p>
    <w:p w14:paraId="4130FB07" w14:textId="77777777" w:rsidR="00F73363" w:rsidRPr="00DE04DD" w:rsidRDefault="00F73363" w:rsidP="00F73363">
      <w:pPr>
        <w:pStyle w:val="a1"/>
        <w:rPr>
          <w:lang w:val="en-US"/>
        </w:rPr>
      </w:pPr>
      <w:r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0,0020536418</m:t>
        </m:r>
      </m:oMath>
      <w:r>
        <w:rPr>
          <w:rFonts w:eastAsiaTheme="minorEastAsia"/>
          <w:lang w:val="en-US"/>
        </w:rPr>
        <w:t>;</w:t>
      </w:r>
    </w:p>
    <w:p w14:paraId="0F1B03B4" w14:textId="77777777" w:rsidR="00F73363" w:rsidRPr="00DE04DD" w:rsidRDefault="00F73363" w:rsidP="00F73363">
      <w:pPr>
        <w:pStyle w:val="a1"/>
      </w:pPr>
      <w:r>
        <w:rPr>
          <w:rFonts w:eastAsiaTheme="minorEastAsia"/>
        </w:rPr>
        <w:t xml:space="preserve">время переходного процес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пп</m:t>
            </m:r>
          </m:sub>
        </m:sSub>
        <m:r>
          <w:rPr>
            <w:rFonts w:ascii="Cambria Math" w:eastAsiaTheme="minorEastAsia" w:hAnsi="Cambria Math"/>
          </w:rPr>
          <m:t>=146,2648</m:t>
        </m:r>
      </m:oMath>
      <w:r w:rsidRPr="00DE04DD">
        <w:rPr>
          <w:rFonts w:eastAsiaTheme="minorEastAsia"/>
        </w:rPr>
        <w:t>;</w:t>
      </w:r>
    </w:p>
    <w:p w14:paraId="1A69C0CC" w14:textId="77777777" w:rsidR="00F73363" w:rsidRPr="00E52C4A" w:rsidRDefault="00F73363" w:rsidP="00F73363">
      <w:pPr>
        <w:pStyle w:val="a1"/>
      </w:pPr>
      <w:r>
        <w:rPr>
          <w:rFonts w:eastAsiaTheme="minorEastAsia"/>
        </w:rPr>
        <w:t xml:space="preserve">статическая ошибка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со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0,0000200275</m:t>
        </m:r>
      </m:oMath>
      <w:r w:rsidRPr="00E36D3F">
        <w:rPr>
          <w:rFonts w:eastAsiaTheme="minorEastAsia"/>
        </w:rPr>
        <w:t>;</w:t>
      </w:r>
    </w:p>
    <w:bookmarkEnd w:id="59"/>
    <w:p w14:paraId="6616129F" w14:textId="77777777" w:rsidR="00F73363" w:rsidRDefault="00F73363" w:rsidP="00F73363">
      <w:pPr>
        <w:pStyle w:val="a1"/>
        <w:rPr>
          <w:lang w:val="en-US"/>
        </w:rPr>
      </w:pPr>
      <w:r w:rsidRPr="008D31B9">
        <w:rPr>
          <w:noProof/>
        </w:rPr>
        <w:lastRenderedPageBreak/>
        <w:drawing>
          <wp:inline distT="0" distB="0" distL="0" distR="0" wp14:anchorId="687E7D30" wp14:editId="579597B7">
            <wp:extent cx="4740275" cy="3627846"/>
            <wp:effectExtent l="0" t="0" r="3175" b="0"/>
            <wp:docPr id="956093536" name="Picture 1" descr="A graph with a line and a blue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093536" name="Picture 1" descr="A graph with a line and a blue line&#10;&#10;AI-generated content may be incorrect.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744063" cy="363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46A9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>Рис. 72 – ИХС САУ с регулятором и без</w:t>
      </w:r>
    </w:p>
    <w:p w14:paraId="4C04A69F" w14:textId="77777777" w:rsidR="00F73363" w:rsidRDefault="00F73363" w:rsidP="00F73363">
      <w:pPr>
        <w:pStyle w:val="ac"/>
      </w:pPr>
      <w:r>
        <w:t>Снимем характеристики переходного процесса для ПХС:</w:t>
      </w:r>
    </w:p>
    <w:p w14:paraId="69790AE2" w14:textId="77777777" w:rsidR="00F73363" w:rsidRPr="00DE04DD" w:rsidRDefault="00F73363" w:rsidP="00F73363">
      <w:pPr>
        <w:pStyle w:val="a1"/>
        <w:rPr>
          <w:lang w:val="en-US"/>
        </w:rPr>
      </w:pPr>
      <w:r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0,00000013683027</m:t>
        </m:r>
      </m:oMath>
      <w:r>
        <w:rPr>
          <w:rFonts w:eastAsiaTheme="minorEastAsia"/>
          <w:lang w:val="en-US"/>
        </w:rPr>
        <w:t>;</w:t>
      </w:r>
    </w:p>
    <w:p w14:paraId="63A37A3C" w14:textId="77777777" w:rsidR="00F73363" w:rsidRPr="00BE2480" w:rsidRDefault="00F73363" w:rsidP="00F73363">
      <w:pPr>
        <w:pStyle w:val="a1"/>
      </w:pPr>
      <w:r>
        <w:rPr>
          <w:rFonts w:eastAsiaTheme="minorEastAsia"/>
        </w:rPr>
        <w:t xml:space="preserve">время переходного процес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пп</m:t>
            </m:r>
          </m:sub>
        </m:sSub>
        <m:r>
          <w:rPr>
            <w:rFonts w:ascii="Cambria Math" w:eastAsiaTheme="minorEastAsia" w:hAnsi="Cambria Math"/>
          </w:rPr>
          <m:t>=56.8136</m:t>
        </m:r>
      </m:oMath>
      <w:r w:rsidRPr="00DE04DD">
        <w:rPr>
          <w:rFonts w:eastAsiaTheme="minorEastAsia"/>
        </w:rPr>
        <w:t>;</w:t>
      </w:r>
    </w:p>
    <w:p w14:paraId="11952C7D" w14:textId="77777777" w:rsidR="00F73363" w:rsidRPr="00922038" w:rsidRDefault="00F73363" w:rsidP="00F73363">
      <w:pPr>
        <w:pStyle w:val="a1"/>
      </w:pPr>
      <w:r>
        <w:rPr>
          <w:rFonts w:eastAsiaTheme="minorEastAsia"/>
        </w:rPr>
        <w:t xml:space="preserve">статическая ошибка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со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0149744935</m:t>
        </m:r>
      </m:oMath>
      <w:r w:rsidRPr="00E36D3F">
        <w:rPr>
          <w:rFonts w:eastAsiaTheme="minorEastAsia"/>
        </w:rPr>
        <w:t>;</w:t>
      </w:r>
    </w:p>
    <w:p w14:paraId="22D85EF9" w14:textId="77777777" w:rsidR="00F73363" w:rsidRPr="00874262" w:rsidRDefault="00F73363" w:rsidP="00F73363">
      <w:pPr>
        <w:pStyle w:val="a2"/>
        <w:jc w:val="center"/>
        <w:rPr>
          <w:rFonts w:eastAsiaTheme="minorHAnsi"/>
          <w:lang w:val="en-US"/>
        </w:rPr>
      </w:pPr>
      <w:r>
        <w:rPr>
          <w:noProof/>
        </w:rPr>
        <w:drawing>
          <wp:inline distT="0" distB="0" distL="0" distR="0" wp14:anchorId="20EA3C4C" wp14:editId="5517E9E7">
            <wp:extent cx="5438775" cy="4162425"/>
            <wp:effectExtent l="0" t="0" r="9525" b="9525"/>
            <wp:docPr id="810759679" name="Picture 1" descr="A graph with a blue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759679" name="Picture 1" descr="A graph with a blue line&#10;&#10;AI-generated content may be incorrect.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416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04CB3" w14:textId="77777777" w:rsidR="00F73363" w:rsidRPr="004D2ABA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lastRenderedPageBreak/>
        <w:t xml:space="preserve">Рис. 73 – Реакция на ненулевые начальные </w:t>
      </w:r>
    </w:p>
    <w:p w14:paraId="294B4B7E" w14:textId="77777777" w:rsidR="00F73363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>условия САУ с регулятором и без (</w:t>
      </w:r>
      <m:oMath>
        <m:sSub>
          <m:sSubPr>
            <m:ctrlPr>
              <w:rPr>
                <w:rFonts w:ascii="Cambria Math" w:eastAsiaTheme="minorHAnsi" w:hAnsi="Cambria Math" w:cs="Cambria Math"/>
              </w:rPr>
            </m:ctrlPr>
          </m:sSubPr>
          <m:e>
            <m:r>
              <w:rPr>
                <w:rFonts w:ascii="Cambria Math" w:eastAsiaTheme="minorHAnsi" w:hAnsi="Cambria Math" w:cs="Cambria Math"/>
              </w:rPr>
              <m:t>x</m:t>
            </m:r>
          </m:e>
          <m:sub>
            <m:r>
              <w:rPr>
                <w:rFonts w:ascii="Cambria Math" w:eastAsiaTheme="minorHAnsi" w:hAnsi="Cambria Math" w:cs="Cambria Math"/>
              </w:rPr>
              <m:t>0</m:t>
            </m:r>
          </m:sub>
        </m:sSub>
        <m:r>
          <w:rPr>
            <w:rFonts w:ascii="Cambria Math" w:eastAsiaTheme="minorHAnsi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="Cambria Math"/>
              </w:rPr>
            </m:ctrlPr>
          </m:dPr>
          <m:e>
            <m:r>
              <w:rPr>
                <w:rFonts w:ascii="Cambria Math" w:eastAsiaTheme="minorHAnsi" w:hAnsi="Cambria Math" w:cs="Cambria Math"/>
              </w:rPr>
              <m:t>1  5  3  2</m:t>
            </m:r>
          </m:e>
        </m:d>
      </m:oMath>
      <w:r>
        <w:rPr>
          <w:rFonts w:eastAsiaTheme="minorHAnsi"/>
        </w:rPr>
        <w:t>)</w:t>
      </w:r>
    </w:p>
    <w:p w14:paraId="489BD9CB" w14:textId="77777777" w:rsidR="00F73363" w:rsidRDefault="00F73363" w:rsidP="00F73363">
      <w:pPr>
        <w:pStyle w:val="ac"/>
      </w:pPr>
      <w:r>
        <w:t>Снимем характеристики переходного процесса для ПХС:</w:t>
      </w:r>
    </w:p>
    <w:p w14:paraId="1DFF235B" w14:textId="77777777" w:rsidR="00F73363" w:rsidRPr="00DE04DD" w:rsidRDefault="00F73363" w:rsidP="00F73363">
      <w:pPr>
        <w:pStyle w:val="a1"/>
        <w:rPr>
          <w:lang w:val="en-US"/>
        </w:rPr>
      </w:pPr>
      <w:r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,000739784569042085</m:t>
        </m:r>
      </m:oMath>
      <w:r>
        <w:rPr>
          <w:rFonts w:eastAsiaTheme="minorEastAsia"/>
          <w:lang w:val="en-US"/>
        </w:rPr>
        <w:t>;</w:t>
      </w:r>
    </w:p>
    <w:p w14:paraId="5FFC0F08" w14:textId="77777777" w:rsidR="00F73363" w:rsidRPr="00DE04DD" w:rsidRDefault="00F73363" w:rsidP="00F73363">
      <w:pPr>
        <w:pStyle w:val="a1"/>
      </w:pPr>
      <w:r>
        <w:rPr>
          <w:rFonts w:eastAsiaTheme="minorEastAsia"/>
        </w:rPr>
        <w:t xml:space="preserve">время переходного процесса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пп</m:t>
            </m:r>
          </m:sub>
        </m:sSub>
        <m:r>
          <w:rPr>
            <w:rFonts w:ascii="Cambria Math" w:eastAsiaTheme="minorEastAsia" w:hAnsi="Cambria Math"/>
          </w:rPr>
          <m:t>=46.5288</m:t>
        </m:r>
      </m:oMath>
      <w:r w:rsidRPr="00DE04DD">
        <w:rPr>
          <w:rFonts w:eastAsiaTheme="minorEastAsia"/>
        </w:rPr>
        <w:t>;</w:t>
      </w:r>
    </w:p>
    <w:p w14:paraId="63D98FDA" w14:textId="77777777" w:rsidR="00F73363" w:rsidRPr="00922038" w:rsidRDefault="00F73363" w:rsidP="00F73363">
      <w:pPr>
        <w:pStyle w:val="a1"/>
      </w:pPr>
      <w:r>
        <w:rPr>
          <w:rFonts w:eastAsiaTheme="minorEastAsia"/>
        </w:rPr>
        <w:t xml:space="preserve">статическая ошибка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со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0,114044486251986</m:t>
        </m:r>
      </m:oMath>
      <w:r w:rsidRPr="00E36D3F">
        <w:rPr>
          <w:rFonts w:eastAsiaTheme="minorEastAsia"/>
        </w:rPr>
        <w:t>;</w:t>
      </w:r>
    </w:p>
    <w:p w14:paraId="2C709841" w14:textId="77777777" w:rsidR="00F73363" w:rsidRDefault="00F73363" w:rsidP="00F73363">
      <w:pPr>
        <w:pStyle w:val="ac"/>
      </w:pPr>
      <w:r>
        <w:t>Графики САУ с регулятором</w:t>
      </w:r>
      <w:r w:rsidRPr="00654F7F">
        <w:t xml:space="preserve"> </w:t>
      </w:r>
      <w:r>
        <w:t>в дискретном случае и в непрерывном случае сходятся к нулю, что показывает успешность сформированного регулятора, за исключением того, что время переходного процесса значительно выше, чем ожидалось. Статическая ошибка же в свою очередь в среднем удовлетворяет нашим требованиям.</w:t>
      </w:r>
    </w:p>
    <w:p w14:paraId="768DCB54" w14:textId="77777777" w:rsidR="00F73363" w:rsidRDefault="00F73363" w:rsidP="00F73363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38BE4DED" w14:textId="77777777" w:rsidR="00F73363" w:rsidRDefault="00F73363" w:rsidP="00F73363">
      <w:pPr>
        <w:pStyle w:val="Heading1"/>
      </w:pPr>
      <w:r>
        <w:lastRenderedPageBreak/>
        <w:t>Наблюдатель</w:t>
      </w:r>
    </w:p>
    <w:p w14:paraId="77C0530A" w14:textId="77777777" w:rsidR="00F73363" w:rsidRPr="0085524B" w:rsidRDefault="00F73363" w:rsidP="00F73363">
      <w:pPr>
        <w:pStyle w:val="Heading2"/>
      </w:pPr>
      <w:r>
        <w:t>Теория</w:t>
      </w:r>
    </w:p>
    <w:p w14:paraId="283E8D96" w14:textId="77777777" w:rsidR="00F73363" w:rsidRDefault="00F73363" w:rsidP="00F73363">
      <w:pPr>
        <w:pStyle w:val="ac"/>
        <w:rPr>
          <w:sz w:val="28"/>
        </w:rPr>
      </w:pPr>
      <w:r>
        <w:t xml:space="preserve">В общем случае вектор состояния </w:t>
      </w:r>
      <m:oMath>
        <m:r>
          <w:rPr>
            <w:rFonts w:ascii="Cambria Math" w:hAnsi="Cambria Math" w:cs="Cambria Math"/>
          </w:rPr>
          <m:t>x</m:t>
        </m:r>
      </m:oMath>
      <w:r>
        <w:t xml:space="preserve"> недоступен для считывания. Тем не менее в модальном и оптимальном регуляторах использовалось линейное управление вида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2136ED3C" w14:textId="77777777" w:rsidTr="001D66B8">
        <w:tc>
          <w:tcPr>
            <w:tcW w:w="9382" w:type="dxa"/>
            <w:hideMark/>
          </w:tcPr>
          <w:p w14:paraId="02CA7D27" w14:textId="77777777" w:rsidR="00F73363" w:rsidRDefault="00000000" w:rsidP="001D66B8">
            <w:pPr>
              <w:pStyle w:val="af5"/>
            </w:pPr>
            <m:oMathPara>
              <m:oMath>
                <m:sSub>
                  <m:sSubPr>
                    <m:ctrlPr>
                      <w:rPr>
                        <w:kern w:val="2"/>
                        <w14:ligatures w14:val="standardContextual"/>
                      </w:rPr>
                    </m:ctrlPr>
                  </m:sSubPr>
                  <m:e>
                    <m:r>
                      <m:t>u</m:t>
                    </m:r>
                  </m:e>
                  <m:sub>
                    <m:r>
                      <m:t>у</m:t>
                    </m:r>
                  </m:sub>
                </m:sSub>
                <m:r>
                  <m:t>=</m:t>
                </m:r>
                <m:sSubSup>
                  <m:sSubSupPr>
                    <m:ctrlPr>
                      <w:rPr>
                        <w:kern w:val="2"/>
                        <w14:ligatures w14:val="standardContextual"/>
                      </w:rPr>
                    </m:ctrlPr>
                  </m:sSubSupPr>
                  <m:e>
                    <m:r>
                      <m:t>k</m:t>
                    </m:r>
                  </m:e>
                  <m:sub>
                    <m:r>
                      <m:t>p</m:t>
                    </m:r>
                  </m:sub>
                  <m:sup>
                    <m:r>
                      <m:t>T</m:t>
                    </m:r>
                  </m:sup>
                </m:sSubSup>
                <m:r>
                  <m:t>x,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2D2FE37D" w14:textId="77777777" w:rsidR="00F73363" w:rsidRDefault="00F73363" w:rsidP="001D66B8">
            <w:pPr>
              <w:pStyle w:val="a6"/>
              <w:ind w:firstLine="0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8.1.1</w:t>
            </w:r>
            <w:r>
              <w:rPr>
                <w:lang w:val="en-US"/>
              </w:rPr>
              <w:t>)</w:t>
            </w:r>
          </w:p>
        </w:tc>
      </w:tr>
    </w:tbl>
    <w:p w14:paraId="5337D177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которое явно требует этот вектор. Поэтому возникает новая задача восстановления вектора состояния </w:t>
      </w:r>
      <m:oMath>
        <m:acc>
          <m:accPr>
            <m:chr m:val="̃"/>
            <m:ctrlPr>
              <w:rPr>
                <w:rFonts w:ascii="Cambria Math" w:hAnsi="Cambria Math"/>
                <w:i/>
                <w:kern w:val="2"/>
                <w:sz w:val="28"/>
                <w14:ligatures w14:val="standardContextual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t>, который должен выполнять следующее услови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7B535F44" w14:textId="77777777" w:rsidTr="001D66B8">
        <w:tc>
          <w:tcPr>
            <w:tcW w:w="9918" w:type="dxa"/>
            <w:hideMark/>
          </w:tcPr>
          <w:p w14:paraId="1F6BA4B0" w14:textId="77777777" w:rsidR="00F73363" w:rsidRDefault="00F73363" w:rsidP="001D66B8">
            <w:pPr>
              <w:pStyle w:val="af5"/>
            </w:pPr>
            <m:oMathPara>
              <m:oMath>
                <m:r>
                  <m:t>e</m:t>
                </m:r>
                <m:d>
                  <m:dPr>
                    <m:ctrlPr>
                      <w:rPr>
                        <w:kern w:val="2"/>
                        <w14:ligatures w14:val="standardContextual"/>
                      </w:rPr>
                    </m:ctrlPr>
                  </m:dPr>
                  <m:e>
                    <m:r>
                      <m:t>t</m:t>
                    </m:r>
                  </m:e>
                </m:d>
                <m:r>
                  <m:t>=x</m:t>
                </m:r>
                <m:d>
                  <m:dPr>
                    <m:ctrlPr>
                      <w:rPr>
                        <w:kern w:val="2"/>
                        <w14:ligatures w14:val="standardContextual"/>
                      </w:rPr>
                    </m:ctrlPr>
                  </m:dPr>
                  <m:e>
                    <m:r>
                      <m:t>t</m:t>
                    </m:r>
                  </m:e>
                </m:d>
                <m:r>
                  <m:t>-</m:t>
                </m:r>
                <m:acc>
                  <m:accPr>
                    <m:chr m:val="̃"/>
                    <m:ctrlPr>
                      <w:rPr>
                        <w:kern w:val="2"/>
                        <w14:ligatures w14:val="standardContextual"/>
                      </w:rPr>
                    </m:ctrlPr>
                  </m:accPr>
                  <m:e>
                    <m:r>
                      <m:t>x</m:t>
                    </m:r>
                  </m:e>
                </m:acc>
                <m:d>
                  <m:dPr>
                    <m:ctrlPr>
                      <w:rPr>
                        <w:kern w:val="2"/>
                        <w14:ligatures w14:val="standardContextual"/>
                      </w:rPr>
                    </m:ctrlPr>
                  </m:dPr>
                  <m:e>
                    <m:r>
                      <m:t>t</m:t>
                    </m:r>
                  </m:e>
                </m:d>
                <m:r>
                  <m:t>→0 при t→+∞,</m:t>
                </m:r>
              </m:oMath>
            </m:oMathPara>
          </w:p>
          <w:p w14:paraId="7F99C156" w14:textId="77777777" w:rsidR="00F73363" w:rsidRDefault="00000000" w:rsidP="001D66B8">
            <w:pPr>
              <w:pStyle w:val="af5"/>
            </w:pPr>
            <m:oMathPara>
              <m:oMath>
                <m:sSub>
                  <m:sSubPr>
                    <m:ctrlPr>
                      <w:rPr>
                        <w:kern w:val="2"/>
                        <w14:ligatures w14:val="standardContextual"/>
                      </w:rPr>
                    </m:ctrlPr>
                  </m:sSubPr>
                  <m:e>
                    <m:r>
                      <m:t>e</m:t>
                    </m:r>
                  </m:e>
                  <m:sub>
                    <m:r>
                      <m:t>k</m:t>
                    </m:r>
                  </m:sub>
                </m:sSub>
                <m:r>
                  <m:t>=</m:t>
                </m:r>
                <m:sSub>
                  <m:sSubPr>
                    <m:ctrlPr>
                      <w:rPr>
                        <w:kern w:val="2"/>
                        <w14:ligatures w14:val="standardContextual"/>
                      </w:rPr>
                    </m:ctrlPr>
                  </m:sSubPr>
                  <m:e>
                    <m:r>
                      <m:t>x</m:t>
                    </m:r>
                  </m:e>
                  <m:sub>
                    <m:r>
                      <m:t>k</m:t>
                    </m:r>
                  </m:sub>
                </m:sSub>
                <m:r>
                  <m:t>-</m:t>
                </m:r>
                <m:sSub>
                  <m:sSubPr>
                    <m:ctrlPr>
                      <w:rPr>
                        <w:kern w:val="2"/>
                        <w14:ligatures w14:val="standardContextual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kern w:val="2"/>
                            <w14:ligatures w14:val="standardContextual"/>
                          </w:rPr>
                        </m:ctrlPr>
                      </m:accPr>
                      <m:e>
                        <m:r>
                          <m:t>x</m:t>
                        </m:r>
                      </m:e>
                    </m:acc>
                  </m:e>
                  <m:sub>
                    <m:r>
                      <m:t>k</m:t>
                    </m:r>
                  </m:sub>
                </m:sSub>
                <m:r>
                  <m:t>→0 при k→+∞,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489AF26F" w14:textId="77777777" w:rsidR="00F73363" w:rsidRDefault="00F73363" w:rsidP="001D66B8">
            <w:pPr>
              <w:pStyle w:val="a6"/>
              <w:ind w:firstLine="0"/>
              <w:rPr>
                <w:rFonts w:eastAsiaTheme="minorHAnsi"/>
                <w:lang w:val="en-US"/>
              </w:rPr>
            </w:pPr>
            <w:r>
              <w:rPr>
                <w:lang w:val="en-US"/>
              </w:rPr>
              <w:t>(</w:t>
            </w:r>
            <w:r>
              <w:t>8.1.2</w:t>
            </w:r>
            <w:r>
              <w:rPr>
                <w:lang w:val="en-US"/>
              </w:rPr>
              <w:t>)</w:t>
            </w:r>
          </w:p>
        </w:tc>
      </w:tr>
    </w:tbl>
    <w:p w14:paraId="487AB6D4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где </w:t>
      </w:r>
      <m:oMath>
        <m:r>
          <w:rPr>
            <w:rFonts w:ascii="Cambria Math" w:hAnsi="Cambria Math"/>
          </w:rPr>
          <m:t>e</m:t>
        </m:r>
      </m:oMath>
      <w:r>
        <w:rPr>
          <w:lang w:val="en-US"/>
        </w:rPr>
        <w:t xml:space="preserve"> – </w:t>
      </w:r>
      <w:r>
        <w:t>ошибка наблюдателя.</w:t>
      </w:r>
    </w:p>
    <w:p w14:paraId="26C4B810" w14:textId="77777777" w:rsidR="00F73363" w:rsidRDefault="00F73363" w:rsidP="00F73363">
      <w:pPr>
        <w:pStyle w:val="ac"/>
      </w:pPr>
      <w:r>
        <w:t xml:space="preserve">Пусть изначально доступны ОУ в виде чёрного ящика и все матрицы из модели. МПС в полном виде нам дана, но таким образом мы можем получить только общее решение, ведь не заданы начальные условия. Тем не менее нам даны входные воздействия в виде входного вектора </w:t>
      </w:r>
      <m:oMath>
        <m:r>
          <w:rPr>
            <w:rFonts w:ascii="Cambria Math" w:hAnsi="Cambria Math" w:cs="Cambria Math"/>
          </w:rPr>
          <m:t>u</m:t>
        </m:r>
      </m:oMath>
      <w:r>
        <w:t xml:space="preserve">, и реакция ОУ в виде выходного вектора </w:t>
      </w:r>
      <m:oMath>
        <m:r>
          <w:rPr>
            <w:rFonts w:ascii="Cambria Math" w:hAnsi="Cambria Math" w:cs="Cambria Math"/>
          </w:rPr>
          <m:t>y</m:t>
        </m:r>
      </m:oMath>
      <w:r>
        <w:t xml:space="preserve">. Эти данные позволяют собрать новое устройство – наблюдатель, – задача которого будет по векторам </w:t>
      </w:r>
      <m:oMath>
        <m:r>
          <w:rPr>
            <w:rFonts w:ascii="Cambria Math" w:hAnsi="Cambria Math" w:cs="Cambria Math"/>
          </w:rPr>
          <m:t>u</m:t>
        </m:r>
      </m:oMath>
      <w:r>
        <w:t xml:space="preserve"> и </w:t>
      </w:r>
      <m:oMath>
        <m:r>
          <w:rPr>
            <w:rFonts w:ascii="Cambria Math" w:hAnsi="Cambria Math" w:cs="Cambria Math"/>
          </w:rPr>
          <m:t>y</m:t>
        </m:r>
      </m:oMath>
      <w:r>
        <w:t xml:space="preserve"> восстанавливать </w:t>
      </w:r>
      <m:oMath>
        <m:r>
          <w:rPr>
            <w:rFonts w:ascii="Cambria Math" w:hAnsi="Cambria Math" w:cs="Cambria Math"/>
          </w:rPr>
          <m:t>x</m:t>
        </m:r>
        <m:r>
          <w:rPr>
            <w:rFonts w:ascii="Cambria Math" w:hAnsi="Cambria Math"/>
          </w:rPr>
          <m:t>̃</m:t>
        </m:r>
      </m:oMath>
      <w:r>
        <w:t>, используя доступные параметры ОУ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856"/>
      </w:tblGrid>
      <w:tr w:rsidR="00F73363" w14:paraId="5798C2E0" w14:textId="77777777" w:rsidTr="001D66B8">
        <w:tc>
          <w:tcPr>
            <w:tcW w:w="9382" w:type="dxa"/>
            <w:hideMark/>
          </w:tcPr>
          <w:p w14:paraId="63D5F781" w14:textId="77777777" w:rsidR="00F73363" w:rsidRPr="00C25DFB" w:rsidRDefault="00000000" w:rsidP="001D66B8">
            <w:pPr>
              <w:pStyle w:val="af5"/>
              <w:rPr>
                <w:szCs w:val="24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cs="Cambria Math"/>
                        <w:kern w:val="2"/>
                        <w:szCs w:val="24"/>
                        <w14:ligatures w14:val="standardContextual"/>
                      </w:rPr>
                    </m:ctrlPr>
                  </m:accPr>
                  <m:e>
                    <m:acc>
                      <m:accPr>
                        <m:chr m:val="̃"/>
                        <m:ctrlPr>
                          <w:rPr>
                            <w:kern w:val="2"/>
                            <w:szCs w:val="24"/>
                            <w14:ligatures w14:val="standardContextual"/>
                          </w:rPr>
                        </m:ctrlPr>
                      </m:accPr>
                      <m:e>
                        <m:r>
                          <w:rPr>
                            <w:rFonts w:cs="Cambria Math"/>
                            <w:szCs w:val="24"/>
                          </w:rPr>
                          <m:t>x</m:t>
                        </m:r>
                        <m:ctrlPr>
                          <w:rPr>
                            <w:rFonts w:cs="Cambria Math"/>
                            <w:kern w:val="2"/>
                            <w:szCs w:val="24"/>
                            <w14:ligatures w14:val="standardContextual"/>
                          </w:rPr>
                        </m:ctrlPr>
                      </m:e>
                    </m:acc>
                  </m:e>
                </m:acc>
                <m:d>
                  <m:dPr>
                    <m:ctrlPr>
                      <w:rPr>
                        <w:rFonts w:cs="Cambria Math"/>
                        <w:kern w:val="2"/>
                        <w:szCs w:val="24"/>
                        <w14:ligatures w14:val="standardContextual"/>
                      </w:rPr>
                    </m:ctrlPr>
                  </m:dPr>
                  <m:e>
                    <m:r>
                      <w:rPr>
                        <w:rFonts w:cs="Cambria Math"/>
                        <w:szCs w:val="24"/>
                      </w:rPr>
                      <m:t>t</m:t>
                    </m:r>
                  </m:e>
                </m:d>
                <m:r>
                  <w:rPr>
                    <w:rFonts w:cs="Cambria Math"/>
                    <w:szCs w:val="24"/>
                  </w:rPr>
                  <m:t>=A</m:t>
                </m:r>
                <m:acc>
                  <m:accPr>
                    <m:chr m:val="̃"/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accPr>
                  <m:e>
                    <m:r>
                      <w:rPr>
                        <w:szCs w:val="24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dPr>
                  <m:e>
                    <m:r>
                      <w:rPr>
                        <w:szCs w:val="24"/>
                      </w:rPr>
                      <m:t>t</m:t>
                    </m:r>
                  </m:e>
                </m:d>
                <m:r>
                  <w:rPr>
                    <w:szCs w:val="24"/>
                  </w:rPr>
                  <m:t>+Bu</m:t>
                </m:r>
                <m:d>
                  <m:d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dPr>
                  <m:e>
                    <m:r>
                      <w:rPr>
                        <w:szCs w:val="24"/>
                      </w:rPr>
                      <m:t>t</m:t>
                    </m:r>
                  </m:e>
                </m:d>
                <m:r>
                  <w:rPr>
                    <w:szCs w:val="24"/>
                  </w:rPr>
                  <m:t>+LCe</m:t>
                </m:r>
                <m:d>
                  <m:d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dPr>
                  <m:e>
                    <m:r>
                      <w:rPr>
                        <w:szCs w:val="24"/>
                      </w:rPr>
                      <m:t>t</m:t>
                    </m:r>
                  </m:e>
                </m:d>
                <m:r>
                  <w:rPr>
                    <w:szCs w:val="24"/>
                  </w:rPr>
                  <m:t>,</m:t>
                </m:r>
              </m:oMath>
            </m:oMathPara>
          </w:p>
          <w:p w14:paraId="22850AD3" w14:textId="77777777" w:rsidR="00F73363" w:rsidRPr="00C25DFB" w:rsidRDefault="00000000" w:rsidP="001D66B8">
            <w:pPr>
              <w:pStyle w:val="af5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kern w:val="2"/>
                            <w:szCs w:val="24"/>
                            <w14:ligatures w14:val="standardContextual"/>
                          </w:rPr>
                        </m:ctrlPr>
                      </m:accPr>
                      <m:e>
                        <m:r>
                          <w:rPr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szCs w:val="24"/>
                      </w:rPr>
                      <m:t>k+1</m:t>
                    </m:r>
                  </m:sub>
                </m:sSub>
                <m:r>
                  <w:rPr>
                    <w:szCs w:val="24"/>
                  </w:rPr>
                  <m:t>=</m:t>
                </m:r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szCs w:val="24"/>
                      </w:rPr>
                      <m:t>A</m:t>
                    </m:r>
                  </m:e>
                  <m:sub>
                    <m:r>
                      <w:rPr>
                        <w:szCs w:val="24"/>
                      </w:rPr>
                      <m:t>д</m:t>
                    </m:r>
                  </m:sub>
                </m:sSub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kern w:val="2"/>
                            <w:szCs w:val="24"/>
                            <w14:ligatures w14:val="standardContextual"/>
                          </w:rPr>
                        </m:ctrlPr>
                      </m:accPr>
                      <m:e>
                        <m:r>
                          <w:rPr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szCs w:val="24"/>
                      </w:rPr>
                      <m:t>k</m:t>
                    </m:r>
                  </m:sub>
                </m:sSub>
                <m:r>
                  <w:rPr>
                    <w:szCs w:val="24"/>
                  </w:rPr>
                  <m:t>+</m:t>
                </m:r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szCs w:val="24"/>
                      </w:rPr>
                      <m:t>B</m:t>
                    </m:r>
                  </m:e>
                  <m:sub>
                    <m:r>
                      <w:rPr>
                        <w:szCs w:val="24"/>
                      </w:rPr>
                      <m:t>д</m:t>
                    </m:r>
                  </m:sub>
                </m:sSub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szCs w:val="24"/>
                      </w:rPr>
                      <m:t>u</m:t>
                    </m:r>
                  </m:e>
                  <m:sub>
                    <m:r>
                      <w:rPr>
                        <w:szCs w:val="24"/>
                      </w:rPr>
                      <m:t>k</m:t>
                    </m:r>
                  </m:sub>
                </m:sSub>
                <m:r>
                  <w:rPr>
                    <w:szCs w:val="24"/>
                  </w:rPr>
                  <m:t>+</m:t>
                </m:r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szCs w:val="24"/>
                      </w:rPr>
                      <m:t>L</m:t>
                    </m:r>
                  </m:e>
                  <m:sub>
                    <m:r>
                      <w:rPr>
                        <w:szCs w:val="24"/>
                      </w:rPr>
                      <m:t>д</m:t>
                    </m:r>
                  </m:sub>
                </m:sSub>
                <m:r>
                  <w:rPr>
                    <w:szCs w:val="24"/>
                  </w:rPr>
                  <m:t>C</m:t>
                </m:r>
                <m:sSub>
                  <m:sSubPr>
                    <m:ctrlPr>
                      <w:rPr>
                        <w:kern w:val="2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szCs w:val="24"/>
                      </w:rPr>
                      <m:t>e</m:t>
                    </m:r>
                  </m:e>
                  <m:sub>
                    <m:r>
                      <w:rPr>
                        <w:szCs w:val="24"/>
                      </w:rPr>
                      <m:t>k</m:t>
                    </m:r>
                  </m:sub>
                </m:sSub>
                <m:r>
                  <w:rPr>
                    <w:szCs w:val="24"/>
                  </w:rPr>
                  <m:t>.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64FCF6E6" w14:textId="77777777" w:rsidR="00F73363" w:rsidRPr="00C25DFB" w:rsidRDefault="00F73363" w:rsidP="001D66B8">
            <w:pPr>
              <w:pStyle w:val="a6"/>
              <w:ind w:firstLine="0"/>
              <w:rPr>
                <w:rFonts w:eastAsiaTheme="minorHAnsi"/>
                <w:sz w:val="24"/>
                <w:szCs w:val="24"/>
              </w:rPr>
            </w:pPr>
            <w:r w:rsidRPr="00C25DFB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>8.1.</w:t>
            </w:r>
            <w:r w:rsidRPr="00C25DFB">
              <w:rPr>
                <w:sz w:val="24"/>
                <w:szCs w:val="24"/>
              </w:rPr>
              <w:t>3)</w:t>
            </w:r>
          </w:p>
        </w:tc>
      </w:tr>
    </w:tbl>
    <w:p w14:paraId="1A78E5BE" w14:textId="77777777" w:rsidR="00F73363" w:rsidRDefault="00F73363" w:rsidP="00F73363">
      <w:pPr>
        <w:pStyle w:val="ac"/>
        <w:rPr>
          <w:kern w:val="2"/>
          <w14:ligatures w14:val="standardContextual"/>
        </w:rPr>
      </w:pPr>
      <w:r>
        <w:t xml:space="preserve">Данный наблюдатель предложен Люенбергером, поэтому носит его имя. При выполнении условия (8.1.2), уравнение (8.1.3) будет стремиться к первому уравнению МПС, т.е. восстановленный вектор </w:t>
      </w:r>
      <m:oMath>
        <m:r>
          <w:rPr>
            <w:rFonts w:ascii="Cambria Math" w:hAnsi="Cambria Math" w:cs="Cambria Math"/>
          </w:rPr>
          <m:t>x</m:t>
        </m:r>
        <m:r>
          <w:rPr>
            <w:rFonts w:ascii="Cambria Math" w:hAnsi="Cambria Math"/>
          </w:rPr>
          <m:t>̃</m:t>
        </m:r>
      </m:oMath>
      <w:r>
        <w:t xml:space="preserve"> можно считать адекватным, чтобы описать модель.</w:t>
      </w:r>
    </w:p>
    <w:p w14:paraId="2B125FC0" w14:textId="77777777" w:rsidR="00F73363" w:rsidRDefault="00F73363" w:rsidP="00F73363">
      <w:pPr>
        <w:pStyle w:val="ac"/>
      </w:pPr>
      <w:r w:rsidRPr="00245157">
        <w:t>Ранее мы уже проходили понятие наблюдаемости, к которому привязан ранговый критерий наблюдаемости. Если он выполняется, то для восстановления вектора состояния наблюдателю понадобиться конечное время.</w:t>
      </w:r>
    </w:p>
    <w:p w14:paraId="7AF0054A" w14:textId="77777777" w:rsidR="00F73363" w:rsidRDefault="00F73363" w:rsidP="00F73363">
      <w:pPr>
        <w:pStyle w:val="ac"/>
        <w:jc w:val="center"/>
      </w:pPr>
      <w:r w:rsidRPr="00245157">
        <w:rPr>
          <w:noProof/>
        </w:rPr>
        <w:lastRenderedPageBreak/>
        <w:drawing>
          <wp:inline distT="0" distB="0" distL="0" distR="0" wp14:anchorId="117528E6" wp14:editId="1E0F08D1">
            <wp:extent cx="4539656" cy="3109672"/>
            <wp:effectExtent l="0" t="0" r="0" b="0"/>
            <wp:docPr id="65098062" name="Picture 1" descr="A diagram of a block diagram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98062" name="Picture 1" descr="A diagram of a block diagram&#10;&#10;AI-generated content may be incorrect.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547134" cy="3114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7DF17" w14:textId="77777777" w:rsidR="00F73363" w:rsidRPr="004D2ABA" w:rsidRDefault="00F73363" w:rsidP="00F73363">
      <w:pPr>
        <w:pStyle w:val="af0"/>
        <w:rPr>
          <w:rFonts w:eastAsiaTheme="minorHAnsi"/>
        </w:rPr>
      </w:pPr>
      <w:r>
        <w:rPr>
          <w:rFonts w:eastAsiaTheme="minorHAnsi"/>
        </w:rPr>
        <w:t xml:space="preserve">Рис. 74 – </w:t>
      </w:r>
      <w:r w:rsidRPr="00245157">
        <w:rPr>
          <w:rFonts w:eastAsiaTheme="minorHAnsi"/>
        </w:rPr>
        <w:t xml:space="preserve">Структура наблюдателя Люенбергера (на данной схеме опущена матрица </w:t>
      </w:r>
      <w:r w:rsidRPr="00245157">
        <w:rPr>
          <w:rFonts w:ascii="Cambria Math" w:eastAsiaTheme="minorHAnsi" w:hAnsi="Cambria Math" w:cs="Cambria Math"/>
        </w:rPr>
        <w:t>𝐷</w:t>
      </w:r>
      <w:r w:rsidRPr="00245157">
        <w:rPr>
          <w:rFonts w:eastAsiaTheme="minorHAnsi"/>
        </w:rPr>
        <w:t>, т.к. при расчёте выходного сигнала на правом сумматоре они бы и так сокращались).</w:t>
      </w:r>
    </w:p>
    <w:p w14:paraId="7A067541" w14:textId="77777777" w:rsidR="00F73363" w:rsidRDefault="00F73363" w:rsidP="00F73363">
      <w:pPr>
        <w:pStyle w:val="Heading2"/>
      </w:pPr>
      <w:r w:rsidRPr="00245157">
        <w:t>Переход к каноническая форме</w:t>
      </w:r>
    </w:p>
    <w:p w14:paraId="64CD4123" w14:textId="77777777" w:rsidR="00F73363" w:rsidRDefault="00F73363" w:rsidP="00F73363">
      <w:pPr>
        <w:pStyle w:val="ac"/>
        <w:rPr>
          <w:sz w:val="28"/>
        </w:rPr>
      </w:pPr>
      <w:r>
        <w:t xml:space="preserve">МПС называется моделью в канонической форме Фробениуса, если матрица </w:t>
      </w:r>
      <m:oMath>
        <m:r>
          <w:rPr>
            <w:rFonts w:ascii="Cambria Math" w:hAnsi="Cambria Math" w:cs="Cambria Math"/>
          </w:rPr>
          <m:t>A</m:t>
        </m:r>
      </m:oMath>
      <w:r>
        <w:t xml:space="preserve"> и вектор при управляющем воздействии </w:t>
      </w:r>
      <m:oMath>
        <m:r>
          <w:rPr>
            <w:rFonts w:ascii="Cambria Math" w:hAnsi="Cambria Math" w:cs="Cambria Math"/>
          </w:rPr>
          <m:t>b</m:t>
        </m:r>
      </m:oMath>
      <w:r>
        <w:t xml:space="preserve"> имеют следующий вид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7C5047BF" w14:textId="77777777" w:rsidTr="001D66B8">
        <w:tc>
          <w:tcPr>
            <w:tcW w:w="9918" w:type="dxa"/>
            <w:hideMark/>
          </w:tcPr>
          <w:p w14:paraId="3148C5BD" w14:textId="77777777" w:rsidR="00F73363" w:rsidRDefault="00000000" w:rsidP="001D66B8">
            <w:pPr>
              <w:pStyle w:val="af5"/>
            </w:pPr>
            <m:oMathPara>
              <m:oMath>
                <m:acc>
                  <m:acc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accPr>
                  <m:e>
                    <m:r>
                      <m:t>A</m:t>
                    </m:r>
                  </m:e>
                </m:acc>
                <m:r>
                  <m:t>=</m:t>
                </m:r>
                <m:d>
                  <m:d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t>0</m:t>
                              </m:r>
                            </m:e>
                            <m:sub>
                              <m:r>
                                <m:t>n-1</m:t>
                              </m:r>
                            </m:sub>
                          </m:sSub>
                        </m:e>
                        <m:e>
                          <m:r>
                            <m:t>|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eastAsia="Cambria Math" w:cs="Cambria Math"/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eastAsia="Cambria Math" w:cs="Cambria Math"/>
                                </w:rPr>
                                <m:t>n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m:t>-</m:t>
                          </m:r>
                          <m:sSub>
                            <m:sSub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n</m:t>
                              </m:r>
                            </m:sub>
                          </m:sSub>
                        </m:e>
                        <m:e>
                          <m:r>
                            <m:t>…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eastAsia="Cambria Math" w:cs="Cambria Math"/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eastAsia="Cambria Math" w:cs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m:t>=</m:t>
                </m:r>
                <m:sSubSup>
                  <m:sSub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SupPr>
                  <m:e>
                    <m:r>
                      <m:t>I</m:t>
                    </m:r>
                  </m:e>
                  <m:sub>
                    <m:r>
                      <m:t>n</m:t>
                    </m:r>
                  </m:sub>
                  <m:sup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1</m:t>
                        </m:r>
                      </m:e>
                    </m:d>
                  </m:sup>
                </m:sSubSup>
                <m:r>
                  <m:t>-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e</m:t>
                    </m:r>
                  </m:e>
                  <m:sub>
                    <m:r>
                      <m:t>n</m:t>
                    </m:r>
                  </m:sub>
                </m:sSub>
                <m:sSup>
                  <m:s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pPr>
                  <m:e>
                    <m:r>
                      <m:t>a</m:t>
                    </m:r>
                  </m:e>
                  <m:sup>
                    <m:r>
                      <m:t>T</m:t>
                    </m:r>
                  </m:sup>
                </m:sSup>
                <m:r>
                  <m:t>,</m:t>
                </m:r>
                <m:acc>
                  <m:acc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accPr>
                  <m:e>
                    <m:r>
                      <m:t>b</m:t>
                    </m:r>
                  </m:e>
                </m:acc>
                <m:r>
                  <m:t>=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e</m:t>
                    </m:r>
                  </m:e>
                  <m:sub>
                    <m:r>
                      <m:t>n</m:t>
                    </m:r>
                  </m:sub>
                </m:sSub>
                <m:r>
                  <m:t>,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4FD6BE53" w14:textId="77777777" w:rsidR="00F73363" w:rsidRDefault="00F73363" w:rsidP="001D66B8">
            <w:pPr>
              <w:pStyle w:val="a6"/>
              <w:ind w:firstLine="0"/>
              <w:rPr>
                <w:rFonts w:eastAsiaTheme="minorHAnsi"/>
              </w:rPr>
            </w:pPr>
            <w:r>
              <w:t>(8.2.1)</w:t>
            </w:r>
          </w:p>
        </w:tc>
      </w:tr>
    </w:tbl>
    <w:p w14:paraId="2EDD632C" w14:textId="77777777" w:rsidR="00F73363" w:rsidRPr="00FC0F63" w:rsidRDefault="00F73363" w:rsidP="00F73363">
      <w:pPr>
        <w:pStyle w:val="ac"/>
      </w:pPr>
      <w:r>
        <w:rPr>
          <w:iCs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kern w:val="2"/>
                <w:sz w:val="28"/>
                <w:lang w:val="en-US"/>
                <w14:ligatures w14:val="standardContextual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kern w:val="2"/>
                    <w:sz w:val="28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</m:oMath>
      <w:r>
        <w:t xml:space="preserve"> – матрица с единицами над главной диагональю, </w:t>
      </w:r>
      <m:oMath>
        <m:sSub>
          <m:sSubPr>
            <m:ctrlPr>
              <w:rPr>
                <w:rFonts w:ascii="Cambria Math" w:hAnsi="Cambria Math"/>
                <w:i/>
                <w:kern w:val="2"/>
                <w:sz w:val="28"/>
                <w14:ligatures w14:val="standardContextual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kern w:val="2"/>
                <w:sz w:val="28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"/>
                    <w:sz w:val="28"/>
                    <w:lang w:val="en-US"/>
                    <w14:ligatures w14:val="standardContextual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lang w:val="en-US"/>
                        <w14:ligatures w14:val="standardContextual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kern w:val="2"/>
                          <w:sz w:val="28"/>
                          <w:lang w:val="en-US"/>
                          <w14:ligatures w14:val="standardContextual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kern w:val="2"/>
                          <w:sz w:val="28"/>
                          <w:lang w:val="en-US"/>
                          <w14:ligatures w14:val="standardContextual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>
        <w:t xml:space="preserve">, </w:t>
      </w:r>
      <m:oMath>
        <m:r>
          <w:rPr>
            <w:rFonts w:ascii="Cambria Math" w:hAnsi="Cambria Math"/>
          </w:rPr>
          <m:t>a</m:t>
        </m:r>
      </m:oMath>
      <w:r>
        <w:t xml:space="preserve"> – коэффициенты характеристического многочлена ОУ.</w:t>
      </w:r>
    </w:p>
    <w:p w14:paraId="7E326154" w14:textId="77777777" w:rsidR="00F73363" w:rsidRDefault="00F73363" w:rsidP="00F73363">
      <w:pPr>
        <w:pStyle w:val="ac"/>
      </w:pPr>
      <w:r>
        <w:t>Переход к канонической форме Фробениуса делается через замену переменных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2F2D8B43" w14:textId="77777777" w:rsidTr="001D66B8">
        <w:tc>
          <w:tcPr>
            <w:tcW w:w="9918" w:type="dxa"/>
            <w:hideMark/>
          </w:tcPr>
          <w:p w14:paraId="6DCCC541" w14:textId="77777777" w:rsidR="00F73363" w:rsidRDefault="00F73363" w:rsidP="001D66B8">
            <w:pPr>
              <w:pStyle w:val="af5"/>
            </w:pPr>
            <m:oMathPara>
              <m:oMath>
                <m:r>
                  <m:t>x=Q</m:t>
                </m:r>
                <m:acc>
                  <m:acc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accPr>
                  <m:e>
                    <m:r>
                      <m:t>x</m:t>
                    </m:r>
                  </m:e>
                </m:acc>
                <m:r>
                  <m:t>,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63B844A0" w14:textId="77777777" w:rsidR="00F73363" w:rsidRDefault="00F73363" w:rsidP="001D66B8">
            <w:pPr>
              <w:pStyle w:val="a6"/>
              <w:ind w:firstLine="0"/>
            </w:pPr>
            <w:r>
              <w:t>(8.2.2)</w:t>
            </w:r>
          </w:p>
        </w:tc>
      </w:tr>
    </w:tbl>
    <w:p w14:paraId="01445AB7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где матрицу </w:t>
      </w:r>
      <m:oMath>
        <m:r>
          <w:rPr>
            <w:rFonts w:ascii="Cambria Math" w:hAnsi="Cambria Math"/>
          </w:rPr>
          <m:t>Q</m:t>
        </m:r>
      </m:oMath>
      <w:r>
        <w:t xml:space="preserve"> ищут из выражения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3C39C00D" w14:textId="77777777" w:rsidTr="001D66B8">
        <w:tc>
          <w:tcPr>
            <w:tcW w:w="9918" w:type="dxa"/>
            <w:hideMark/>
          </w:tcPr>
          <w:p w14:paraId="3658DBFF" w14:textId="77777777" w:rsidR="00F73363" w:rsidRDefault="00F73363" w:rsidP="001D66B8">
            <w:pPr>
              <w:pStyle w:val="af5"/>
              <w:rPr>
                <w:rFonts w:eastAsiaTheme="minorHAnsi"/>
              </w:rPr>
            </w:pPr>
            <m:oMathPara>
              <m:oMath>
                <m:r>
                  <m:t>Q=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S</m:t>
                    </m:r>
                  </m:e>
                  <m:sub>
                    <m:r>
                      <m:t>у</m:t>
                    </m:r>
                  </m:sub>
                </m:sSub>
                <m:r>
                  <m:t>T,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09FCA45A" w14:textId="77777777" w:rsidR="00F73363" w:rsidRDefault="00F73363" w:rsidP="001D66B8">
            <w:pPr>
              <w:pStyle w:val="a6"/>
              <w:ind w:firstLine="0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8.2.3</w:t>
            </w:r>
            <w:r>
              <w:rPr>
                <w:lang w:val="en-US"/>
              </w:rPr>
              <w:t>)</w:t>
            </w:r>
          </w:p>
        </w:tc>
      </w:tr>
    </w:tbl>
    <w:p w14:paraId="0E8984C6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kern w:val="2"/>
                <w:sz w:val="28"/>
                <w:lang w:val="en-US"/>
                <w14:ligatures w14:val="standardContextual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  <w:kern w:val="2"/>
                <w:sz w:val="28"/>
                <w14:ligatures w14:val="standardContextual"/>
              </w:rPr>
            </m:ctrlPr>
          </m:e>
          <m:sub>
            <m:r>
              <w:rPr>
                <w:rFonts w:ascii="Cambria Math" w:hAnsi="Cambria Math"/>
              </w:rPr>
              <m:t>у</m:t>
            </m:r>
          </m:sub>
        </m:sSub>
      </m:oMath>
      <w:r>
        <w:t xml:space="preserve"> – матрица управляемости, </w:t>
      </w:r>
      <m:oMath>
        <m:r>
          <w:rPr>
            <w:rFonts w:ascii="Cambria Math" w:hAnsi="Cambria Math"/>
          </w:rPr>
          <m:t>T</m:t>
        </m:r>
      </m:oMath>
      <w:r>
        <w:t xml:space="preserve"> – матрица, составленная из коэффициентов характеристического многочлена ОУ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585CE553" w14:textId="77777777" w:rsidTr="001D66B8">
        <w:tc>
          <w:tcPr>
            <w:tcW w:w="9382" w:type="dxa"/>
            <w:hideMark/>
          </w:tcPr>
          <w:p w14:paraId="4CB74F6F" w14:textId="77777777" w:rsidR="00F73363" w:rsidRDefault="00F73363" w:rsidP="001D66B8">
            <w:pPr>
              <w:pStyle w:val="af5"/>
              <w:rPr>
                <w:rFonts w:eastAsiaTheme="minorHAnsi"/>
              </w:rPr>
            </w:pPr>
            <m:oMathPara>
              <m:oMath>
                <m:r>
                  <m:t>T=</m:t>
                </m:r>
                <m:d>
                  <m:d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n-1</m:t>
                              </m:r>
                            </m:sub>
                          </m:sSub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n-2</m:t>
                              </m:r>
                            </m:sub>
                          </m:sSub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…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eastAsia="Cambria Math" w:cs="Cambria Math"/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eastAsia="Cambria Math" w:cs="Cambria Math"/>
                                </w:rPr>
                                <m:t>1</m:t>
                              </m:r>
                            </m:sub>
                          </m:sSub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1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n-2</m:t>
                              </m:r>
                            </m:sub>
                          </m:sSub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n-3</m:t>
                              </m:r>
                            </m:sub>
                          </m:sSub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…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1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eastAsia="Cambria Math" w:cs="Cambria Math"/>
                            </w:rPr>
                            <m:t>⋮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⋮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⋰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⋮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⋮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eastAsia="Cambria Math" w:cs="Cambria Math"/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eastAsia="Cambria Math" w:cs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m:t>1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…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⋱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…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</m:t>
                          </m:r>
                          <m:ctrlPr>
                            <w:rPr>
                              <w:rFonts w:eastAsia="Cambria Math" w:cs="Cambria Math"/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2F6F354F" w14:textId="77777777" w:rsidR="00F73363" w:rsidRDefault="00F73363" w:rsidP="001D66B8">
            <w:pPr>
              <w:pStyle w:val="a6"/>
              <w:ind w:firstLine="0"/>
              <w:rPr>
                <w:iCs/>
              </w:rPr>
            </w:pPr>
            <w:r>
              <w:rPr>
                <w:iCs/>
              </w:rPr>
              <w:t>(8.2.4)</w:t>
            </w:r>
          </w:p>
        </w:tc>
      </w:tr>
    </w:tbl>
    <w:p w14:paraId="7ED681E2" w14:textId="77777777" w:rsidR="00F73363" w:rsidRDefault="00F73363" w:rsidP="00F73363">
      <w:pPr>
        <w:pStyle w:val="ac"/>
      </w:pPr>
      <w:r>
        <w:t>Теперь можно преобразовать модель к новой системе координат:</w:t>
      </w:r>
    </w:p>
    <w:p w14:paraId="0641A80D" w14:textId="77777777" w:rsidR="00F73363" w:rsidRPr="000A51A8" w:rsidRDefault="00000000" w:rsidP="00F73363">
      <w:pPr>
        <w:pStyle w:val="af5"/>
        <w:ind w:firstLine="4536"/>
        <w:rPr>
          <w:rFonts w:ascii="Times New Roman" w:hAnsi="Times New Roman"/>
          <w:kern w:val="2"/>
          <w:sz w:val="28"/>
          <w14:ligatures w14:val="standardContextual"/>
        </w:rPr>
      </w:pPr>
      <m:oMathPara>
        <m:oMathParaPr>
          <m:jc m:val="right"/>
        </m:oMathParaPr>
        <m:oMath>
          <m:eqArr>
            <m:eqArrPr>
              <m:maxDist m:val="1"/>
              <m:ctrlPr>
                <w:rPr>
                  <w:kern w:val="2"/>
                  <w:sz w:val="28"/>
                  <w14:ligatures w14:val="standardContextual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Theme="minorHAnsi"/>
                      <w:kern w:val="2"/>
                      <w:sz w:val="28"/>
                      <w:lang w:val="ru-RU"/>
                      <w14:ligatures w14:val="standardContextual"/>
                    </w:rPr>
                  </m:ctrlPr>
                </m:mPr>
                <m:mr>
                  <m:e>
                    <m:r>
                      <m:t>Q</m:t>
                    </m:r>
                    <m:acc>
                      <m:accPr>
                        <m:chr m:val="̇"/>
                        <m:ctrlPr>
                          <w:rPr>
                            <w:iCs/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acc>
                          <m:accPr>
                            <m:ctrlPr>
                              <w:rPr>
                                <w:iCs/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accPr>
                          <m:e>
                            <m:r>
                              <m:t>x</m:t>
                            </m:r>
                          </m:e>
                        </m:acc>
                      </m:e>
                    </m:acc>
                    <m:d>
                      <m:dPr>
                        <m:ctrlPr>
                          <w:rPr>
                            <w:iCs/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  <m:r>
                      <m:t>=AQ</m:t>
                    </m:r>
                    <m:acc>
                      <m:acc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  <m:r>
                      <m:t>+Bu</m:t>
                    </m:r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iCs/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acc>
                          <m:accPr>
                            <m:ctrlPr>
                              <w:rPr>
                                <w:iCs/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accPr>
                          <m:e>
                            <m:r>
                              <m:t>x</m:t>
                            </m:r>
                          </m:e>
                        </m:acc>
                      </m:e>
                    </m:acc>
                    <m:d>
                      <m:dPr>
                        <m:ctrlPr>
                          <w:rPr>
                            <w:iCs/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  <m:r>
                      <m:t>=</m:t>
                    </m:r>
                    <m:sSup>
                      <m:sSup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AQ</m:t>
                    </m:r>
                    <m:acc>
                      <m:acc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  <m:r>
                      <m:t>+</m:t>
                    </m:r>
                    <m:sSup>
                      <m:sSup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Bu</m:t>
                    </m:r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iCs/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acc>
                          <m:accPr>
                            <m:ctrlPr>
                              <w:rPr>
                                <w:iCs/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accPr>
                          <m:e>
                            <m:r>
                              <m:t>x</m:t>
                            </m:r>
                          </m:e>
                        </m:acc>
                      </m:e>
                    </m:acc>
                    <m:d>
                      <m:dPr>
                        <m:ctrlPr>
                          <w:rPr>
                            <w:iCs/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  <m:r>
                      <m:t>=</m:t>
                    </m:r>
                    <m:acc>
                      <m:acc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r>
                          <m:t>A</m:t>
                        </m:r>
                      </m:e>
                    </m:acc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  <m:r>
                      <m:t>+</m:t>
                    </m:r>
                    <m:acc>
                      <m:acc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r>
                          <m:t>B</m:t>
                        </m:r>
                      </m:e>
                    </m:acc>
                    <m:r>
                      <m:t>u</m:t>
                    </m:r>
                    <m:d>
                      <m:d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dPr>
                      <m:e>
                        <m:r>
                          <m:t>t</m:t>
                        </m:r>
                      </m:e>
                    </m:d>
                  </m:e>
                </m:mr>
              </m:m>
              <m:d>
                <m:dPr>
                  <m:begChr m:val="|"/>
                  <m:endChr m:val=""/>
                  <m:ctrlPr>
                    <w:rPr>
                      <w:rFonts w:eastAsiaTheme="minorHAnsi"/>
                      <w:kern w:val="2"/>
                      <w:sz w:val="28"/>
                      <w:lang w:val="ru-RU"/>
                      <w14:ligatures w14:val="standardContextual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Theme="minorHAnsi"/>
                          <w:kern w:val="2"/>
                          <w:sz w:val="28"/>
                          <w:lang w:val="ru-RU"/>
                          <w14:ligatures w14:val="standardContextual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Q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m:t>k+1</m:t>
                            </m:r>
                          </m:sub>
                        </m:sSub>
                        <m:r>
                          <m:t>=</m:t>
                        </m:r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А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Q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t>+</m:t>
                        </m:r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m:t>k+1</m:t>
                            </m:r>
                          </m:sub>
                        </m:sSub>
                        <m:r>
                          <m:t>=</m:t>
                        </m:r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sSubSup>
                              <m:sSubSup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sSubSupPr>
                              <m:e>
                                <m:r>
                                  <m:t>Q</m:t>
                                </m:r>
                              </m:e>
                              <m:sub>
                                <m:r>
                                  <m:t>д</m:t>
                                </m:r>
                              </m:sub>
                              <m:sup>
                                <m:r>
                                  <m:t>-1</m:t>
                                </m:r>
                              </m:sup>
                            </m:sSubSup>
                            <m:r>
                              <m:t>А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Q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t>+</m:t>
                        </m:r>
                        <m:sSubSup>
                          <m:sSubSup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SupPr>
                          <m:e>
                            <m:r>
                              <m:t>Q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  <m:sup>
                            <m:r>
                              <m:t>-1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m:t>k+1</m:t>
                            </m:r>
                          </m:sub>
                        </m:sSub>
                        <m:r>
                          <m:t>=</m:t>
                        </m:r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t>+</m:t>
                        </m:r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kern w:val="2"/>
                                    <w:sz w:val="28"/>
                                    <w14:ligatures w14:val="standardContextual"/>
                                  </w:rPr>
                                </m:ctrlPr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kern w:val="2"/>
                                <w:sz w:val="28"/>
                                <w14:ligatures w14:val="standardContextual"/>
                              </w:rPr>
                            </m:ctrlPr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kern w:val="2"/>
                  <w:sz w:val="28"/>
                  <w14:ligatures w14:val="standardContextual"/>
                </w:rPr>
                <m:t>#</m:t>
              </m:r>
              <m:d>
                <m:dPr>
                  <m:ctrlPr>
                    <w:rPr>
                      <w:kern w:val="2"/>
                      <w:sz w:val="28"/>
                      <w14:ligatures w14:val="standardContextual"/>
                    </w:rPr>
                  </m:ctrlPr>
                </m:dPr>
                <m:e>
                  <m:r>
                    <w:rPr>
                      <w:kern w:val="2"/>
                      <w:sz w:val="28"/>
                      <w14:ligatures w14:val="standardContextual"/>
                    </w:rPr>
                    <m:t>8.2.5</m:t>
                  </m:r>
                </m:e>
              </m:d>
            </m:e>
          </m:eqArr>
        </m:oMath>
      </m:oMathPara>
    </w:p>
    <w:p w14:paraId="1FD8B266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>Коэффициенты характеристического уравнения ОУ были вычислены ранее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696027FF" w14:textId="77777777" w:rsidTr="001D66B8">
        <w:tc>
          <w:tcPr>
            <w:tcW w:w="9918" w:type="dxa"/>
            <w:hideMark/>
          </w:tcPr>
          <w:p w14:paraId="5740A4F5" w14:textId="77777777" w:rsidR="00F73363" w:rsidRDefault="00000000" w:rsidP="001D66B8">
            <w:pPr>
              <w:pStyle w:val="af5"/>
            </w:pPr>
            <m:oMathPara>
              <m:oMath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a</m:t>
                    </m:r>
                  </m:e>
                  <m:sub>
                    <m:r>
                      <m:t>0</m:t>
                    </m:r>
                  </m:sub>
                </m:sSub>
                <m:r>
                  <m:t xml:space="preserve">=0, 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a</m:t>
                    </m:r>
                  </m:e>
                  <m:sub>
                    <m:r>
                      <m:t>1</m:t>
                    </m:r>
                  </m:sub>
                </m:sSub>
                <m:r>
                  <m:t xml:space="preserve">=0, 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a</m:t>
                    </m:r>
                  </m:e>
                  <m:sub>
                    <m:r>
                      <m:t>2</m:t>
                    </m:r>
                  </m:sub>
                </m:sSub>
                <m:r>
                  <m:t xml:space="preserve">=-6.615606936, 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a</m:t>
                    </m:r>
                  </m:e>
                  <m:sub>
                    <m:r>
                      <m:t>3</m:t>
                    </m:r>
                  </m:sub>
                </m:sSub>
                <m:r>
                  <m:t>=0,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a</m:t>
                    </m:r>
                  </m:e>
                  <m:sub>
                    <m:r>
                      <m:t>4</m:t>
                    </m:r>
                  </m:sub>
                </m:sSub>
                <m:r>
                  <m:t>=</m:t>
                </m:r>
                <m:r>
                  <w:rPr>
                    <w:lang w:val="ru-RU"/>
                  </w:rPr>
                  <m:t>1</m:t>
                </m:r>
                <m:r>
                  <m:t>,</m:t>
                </m:r>
              </m:oMath>
            </m:oMathPara>
          </w:p>
          <w:p w14:paraId="660523CB" w14:textId="77777777" w:rsidR="00F73363" w:rsidRDefault="00000000" w:rsidP="001D66B8">
            <w:pPr>
              <w:pStyle w:val="af5"/>
              <w:rPr>
                <w:rFonts w:eastAsiaTheme="minorHAnsi"/>
                <w:lang w:val="ru-RU"/>
              </w:rPr>
            </w:pPr>
            <m:oMathPara>
              <m:oMath>
                <m:sSubSup>
                  <m:sSub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SupPr>
                  <m:e>
                    <m:r>
                      <m:t>a</m:t>
                    </m:r>
                  </m:e>
                  <m:sub>
                    <m:r>
                      <m:t>0</m:t>
                    </m:r>
                  </m:sub>
                  <m:sup>
                    <m:r>
                      <m:t>д</m:t>
                    </m:r>
                  </m:sup>
                </m:sSubSup>
                <m:r>
                  <m:t xml:space="preserve">=1, </m:t>
                </m:r>
                <m:sSubSup>
                  <m:sSub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SupPr>
                  <m:e>
                    <m:r>
                      <m:t>a</m:t>
                    </m:r>
                  </m:e>
                  <m:sub>
                    <m:r>
                      <m:t>1</m:t>
                    </m:r>
                  </m:sub>
                  <m:sup>
                    <m:r>
                      <m:t>д</m:t>
                    </m:r>
                  </m:sup>
                </m:sSubSup>
                <m:r>
                  <m:t xml:space="preserve">=-4.153026, </m:t>
                </m:r>
                <m:sSubSup>
                  <m:sSub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SupPr>
                  <m:e>
                    <m:r>
                      <m:t>a</m:t>
                    </m:r>
                  </m:e>
                  <m:sub>
                    <m:r>
                      <m:t>2</m:t>
                    </m:r>
                  </m:sub>
                  <m:sup>
                    <m:r>
                      <m:t>д</m:t>
                    </m:r>
                  </m:sup>
                </m:sSubSup>
                <m:r>
                  <m:t xml:space="preserve">=6.30605, </m:t>
                </m:r>
                <m:sSubSup>
                  <m:sSub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SupPr>
                  <m:e>
                    <m:r>
                      <m:t>a</m:t>
                    </m:r>
                  </m:e>
                  <m:sub>
                    <m:r>
                      <m:t>3</m:t>
                    </m:r>
                  </m:sub>
                  <m:sup>
                    <m:r>
                      <m:t>д</m:t>
                    </m:r>
                  </m:sup>
                </m:sSubSup>
                <m:r>
                  <m:t>=-4.15302,</m:t>
                </m:r>
                <m:r>
                  <w:rPr>
                    <w:lang w:val="ru-RU"/>
                  </w:rPr>
                  <m:t xml:space="preserve"> </m:t>
                </m:r>
                <m:sSubSup>
                  <m:sSub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SupPr>
                  <m:e>
                    <m:r>
                      <m:t>a</m:t>
                    </m:r>
                  </m:e>
                  <m:sub>
                    <m:r>
                      <m:t>4</m:t>
                    </m:r>
                  </m:sub>
                  <m:sup>
                    <m:r>
                      <m:t>д</m:t>
                    </m:r>
                  </m:sup>
                </m:sSubSup>
                <m:r>
                  <m:t>=1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6E3B05F3" w14:textId="77777777" w:rsidR="00F73363" w:rsidRDefault="00F73363" w:rsidP="001D66B8">
            <w:pPr>
              <w:pStyle w:val="a6"/>
              <w:ind w:firstLine="0"/>
            </w:pPr>
            <w:r>
              <w:t>(</w:t>
            </w:r>
            <w:r>
              <w:rPr>
                <w:lang w:val="en-US"/>
              </w:rPr>
              <w:t>8.2.6</w:t>
            </w:r>
            <w:r>
              <w:t>)</w:t>
            </w:r>
          </w:p>
        </w:tc>
      </w:tr>
    </w:tbl>
    <w:p w14:paraId="28EB510F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Вычислим матрицы </w:t>
      </w:r>
      <m:oMath>
        <m:r>
          <w:rPr>
            <w:rFonts w:ascii="Cambria Math" w:hAnsi="Cambria Math"/>
          </w:rPr>
          <m:t>T</m:t>
        </m:r>
      </m:oMath>
      <w:r>
        <w:t xml:space="preserve"> для непрерывной и дискретной моделе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3E803D92" w14:textId="77777777" w:rsidTr="001D66B8">
        <w:tc>
          <w:tcPr>
            <w:tcW w:w="9382" w:type="dxa"/>
            <w:hideMark/>
          </w:tcPr>
          <w:p w14:paraId="669163BF" w14:textId="77777777" w:rsidR="00F73363" w:rsidRPr="00D37E8F" w:rsidRDefault="00F73363" w:rsidP="001D66B8">
            <w:pPr>
              <w:pStyle w:val="af5"/>
            </w:pPr>
            <m:oMathPara>
              <m:oMath>
                <m:r>
                  <m:t>T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-6.6156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-6.6156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72AC722C" w14:textId="77777777" w:rsidR="00F73363" w:rsidRDefault="00000000" w:rsidP="001D66B8">
            <w:pPr>
              <w:pStyle w:val="af5"/>
            </w:pPr>
            <m:oMathPara>
              <m:oMath>
                <m:sSub>
                  <m:sSubPr>
                    <m:ctrlPr/>
                  </m:sSubPr>
                  <m:e>
                    <m:r>
                      <m:t>T</m:t>
                    </m:r>
                  </m:e>
                  <m:sub>
                    <m:r>
                      <m:t>д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sSubSup>
                            <m:sSubSupPr>
                              <m:ctrlPr/>
                            </m:sSubSup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3</m:t>
                              </m:r>
                            </m:sub>
                            <m:sup>
                              <m:r>
                                <m:t>д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/>
                            </m:sSubSup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2</m:t>
                              </m:r>
                            </m:sub>
                            <m:sup>
                              <m:r>
                                <m:t>д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/>
                            </m:sSubSup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1</m:t>
                              </m:r>
                            </m:sub>
                            <m:sup>
                              <m:r>
                                <m:t>д</m:t>
                              </m:r>
                            </m:sup>
                          </m:sSubSup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sSubSup>
                            <m:sSubSupPr>
                              <m:ctrlPr/>
                            </m:sSubSup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2</m:t>
                              </m:r>
                            </m:sub>
                            <m:sup>
                              <m:r>
                                <m:t>д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/>
                            </m:sSubSup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1</m:t>
                              </m:r>
                            </m:sub>
                            <m:sup>
                              <m:r>
                                <m:t>д</m:t>
                              </m:r>
                            </m:sup>
                          </m:sSubSup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sSubSup>
                            <m:sSubSupPr>
                              <m:ctrlPr/>
                            </m:sSubSup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1</m:t>
                              </m:r>
                            </m:sub>
                            <m:sup>
                              <m:r>
                                <m:t>д</m:t>
                              </m:r>
                            </m:sup>
                          </m:sSubSup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-4.15302</m:t>
                          </m:r>
                        </m:e>
                        <m:e>
                          <m:r>
                            <m:t>6.30605</m:t>
                          </m:r>
                        </m:e>
                        <m:e>
                          <m:r>
                            <m:t>-4.153026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6.30605</m:t>
                          </m:r>
                        </m:e>
                        <m:e>
                          <m:r>
                            <m:t>-4.153026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-4.153026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5CA4EF61" w14:textId="77777777" w:rsidR="00F73363" w:rsidRDefault="00F73363" w:rsidP="001D66B8">
            <w:pPr>
              <w:pStyle w:val="a6"/>
              <w:ind w:firstLine="0"/>
              <w:rPr>
                <w:rFonts w:eastAsiaTheme="minorHAnsi"/>
                <w:lang w:val="en-US"/>
              </w:rPr>
            </w:pPr>
            <w:r>
              <w:rPr>
                <w:lang w:val="en-US"/>
              </w:rPr>
              <w:t>(8.2.7)</w:t>
            </w:r>
          </w:p>
        </w:tc>
      </w:tr>
    </w:tbl>
    <w:p w14:paraId="58C6E201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Вычислим матрицы </w:t>
      </w:r>
      <m:oMath>
        <m:r>
          <w:rPr>
            <w:rFonts w:ascii="Cambria Math" w:hAnsi="Cambria Math"/>
          </w:rPr>
          <m:t>Q</m:t>
        </m:r>
      </m:oMath>
      <w:r>
        <w:t xml:space="preserve"> для непрерывной и дискретной моделе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14:paraId="7F4ED829" w14:textId="77777777" w:rsidTr="001D66B8">
        <w:tc>
          <w:tcPr>
            <w:tcW w:w="9382" w:type="dxa"/>
            <w:hideMark/>
          </w:tcPr>
          <w:p w14:paraId="60D923A4" w14:textId="77777777" w:rsidR="00F73363" w:rsidRDefault="00F73363" w:rsidP="001D66B8">
            <w:pPr>
              <w:pStyle w:val="af5"/>
            </w:pPr>
            <m:oMathPara>
              <m:oMath>
                <m:r>
                  <m:t>Q=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S</m:t>
                    </m:r>
                  </m:e>
                  <m:sub>
                    <m:r>
                      <m:t>у</m:t>
                    </m:r>
                  </m:sub>
                </m:sSub>
                <m:r>
                  <m:t>T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-0.01890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.00289017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0.00192678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-0.0189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.00289017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0.00192678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05393E45" w14:textId="77777777" w:rsidR="00F73363" w:rsidRDefault="00000000" w:rsidP="001D66B8">
            <w:pPr>
              <w:pStyle w:val="af5"/>
            </w:pPr>
            <m:oMathPara>
              <m:oMath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Q</m:t>
                    </m:r>
                  </m:e>
                  <m:sub>
                    <m:r>
                      <m:t>д</m:t>
                    </m:r>
                  </m:sub>
                </m:sSub>
                <m:r>
                  <m:t>=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S</m:t>
                    </m:r>
                  </m:e>
                  <m:sub>
                    <m:sSub>
                      <m:sSub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sSubPr>
                      <m:e>
                        <m:r>
                          <m:t>у</m:t>
                        </m:r>
                      </m:e>
                      <m:sub>
                        <m:r>
                          <m:t>д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T</m:t>
                    </m:r>
                  </m:e>
                  <m:sub>
                    <m:r>
                      <m:t>д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3.312e-05</m:t>
                          </m:r>
                        </m:e>
                        <m:e>
                          <m:r>
                            <m:t>-3.814e-05</m:t>
                          </m:r>
                        </m:e>
                        <m:e>
                          <m:r>
                            <m:t>-3.814e-05</m:t>
                          </m:r>
                        </m:e>
                        <m:e>
                          <m:r>
                            <m:t>3.313e-05</m:t>
                          </m:r>
                        </m:e>
                      </m:mr>
                      <m:mr>
                        <m:e>
                          <m:r>
                            <m:t>-2.197e-05</m:t>
                          </m:r>
                        </m:e>
                        <m:e>
                          <m:r>
                            <m:t>2.197e-05</m:t>
                          </m:r>
                        </m:e>
                        <m:e>
                          <m:r>
                            <m:t>2.198e-05</m:t>
                          </m:r>
                        </m:e>
                        <m:e>
                          <m:r>
                            <m:t>-2.198e-05</m:t>
                          </m:r>
                        </m:e>
                      </m:mr>
                      <m:mr>
                        <m:e>
                          <m:r>
                            <m:t>-0.000438</m:t>
                          </m:r>
                        </m:e>
                        <m:e>
                          <m:r>
                            <m:t xml:space="preserve">0.001382 </m:t>
                          </m:r>
                        </m:e>
                        <m:e>
                          <m:r>
                            <m:t>-0.00138</m:t>
                          </m:r>
                        </m:e>
                        <m:e>
                          <m:r>
                            <m:t>0.0004384</m:t>
                          </m:r>
                        </m:e>
                      </m:mr>
                      <m:mr>
                        <m:e>
                          <m:r>
                            <m:t>0.0002944</m:t>
                          </m:r>
                        </m:e>
                        <m:e>
                          <m:r>
                            <m:t>-0.0008833</m:t>
                          </m:r>
                        </m:e>
                        <m:e>
                          <m:r>
                            <m:t>0.000883</m:t>
                          </m:r>
                        </m:e>
                        <m:e>
                          <m:r>
                            <m:t>-0.0002944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0016A1EE" w14:textId="77777777" w:rsidR="00F73363" w:rsidRDefault="00F73363" w:rsidP="001D66B8">
            <w:pPr>
              <w:pStyle w:val="a6"/>
              <w:ind w:firstLine="0"/>
              <w:rPr>
                <w:rFonts w:eastAsiaTheme="minorHAnsi"/>
                <w:lang w:val="en-US"/>
              </w:rPr>
            </w:pPr>
            <w:r>
              <w:rPr>
                <w:lang w:val="en-US"/>
              </w:rPr>
              <w:t>(8.2.8)</w:t>
            </w:r>
          </w:p>
        </w:tc>
      </w:tr>
    </w:tbl>
    <w:p w14:paraId="0EC79FA6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Вычислим матрицы </w:t>
      </w:r>
      <m:oMath>
        <m:acc>
          <m:accPr>
            <m:ctrlPr>
              <w:rPr>
                <w:rFonts w:ascii="Cambria Math" w:hAnsi="Cambria Math"/>
                <w:i/>
                <w:kern w:val="2"/>
                <w:sz w:val="28"/>
                <w14:ligatures w14:val="standardContextual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</m:oMath>
      <w:r>
        <w:t xml:space="preserve"> для непрерывной и дискретной моделей:</w:t>
      </w:r>
    </w:p>
    <w:tbl>
      <w:tblPr>
        <w:tblStyle w:val="TableGrid"/>
        <w:tblW w:w="10458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1532"/>
      </w:tblGrid>
      <w:tr w:rsidR="00F73363" w14:paraId="460A8EC3" w14:textId="77777777" w:rsidTr="001D66B8">
        <w:trPr>
          <w:trHeight w:val="3021"/>
        </w:trPr>
        <w:tc>
          <w:tcPr>
            <w:tcW w:w="8926" w:type="dxa"/>
            <w:hideMark/>
          </w:tcPr>
          <w:p w14:paraId="1B446312" w14:textId="77777777" w:rsidR="00F73363" w:rsidRDefault="00000000" w:rsidP="001D66B8">
            <w:pPr>
              <w:pStyle w:val="af5"/>
            </w:pPr>
            <m:oMathPara>
              <m:oMath>
                <m:acc>
                  <m:acc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accPr>
                  <m:e>
                    <m:r>
                      <m:t>A</m:t>
                    </m:r>
                  </m:e>
                </m:acc>
                <m:r>
                  <m:t>=</m:t>
                </m:r>
                <m:sSup>
                  <m:sSup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pPr>
                  <m:e>
                    <m:r>
                      <m:t>Q</m:t>
                    </m:r>
                  </m:e>
                  <m:sup>
                    <m:r>
                      <m:t>-1</m:t>
                    </m:r>
                  </m:sup>
                </m:sSup>
                <m:r>
                  <m:t>AQ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6.616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2999731F" w14:textId="77777777" w:rsidR="00F73363" w:rsidRDefault="00000000" w:rsidP="001D66B8">
            <w:pPr>
              <w:pStyle w:val="af5"/>
            </w:pPr>
            <m:oMathPara>
              <m:oMath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accPr>
                      <m:e>
                        <m:r>
                          <m:t>A</m:t>
                        </m:r>
                      </m:e>
                    </m:acc>
                  </m:e>
                  <m:sub>
                    <m:r>
                      <m:t>д</m:t>
                    </m:r>
                  </m:sub>
                </m:sSub>
                <m:r>
                  <m:t>=</m:t>
                </m:r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sSubSup>
                      <m:sSubSupPr>
                        <m:ctrlPr>
                          <w:rPr>
                            <w:kern w:val="2"/>
                            <w:sz w:val="28"/>
                            <w14:ligatures w14:val="standardContextual"/>
                          </w:rPr>
                        </m:ctrlPr>
                      </m:sSubSupPr>
                      <m:e>
                        <m:r>
                          <m:t>Q</m:t>
                        </m:r>
                      </m:e>
                      <m:sub>
                        <m:r>
                          <m:t>д</m:t>
                        </m:r>
                      </m:sub>
                      <m:sup>
                        <m:r>
                          <m:t>-1</m:t>
                        </m:r>
                      </m:sup>
                    </m:sSubSup>
                    <m:r>
                      <m:t>А</m:t>
                    </m:r>
                  </m:e>
                  <m:sub>
                    <m:r>
                      <m:t>д</m:t>
                    </m:r>
                  </m:sub>
                </m:sSub>
                <m:sSub>
                  <m:sSubPr>
                    <m:ctrlPr>
                      <w:rPr>
                        <w:kern w:val="2"/>
                        <w:sz w:val="28"/>
                        <w14:ligatures w14:val="standardContextual"/>
                      </w:rPr>
                    </m:ctrlPr>
                  </m:sSubPr>
                  <m:e>
                    <m:r>
                      <m:t>Q</m:t>
                    </m:r>
                  </m:e>
                  <m:sub>
                    <m:r>
                      <m:t>д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7.5495e-15</m:t>
                          </m:r>
                        </m:e>
                        <m:e>
                          <m:r>
                            <m:t>0.999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2.22e-15</m:t>
                          </m:r>
                        </m:e>
                      </m:mr>
                      <m:mr>
                        <m:e>
                          <m:r>
                            <m:t>-2.145e-06</m:t>
                          </m:r>
                        </m:e>
                        <m:e>
                          <m:r>
                            <m:t>-1.066e-14</m:t>
                          </m:r>
                        </m:e>
                        <m:e>
                          <m:r>
                            <m:t>0.9999</m:t>
                          </m:r>
                        </m:e>
                        <m:e>
                          <m:r>
                            <m:t>1.776e-15</m:t>
                          </m:r>
                        </m:e>
                      </m:mr>
                      <m:mr>
                        <m:e>
                          <m:r>
                            <m:t>-2.619e-06</m:t>
                          </m:r>
                        </m:e>
                        <m:e>
                          <m:r>
                            <m:t>-1.776e-14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 xml:space="preserve"> -0.999 </m:t>
                          </m:r>
                        </m:e>
                        <m:e>
                          <m:r>
                            <m:t>4.153</m:t>
                          </m:r>
                        </m:e>
                        <m:e>
                          <m:r>
                            <m:t>-6.306</m:t>
                          </m:r>
                        </m:e>
                        <m:e>
                          <m:r>
                            <m:t>4.1530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532" w:type="dxa"/>
            <w:vAlign w:val="center"/>
            <w:hideMark/>
          </w:tcPr>
          <w:p w14:paraId="7EE22DF8" w14:textId="77777777" w:rsidR="00F73363" w:rsidRDefault="00F73363" w:rsidP="001D66B8">
            <w:pPr>
              <w:pStyle w:val="a6"/>
              <w:ind w:firstLine="0"/>
              <w:rPr>
                <w:rFonts w:eastAsiaTheme="minorHAnsi"/>
                <w:lang w:val="en-US"/>
              </w:rPr>
            </w:pPr>
            <w:r>
              <w:rPr>
                <w:lang w:val="en-US"/>
              </w:rPr>
              <w:t>(8.2.9)</w:t>
            </w:r>
          </w:p>
        </w:tc>
      </w:tr>
    </w:tbl>
    <w:p w14:paraId="1E13987F" w14:textId="77777777" w:rsidR="00F73363" w:rsidRDefault="00F73363" w:rsidP="00F73363">
      <w:pPr>
        <w:pStyle w:val="ac"/>
        <w:rPr>
          <w:kern w:val="2"/>
          <w:sz w:val="28"/>
          <w14:ligatures w14:val="standardContextual"/>
        </w:rPr>
      </w:pPr>
      <w:r>
        <w:t xml:space="preserve">Вычислим матрицы </w:t>
      </w:r>
      <m:oMath>
        <m:acc>
          <m:accPr>
            <m:ctrlPr>
              <w:rPr>
                <w:rFonts w:ascii="Cambria Math" w:hAnsi="Cambria Math"/>
                <w:i/>
                <w:kern w:val="2"/>
                <w:sz w:val="28"/>
                <w:lang w:val="en-US"/>
                <w14:ligatures w14:val="standardContextual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B</m:t>
            </m:r>
          </m:e>
        </m:acc>
      </m:oMath>
      <w:r w:rsidRPr="00245157">
        <w:t xml:space="preserve"> </w:t>
      </w:r>
      <w:r>
        <w:t>для непрерывной и дискретной моделе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8"/>
        <w:gridCol w:w="1103"/>
      </w:tblGrid>
      <w:tr w:rsidR="00F73363" w14:paraId="3C4C2EEC" w14:textId="77777777" w:rsidTr="001D66B8">
        <w:tc>
          <w:tcPr>
            <w:tcW w:w="8678" w:type="dxa"/>
            <w:hideMark/>
          </w:tcPr>
          <w:p w14:paraId="70CE08D1" w14:textId="77777777" w:rsidR="00F73363" w:rsidRDefault="00000000" w:rsidP="001D66B8">
            <w:pPr>
              <w:pStyle w:val="af5"/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/>
                  </m:mPr>
                  <m:mr>
                    <m:e>
                      <m:acc>
                        <m:accPr>
                          <m:ctrlPr>
                            <w:rPr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m:t>B</m:t>
                          </m:r>
                        </m:e>
                      </m:acc>
                      <m:r>
                        <m:t>=</m:t>
                      </m:r>
                      <m:sSup>
                        <m:sSupPr>
                          <m:ctrlPr>
                            <w:rPr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sSupPr>
                        <m:e>
                          <m:r>
                            <m:t>Q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=</m:t>
                      </m:r>
                      <m:sSup>
                        <m:sSupPr>
                          <m:ctrlPr>
                            <w:rPr>
                              <w:kern w:val="2"/>
                              <w:sz w:val="28"/>
                              <w14:ligatures w14:val="standardContextual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kern w:val="2"/>
                                  <w:sz w:val="28"/>
                                  <w14:ligatures w14:val="standardContextual"/>
                                </w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kern w:val="2"/>
                                      <w:sz w:val="28"/>
                                      <w14:ligatures w14:val="standardContextual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m:t>0</m:t>
                                    </m:r>
                                  </m:e>
                                  <m:e>
                                    <m:r>
                                      <m:t>0</m:t>
                                    </m:r>
                                    <m:ctrlPr>
                                      <w:rPr>
                                        <w:rFonts w:eastAsia="Cambria Math" w:cs="Cambria Math"/>
                                        <w:kern w:val="2"/>
                                        <w:sz w:val="28"/>
                                        <w14:ligatures w14:val="standardContextual"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eastAsia="Cambria Math" w:cs="Cambria Math"/>
                                        <w:kern w:val="2"/>
                                        <w:sz w:val="28"/>
                                        <w14:ligatures w14:val="standardContextual"/>
                                      </w:rPr>
                                      <m:t>0</m:t>
                                    </m:r>
                                    <m:ctrlPr>
                                      <w:rPr>
                                        <w:rFonts w:eastAsia="Cambria Math" w:cs="Cambria Math"/>
                                        <w:i w:val="0"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eastAsia="Cambria Math" w:cs="Cambria Math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m:t>T</m:t>
                          </m:r>
                        </m:sup>
                      </m:sSup>
                    </m:e>
                  </m:mr>
                  <m:mr>
                    <m:e>
                      <m:sSub>
                        <m:sSubPr>
                          <m:ctrlPr/>
                        </m:sSubPr>
                        <m:e>
                          <m:acc>
                            <m:accPr>
                              <m:ctrlPr/>
                            </m:accPr>
                            <m:e>
                              <m:r>
                                <m:t>B</m:t>
                              </m:r>
                            </m:e>
                          </m:acc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Q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  <m:sSup>
                        <m:sSupPr>
                          <m:ctrlPr/>
                        </m:sSupPr>
                        <m:e>
                          <m:d>
                            <m:dPr>
                              <m:ctrlPr/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/>
                                </m:mPr>
                                <m:mr>
                                  <m:e>
                                    <m:r>
                                      <m:t>-8.65e-06</m:t>
                                    </m:r>
                                  </m:e>
                                  <m:e>
                                    <m:r>
                                      <m:t>0.000171</m:t>
                                    </m:r>
                                    <m:ctrlPr>
                                      <w:rPr>
                                        <w:rFonts w:eastAsia="Cambria Math" w:cs="Cambria Math"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eastAsia="Cambria Math" w:cs="Cambria Math"/>
                                      </w:rPr>
                                      <m:t>0.0114</m:t>
                                    </m:r>
                                    <m:ctrlPr>
                                      <w:rPr>
                                        <w:rFonts w:eastAsia="Cambria Math" w:cs="Cambria Math"/>
                                        <w:i w:val="0"/>
                                      </w:rPr>
                                    </m:ctrlPr>
                                  </m:e>
                                  <m:e>
                                    <m:r>
                                      <w:rPr>
                                        <w:rFonts w:eastAsia="Cambria Math" w:cs="Cambria Math"/>
                                      </w:rPr>
                                      <m:t>0.1528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m:t>T</m:t>
                          </m:r>
                        </m:sup>
                      </m:sSup>
                    </m:e>
                  </m:mr>
                </m:m>
              </m:oMath>
            </m:oMathPara>
          </w:p>
          <w:p w14:paraId="2B351B1C" w14:textId="77777777" w:rsidR="00F73363" w:rsidRDefault="00F73363" w:rsidP="001D66B8">
            <w:pPr>
              <w:pStyle w:val="af5"/>
            </w:pPr>
          </w:p>
        </w:tc>
        <w:tc>
          <w:tcPr>
            <w:tcW w:w="1103" w:type="dxa"/>
            <w:hideMark/>
          </w:tcPr>
          <w:p w14:paraId="2F5DCB47" w14:textId="77777777" w:rsidR="00F73363" w:rsidRDefault="00F73363" w:rsidP="001D66B8">
            <w:pPr>
              <w:pStyle w:val="a6"/>
              <w:ind w:firstLine="0"/>
              <w:rPr>
                <w:rFonts w:eastAsiaTheme="minorHAnsi"/>
                <w:lang w:val="en-US"/>
              </w:rPr>
            </w:pPr>
            <w:r>
              <w:rPr>
                <w:lang w:val="en-US"/>
              </w:rPr>
              <w:t>(8.2.1</w:t>
            </w:r>
            <w:r w:rsidRPr="00E0226C">
              <w:rPr>
                <w:lang w:val="en-US"/>
              </w:rPr>
              <w:t>0</w:t>
            </w:r>
            <w:r>
              <w:rPr>
                <w:lang w:val="en-US"/>
              </w:rPr>
              <w:t>)</w:t>
            </w:r>
          </w:p>
        </w:tc>
      </w:tr>
    </w:tbl>
    <w:p w14:paraId="51B0DC30" w14:textId="77777777" w:rsidR="00F73363" w:rsidRPr="00C23186" w:rsidRDefault="00F73363" w:rsidP="00F73363">
      <w:pPr>
        <w:pStyle w:val="Heading2"/>
      </w:pPr>
      <w:bookmarkStart w:id="60" w:name="_Toc196381043"/>
      <w:r w:rsidRPr="00C23186">
        <w:lastRenderedPageBreak/>
        <w:t>Построение модального регулятора и наблюдателя</w:t>
      </w:r>
      <w:bookmarkEnd w:id="60"/>
    </w:p>
    <w:p w14:paraId="08FC1015" w14:textId="77777777" w:rsidR="00F73363" w:rsidRPr="002403C4" w:rsidRDefault="00F73363" w:rsidP="00F73363">
      <w:pPr>
        <w:pStyle w:val="ac"/>
      </w:pPr>
      <w:r w:rsidRPr="00C23186">
        <w:t>Выберем желаемые собственные числа для модальных регуляторов, как в п. 2.1:</w:t>
      </w:r>
    </w:p>
    <w:p w14:paraId="4901A5A8" w14:textId="77777777" w:rsidR="00F73363" w:rsidRPr="00C23186" w:rsidRDefault="00000000" w:rsidP="00F73363">
      <w:pPr>
        <w:pStyle w:val="af5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r>
                    <m:t>λ</m:t>
                  </m:r>
                </m:e>
                <m:sup>
                  <m:r>
                    <m:t>уст</m:t>
                  </m:r>
                </m:sup>
              </m:sSup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-1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-2</m:t>
                          </m:r>
                        </m:e>
                        <m:e>
                          <m:r>
                            <m:t>-1.5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-0.5</m:t>
                          </m:r>
                        </m:e>
                      </m:eqArr>
                    </m:den>
                  </m:f>
                </m:e>
              </m:d>
              <m:r>
                <m:t>,</m:t>
              </m:r>
              <m:sSubSup>
                <m:sSubSupPr>
                  <m:ctrlPr/>
                </m:sSubSupPr>
                <m:e>
                  <m:r>
                    <m:t>λ</m:t>
                  </m:r>
                </m:e>
                <m:sub>
                  <m:r>
                    <m:t>d</m:t>
                  </m:r>
                </m:sub>
                <m:sup>
                  <m:r>
                    <m:t>уст</m:t>
                  </m:r>
                </m:sup>
              </m:sSubSup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0.859761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0.73919</m:t>
                          </m:r>
                        </m:e>
                        <m:e>
                          <m:r>
                            <m:t>0.7971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.9272</m:t>
                          </m:r>
                        </m:e>
                      </m:eqArr>
                    </m:den>
                  </m:f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8.3.1</m:t>
                  </m:r>
                </m:e>
              </m:d>
            </m:e>
          </m:eqArr>
        </m:oMath>
      </m:oMathPara>
    </w:p>
    <w:p w14:paraId="5F3D086E" w14:textId="77777777" w:rsidR="00F73363" w:rsidRPr="00C23186" w:rsidRDefault="00F73363" w:rsidP="00F73363">
      <w:pPr>
        <w:pStyle w:val="ac"/>
      </w:pPr>
      <w:r w:rsidRPr="00AF38F7">
        <w:t>Вычислим</w:t>
      </w:r>
      <w:r w:rsidRPr="00C23186">
        <w:t xml:space="preserve"> коэффициенты их характеристических многочленов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856"/>
      </w:tblGrid>
      <w:tr w:rsidR="00F73363" w:rsidRPr="00C23186" w14:paraId="750F514D" w14:textId="77777777" w:rsidTr="001D66B8">
        <w:tc>
          <w:tcPr>
            <w:tcW w:w="9382" w:type="dxa"/>
            <w:hideMark/>
          </w:tcPr>
          <w:p w14:paraId="43793B1A" w14:textId="77777777" w:rsidR="00F73363" w:rsidRPr="00AF38F7" w:rsidRDefault="00000000" w:rsidP="001D66B8">
            <w:pPr>
              <w:pStyle w:val="af5"/>
            </w:pPr>
            <m:oMathPara>
              <m:oMath>
                <m:sSup>
                  <m:sSupPr>
                    <m:ctrlPr/>
                  </m:sSupPr>
                  <m:e>
                    <m:r>
                      <m:t>a</m:t>
                    </m:r>
                  </m:e>
                  <m:sup>
                    <m:r>
                      <m:t>уст</m:t>
                    </m:r>
                  </m:sup>
                </m:sSup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5</m:t>
                          </m:r>
                        </m:e>
                        <m:e>
                          <m:r>
                            <m:t>8.75</m:t>
                          </m:r>
                        </m:e>
                        <m:e>
                          <m:r>
                            <m:t>6.25</m:t>
                          </m:r>
                        </m:e>
                        <m:e>
                          <m:r>
                            <m:t>1.5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1CDD37CD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a</m:t>
                    </m:r>
                  </m:e>
                  <m:sub>
                    <m:r>
                      <m:t>д</m:t>
                    </m:r>
                  </m:sub>
                  <m:sup>
                    <m:r>
                      <m:t>уст</m:t>
                    </m:r>
                  </m:sup>
                </m:sSubSup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-3.33385</m:t>
                          </m:r>
                        </m:e>
                        <m:e>
                          <m:r>
                            <m:t>4.132</m:t>
                          </m:r>
                        </m:e>
                        <m:e>
                          <m:r>
                            <m:t>-2.2778</m:t>
                          </m:r>
                        </m:e>
                        <m:e>
                          <m:r>
                            <m:t>0. 469776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6DB287C4" w14:textId="77777777" w:rsidR="00F73363" w:rsidRPr="00C23186" w:rsidRDefault="00F73363" w:rsidP="001D66B8">
            <w:pPr>
              <w:ind w:firstLine="0"/>
              <w:rPr>
                <w:sz w:val="24"/>
                <w:szCs w:val="22"/>
              </w:rPr>
            </w:pPr>
            <w:r w:rsidRPr="00C23186">
              <w:rPr>
                <w:sz w:val="24"/>
                <w:szCs w:val="22"/>
              </w:rPr>
              <w:t>(</w:t>
            </w:r>
            <w:r>
              <w:rPr>
                <w:sz w:val="24"/>
                <w:szCs w:val="22"/>
                <w:lang w:val="en-US"/>
              </w:rPr>
              <w:t>8.3.</w:t>
            </w:r>
            <w:r w:rsidRPr="00AF38F7">
              <w:rPr>
                <w:sz w:val="24"/>
                <w:szCs w:val="22"/>
                <w:lang w:val="en-US"/>
              </w:rPr>
              <w:t>2</w:t>
            </w:r>
            <w:r w:rsidRPr="00C23186">
              <w:rPr>
                <w:sz w:val="24"/>
                <w:szCs w:val="22"/>
              </w:rPr>
              <w:t>)</w:t>
            </w:r>
          </w:p>
        </w:tc>
      </w:tr>
    </w:tbl>
    <w:p w14:paraId="67AEF4C6" w14:textId="77777777" w:rsidR="00F73363" w:rsidRPr="00AF38F7" w:rsidRDefault="00F73363" w:rsidP="00F73363">
      <w:pPr>
        <w:pStyle w:val="ac"/>
      </w:pPr>
      <w:r w:rsidRPr="00C23186">
        <w:t xml:space="preserve">Выберем желаемые </w:t>
      </w:r>
      <w:r w:rsidRPr="00AF38F7">
        <w:t>собственные</w:t>
      </w:r>
      <w:r w:rsidRPr="00C23186">
        <w:t xml:space="preserve"> числа для наблюдателей:</w:t>
      </w:r>
    </w:p>
    <w:p w14:paraId="3DF14F3C" w14:textId="77777777" w:rsidR="00F73363" w:rsidRPr="00456252" w:rsidRDefault="00000000" w:rsidP="00F73363">
      <w:pPr>
        <w:pStyle w:val="af5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r>
                    <m:t>λ</m:t>
                  </m:r>
                </m:e>
                <m:sup>
                  <m:r>
                    <w:rPr>
                      <w:lang w:val="ru-RU"/>
                    </w:rPr>
                    <m:t>н</m:t>
                  </m:r>
                </m:sup>
              </m:sSup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-1.5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-2.5</m:t>
                          </m:r>
                        </m:e>
                        <m:e>
                          <m:r>
                            <m:t>-2</m:t>
                          </m:r>
                        </m:e>
                        <m:e>
                          <m:r>
                            <m:t>-1</m:t>
                          </m:r>
                        </m:e>
                      </m:eqArr>
                    </m:den>
                  </m:f>
                </m:e>
              </m:d>
              <m:r>
                <m:t>,</m:t>
              </m:r>
              <m:sSubSup>
                <m:sSubSupPr>
                  <m:ctrlPr/>
                </m:sSubSupPr>
                <m:e>
                  <m:r>
                    <m:t>λ</m:t>
                  </m:r>
                </m:e>
                <m:sub>
                  <m:r>
                    <m:t>d</m:t>
                  </m:r>
                </m:sub>
                <m:sup>
                  <m:r>
                    <m:t>н</m:t>
                  </m:r>
                </m:sup>
              </m:sSubSup>
              <m:r>
                <m:t>=</m:t>
              </m:r>
              <m:d>
                <m:dPr>
                  <m:ctrlPr/>
                </m:dPr>
                <m:e>
                  <m:f>
                    <m:fPr>
                      <m:type m:val="noBar"/>
                      <m:ctrlPr/>
                    </m:fPr>
                    <m:num>
                      <m:r>
                        <m:t>0.79719</m:t>
                      </m:r>
                    </m:num>
                    <m:den>
                      <m:eqArr>
                        <m:eqArrPr>
                          <m:ctrlPr/>
                        </m:eqArrPr>
                        <m:e>
                          <m:r>
                            <m:t>0.6854</m:t>
                          </m:r>
                        </m:e>
                        <m:e>
                          <m:r>
                            <m:t>0.73919</m:t>
                          </m:r>
                        </m:e>
                        <m:e>
                          <m:r>
                            <m:t>0.85976</m:t>
                          </m:r>
                        </m:e>
                      </m:eqArr>
                    </m:den>
                  </m:f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8.3.3</m:t>
                  </m:r>
                </m:e>
              </m:d>
            </m:e>
          </m:eqArr>
        </m:oMath>
      </m:oMathPara>
    </w:p>
    <w:p w14:paraId="6D797B93" w14:textId="77777777" w:rsidR="00F73363" w:rsidRPr="00C23186" w:rsidRDefault="00F73363" w:rsidP="00F73363">
      <w:pPr>
        <w:pStyle w:val="ac"/>
      </w:pPr>
      <w:r w:rsidRPr="00C23186">
        <w:t>Вычислим коэффициенты их характеристических многочленов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856"/>
      </w:tblGrid>
      <w:tr w:rsidR="00F73363" w:rsidRPr="00C23186" w14:paraId="0F33637F" w14:textId="77777777" w:rsidTr="001D66B8">
        <w:tc>
          <w:tcPr>
            <w:tcW w:w="9918" w:type="dxa"/>
            <w:hideMark/>
          </w:tcPr>
          <w:p w14:paraId="68869AE1" w14:textId="77777777" w:rsidR="00F73363" w:rsidRPr="00C23186" w:rsidRDefault="00000000" w:rsidP="001D66B8">
            <w:pPr>
              <w:pStyle w:val="af5"/>
            </w:pPr>
            <m:oMathPara>
              <m:oMath>
                <m:sSup>
                  <m:sSupPr>
                    <m:ctrlPr>
                      <w:rPr>
                        <w:lang w:val="ru-RU"/>
                      </w:rPr>
                    </m:ctrlPr>
                  </m:sSupPr>
                  <m:e>
                    <m:r>
                      <m:t>a</m:t>
                    </m:r>
                  </m:e>
                  <m:sup>
                    <m:r>
                      <m:t>н</m:t>
                    </m:r>
                  </m:sup>
                </m:sSup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7</m:t>
                          </m:r>
                        </m:e>
                        <m:e>
                          <m:r>
                            <m:t>1</m:t>
                          </m:r>
                          <m:r>
                            <w:rPr>
                              <w:lang w:val="ru-RU"/>
                            </w:rPr>
                            <m:t>7</m:t>
                          </m:r>
                          <m:r>
                            <m:t>.75</m:t>
                          </m:r>
                        </m:e>
                        <m:e>
                          <m:r>
                            <m:t>1</m:t>
                          </m:r>
                          <m:r>
                            <w:rPr>
                              <w:lang w:val="ru-RU"/>
                            </w:rPr>
                            <m:t>9</m:t>
                          </m:r>
                          <m:r>
                            <m:t>.25</m:t>
                          </m:r>
                          <m:ctrlPr>
                            <w:rPr>
                              <w:rFonts w:eastAsia="Cambria Math" w:cs="Cambria Math"/>
                              <w:i w:val="0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7.5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0EF099E9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Sup>
                  <m:sSubSupPr>
                    <m:ctrlPr>
                      <w:rPr>
                        <w:lang w:val="ru-RU"/>
                      </w:rPr>
                    </m:ctrlPr>
                  </m:sSubSupPr>
                  <m:e>
                    <m:r>
                      <m:t>a</m:t>
                    </m:r>
                  </m:e>
                  <m:sub>
                    <m:r>
                      <m:t>д</m:t>
                    </m:r>
                  </m:sub>
                  <m:sup>
                    <m:r>
                      <m:t>н</m:t>
                    </m:r>
                  </m:sup>
                </m:sSubSup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-3.0815</m:t>
                          </m:r>
                        </m:e>
                        <m:e>
                          <m:r>
                            <m:t>3.552</m:t>
                          </m:r>
                        </m:e>
                        <m:e>
                          <m:r>
                            <m:t>-1.816</m:t>
                          </m:r>
                          <m:ctrlPr>
                            <w:rPr>
                              <w:rFonts w:eastAsia="Cambria Math" w:cs="Cambria Math"/>
                            </w:rPr>
                          </m:ctrlP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0.34725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3F4D2FE6" w14:textId="77777777" w:rsidR="00F73363" w:rsidRPr="00C23186" w:rsidRDefault="00F73363" w:rsidP="001D66B8">
            <w:pPr>
              <w:ind w:firstLine="0"/>
            </w:pPr>
            <w:r w:rsidRPr="00C23186">
              <w:rPr>
                <w:sz w:val="24"/>
                <w:szCs w:val="22"/>
              </w:rPr>
              <w:t>(</w:t>
            </w:r>
            <w:r>
              <w:rPr>
                <w:sz w:val="24"/>
                <w:szCs w:val="22"/>
                <w:lang w:val="en-US"/>
              </w:rPr>
              <w:t>8.3.</w:t>
            </w:r>
            <w:r w:rsidRPr="00102774">
              <w:rPr>
                <w:sz w:val="24"/>
                <w:szCs w:val="22"/>
                <w:lang w:val="en-US"/>
              </w:rPr>
              <w:t>4</w:t>
            </w:r>
            <w:r w:rsidRPr="00C23186">
              <w:rPr>
                <w:sz w:val="24"/>
                <w:szCs w:val="22"/>
              </w:rPr>
              <w:t>)</w:t>
            </w:r>
          </w:p>
        </w:tc>
      </w:tr>
    </w:tbl>
    <w:p w14:paraId="417CC9EA" w14:textId="77777777" w:rsidR="00F73363" w:rsidRPr="00C23186" w:rsidRDefault="00F73363" w:rsidP="00F73363">
      <w:pPr>
        <w:pStyle w:val="ac"/>
      </w:pPr>
      <w:r w:rsidRPr="00C23186">
        <w:t xml:space="preserve">Вычислим матриц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C23186">
        <w:t xml:space="preserve"> для непрерывной и дискретной моделе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856"/>
      </w:tblGrid>
      <w:tr w:rsidR="00F73363" w:rsidRPr="00C23186" w14:paraId="2A84EFA2" w14:textId="77777777" w:rsidTr="001D66B8">
        <w:tc>
          <w:tcPr>
            <w:tcW w:w="9918" w:type="dxa"/>
            <w:hideMark/>
          </w:tcPr>
          <w:p w14:paraId="6B5AFA7C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>
                  <m:sSubPr>
                    <m:ctrlPr/>
                  </m:sSubPr>
                  <m:e>
                    <m:r>
                      <m:t>Q</m:t>
                    </m:r>
                    <m:ctrlPr>
                      <w:rPr>
                        <w:lang w:val="ru-RU"/>
                      </w:rPr>
                    </m:ctrlPr>
                  </m:e>
                  <m:sub>
                    <m:r>
                      <m:t>н</m:t>
                    </m:r>
                  </m:sub>
                </m:sSub>
                <m:r>
                  <m:t>=</m:t>
                </m:r>
                <m:sSub>
                  <m:sSubPr>
                    <m:ctrlPr/>
                  </m:sSubPr>
                  <m:e>
                    <m:r>
                      <m:t>S</m:t>
                    </m:r>
                  </m:e>
                  <m:sub>
                    <m:r>
                      <m:t>н</m:t>
                    </m:r>
                  </m:sub>
                </m:sSub>
                <m:r>
                  <m:t>T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-6.6156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 xml:space="preserve"> -0.1134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-6.6156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-0.1134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1C485724" w14:textId="77777777" w:rsidR="00F73363" w:rsidRPr="00C23186" w:rsidRDefault="00000000" w:rsidP="001D66B8">
            <w:pPr>
              <w:pStyle w:val="af5"/>
              <w:rPr>
                <w:rFonts w:eastAsia="Times New Roman"/>
                <w:lang w:val="ru-RU"/>
              </w:rPr>
            </w:pPr>
            <m:oMathPara>
              <m:oMath>
                <m:sSub>
                  <m:sSubPr>
                    <m:ctrlPr/>
                  </m:sSubPr>
                  <m:e>
                    <m:r>
                      <m:t>Q</m:t>
                    </m:r>
                    <m:ctrlPr>
                      <w:rPr>
                        <w:lang w:val="ru-RU"/>
                      </w:rPr>
                    </m:ctrlPr>
                  </m:e>
                  <m:sub>
                    <m:sSub>
                      <m:sSubPr>
                        <m:ctrlPr>
                          <w:rPr>
                            <w:lang w:val="ru-RU"/>
                          </w:rPr>
                        </m:ctrlPr>
                      </m:sSubPr>
                      <m:e>
                        <m:r>
                          <m:t>н</m:t>
                        </m:r>
                      </m:e>
                      <m:sub>
                        <m:r>
                          <m:t>д</m:t>
                        </m:r>
                      </m:sub>
                    </m:sSub>
                  </m:sub>
                </m:sSub>
                <m:r>
                  <m:t>=</m:t>
                </m:r>
                <m:sSub>
                  <m:sSubPr>
                    <m:ctrlPr/>
                  </m:sSubPr>
                  <m:e>
                    <m:r>
                      <m:t>S</m:t>
                    </m:r>
                  </m:e>
                  <m:sub>
                    <m:sSub>
                      <m:sSubPr>
                        <m:ctrlPr/>
                      </m:sSubPr>
                      <m:e>
                        <m:r>
                          <m:t>н</m:t>
                        </m:r>
                      </m:e>
                      <m:sub>
                        <m:r>
                          <m:t>д</m:t>
                        </m:r>
                      </m:sub>
                    </m:sSub>
                  </m:sub>
                </m:sSub>
                <m:sSub>
                  <m:sSubPr>
                    <m:ctrlPr/>
                  </m:sSubPr>
                  <m:e>
                    <m:r>
                      <m:t>T</m:t>
                    </m:r>
                  </m:e>
                  <m:sub>
                    <m:r>
                      <m:t>д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-0.999</m:t>
                          </m:r>
                        </m:e>
                        <m:e>
                          <m:r>
                            <m:t>3.153</m:t>
                          </m:r>
                        </m:e>
                        <m:e>
                          <m:r>
                            <m:t>-3.153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0.00131</m:t>
                          </m:r>
                        </m:e>
                        <m:e>
                          <m:r>
                            <m:t>5.652e-11</m:t>
                          </m:r>
                        </m:e>
                        <m:e>
                          <m:r>
                            <m:t>-0.0013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.1511</m:t>
                          </m:r>
                        </m:e>
                        <m:e>
                          <m:r>
                            <m:t>-0.3254</m:t>
                          </m:r>
                        </m:e>
                        <m:e>
                          <m:r>
                            <m:t>0.15113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-6.5747e-05</m:t>
                          </m:r>
                        </m:e>
                        <m:e>
                          <m:r>
                            <m:t>-0.000265</m:t>
                          </m:r>
                        </m:e>
                        <m:e>
                          <m:r>
                            <m:t xml:space="preserve">-6.575e-05 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1E43CFBB" w14:textId="77777777" w:rsidR="00F73363" w:rsidRPr="00C23186" w:rsidRDefault="00F73363" w:rsidP="001D66B8">
            <w:pPr>
              <w:ind w:firstLine="0"/>
              <w:rPr>
                <w:sz w:val="24"/>
                <w:szCs w:val="22"/>
              </w:rPr>
            </w:pPr>
            <w:r w:rsidRPr="00C23186">
              <w:rPr>
                <w:sz w:val="24"/>
                <w:szCs w:val="22"/>
              </w:rPr>
              <w:t>(</w:t>
            </w:r>
            <w:r>
              <w:rPr>
                <w:sz w:val="24"/>
                <w:szCs w:val="22"/>
                <w:lang w:val="en-US"/>
              </w:rPr>
              <w:t>8.3.</w:t>
            </w:r>
            <w:r w:rsidRPr="00102774">
              <w:rPr>
                <w:sz w:val="24"/>
                <w:szCs w:val="22"/>
                <w:lang w:val="en-US"/>
              </w:rPr>
              <w:t>5</w:t>
            </w:r>
            <w:r w:rsidRPr="00C23186">
              <w:rPr>
                <w:sz w:val="24"/>
                <w:szCs w:val="22"/>
              </w:rPr>
              <w:t>)</w:t>
            </w:r>
          </w:p>
        </w:tc>
      </w:tr>
    </w:tbl>
    <w:p w14:paraId="48E9E441" w14:textId="77777777" w:rsidR="00F73363" w:rsidRPr="00C23186" w:rsidRDefault="00F73363" w:rsidP="00F73363">
      <w:pPr>
        <w:pStyle w:val="ac"/>
      </w:pPr>
      <w:r w:rsidRPr="00C23186">
        <w:t xml:space="preserve">Вычислим параметры модальных регулятор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C23186">
        <w:t xml:space="preserve"> для непрерывной и дискретной моделе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856"/>
      </w:tblGrid>
      <w:tr w:rsidR="00F73363" w:rsidRPr="00C23186" w14:paraId="59932B30" w14:textId="77777777" w:rsidTr="001D66B8">
        <w:tc>
          <w:tcPr>
            <w:tcW w:w="9918" w:type="dxa"/>
            <w:hideMark/>
          </w:tcPr>
          <w:p w14:paraId="4FE6799D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>
                  <m:sSubPr>
                    <m:ctrlPr>
                      <w:rPr>
                        <w:lang w:val="ru-RU"/>
                      </w:rPr>
                    </m:ctrlPr>
                  </m:sSubPr>
                  <m:e>
                    <m:r>
                      <m:t>k</m:t>
                    </m:r>
                  </m:e>
                  <m:sub>
                    <m:r>
                      <m:t>p</m:t>
                    </m:r>
                  </m:sub>
                </m:sSub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Q</m:t>
                            </m:r>
                          </m:e>
                          <m:sup>
                            <m:r>
                              <m:t>T</m:t>
                            </m:r>
                          </m:sup>
                        </m:sSup>
                      </m:e>
                    </m:d>
                  </m:e>
                  <m:sup>
                    <m:r>
                      <m:t>-1</m:t>
                    </m:r>
                  </m:sup>
                </m:sSup>
                <m:d>
                  <m:dPr>
                    <m:ctrlPr/>
                  </m:dPr>
                  <m:e>
                    <m:r>
                      <m:t>a-</m:t>
                    </m:r>
                    <m:sSup>
                      <m:sSupPr>
                        <m:ctrlPr/>
                      </m:sSupPr>
                      <m:e>
                        <m:r>
                          <m:t>a</m:t>
                        </m:r>
                      </m:e>
                      <m:sup>
                        <m:r>
                          <m:t>уст</m:t>
                        </m:r>
                      </m:sup>
                    </m:sSup>
                    <m:ctrlPr>
                      <w:rPr>
                        <w:lang w:val="ru-RU"/>
                      </w:rPr>
                    </m:ctrlPr>
                  </m:e>
                </m:d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79.358</m:t>
                              </m:r>
                            </m:e>
                            <m:e>
                              <m:r>
                                <m:t>8093.79</m:t>
                              </m:r>
                            </m:e>
                            <m:e>
                              <m:r>
                                <m:t>330.66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3090.98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,</m:t>
                </m:r>
              </m:oMath>
            </m:oMathPara>
          </w:p>
          <w:p w14:paraId="57D45A5E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>
                  <m:sSubPr>
                    <m:ctrlPr>
                      <w:rPr>
                        <w:lang w:val="ru-RU"/>
                      </w:rPr>
                    </m:ctrlPr>
                  </m:sSubPr>
                  <m:e>
                    <m:r>
                      <m:t>k</m:t>
                    </m:r>
                  </m:e>
                  <m:sub>
                    <m:r>
                      <m:t>pд</m:t>
                    </m:r>
                  </m:sub>
                </m:sSub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Q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  <m:sup>
                            <m:r>
                              <m:t>T</m:t>
                            </m:r>
                          </m:sup>
                        </m:sSubSup>
                      </m:e>
                    </m:d>
                  </m:e>
                  <m:sup>
                    <m:r>
                      <m:t>-1</m:t>
                    </m:r>
                  </m:sup>
                </m:sSup>
                <m:d>
                  <m:dPr>
                    <m:ctrlPr/>
                  </m:dP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r>
                      <m:t>-</m:t>
                    </m:r>
                    <m:sSubSup>
                      <m:sSubSupPr>
                        <m:ctrlPr/>
                      </m:sSubSup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  <m:sup>
                        <m:r>
                          <m:t>уст</m:t>
                        </m:r>
                        <m:ctrlPr>
                          <w:rPr>
                            <w:lang w:val="ru-RU"/>
                          </w:rPr>
                        </m:ctrlPr>
                      </m:sup>
                    </m:sSubSup>
                    <m:ctrlPr>
                      <w:rPr>
                        <w:lang w:val="ru-RU"/>
                      </w:rPr>
                    </m:ctrlPr>
                  </m:e>
                </m:d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53.78</m:t>
                              </m:r>
                            </m:e>
                            <m:e>
                              <m:r>
                                <m:t xml:space="preserve"> 6893.9</m:t>
                              </m:r>
                            </m:e>
                            <m:e>
                              <m:r>
                                <m:t>229.059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2650.3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089BBC4A" w14:textId="77777777" w:rsidR="00F73363" w:rsidRPr="00C23186" w:rsidRDefault="00F73363" w:rsidP="001D66B8">
            <w:pPr>
              <w:ind w:firstLine="0"/>
              <w:rPr>
                <w:iCs/>
                <w:sz w:val="24"/>
                <w:szCs w:val="22"/>
                <w:lang w:val="en-US"/>
              </w:rPr>
            </w:pPr>
            <w:r w:rsidRPr="00C23186">
              <w:rPr>
                <w:iCs/>
                <w:sz w:val="24"/>
                <w:szCs w:val="22"/>
                <w:lang w:val="en-US"/>
              </w:rPr>
              <w:t>(</w:t>
            </w:r>
            <w:r>
              <w:rPr>
                <w:iCs/>
                <w:sz w:val="24"/>
                <w:szCs w:val="22"/>
                <w:lang w:val="en-US"/>
              </w:rPr>
              <w:t>8.3.</w:t>
            </w:r>
            <w:r w:rsidRPr="00102774">
              <w:rPr>
                <w:iCs/>
                <w:sz w:val="24"/>
                <w:szCs w:val="22"/>
                <w:lang w:val="en-US"/>
              </w:rPr>
              <w:t>6</w:t>
            </w:r>
            <w:r w:rsidRPr="00C23186">
              <w:rPr>
                <w:iCs/>
                <w:sz w:val="24"/>
                <w:szCs w:val="22"/>
                <w:lang w:val="en-US"/>
              </w:rPr>
              <w:t>)</w:t>
            </w:r>
          </w:p>
        </w:tc>
      </w:tr>
    </w:tbl>
    <w:p w14:paraId="7DECB523" w14:textId="77777777" w:rsidR="00F73363" w:rsidRPr="00C23186" w:rsidRDefault="00F73363" w:rsidP="00F73363">
      <w:pPr>
        <w:pStyle w:val="ac"/>
      </w:pPr>
      <w:r w:rsidRPr="00C23186">
        <w:t xml:space="preserve"> Вычислим параметры наблюдателей </w:t>
      </w:r>
      <m:oMath>
        <m:r>
          <w:rPr>
            <w:rFonts w:ascii="Cambria Math" w:hAnsi="Cambria Math"/>
          </w:rPr>
          <m:t>L</m:t>
        </m:r>
      </m:oMath>
      <w:r w:rsidRPr="00C23186">
        <w:t xml:space="preserve"> для непрерывной и дискретной моделе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856"/>
      </w:tblGrid>
      <w:tr w:rsidR="00F73363" w:rsidRPr="00C23186" w14:paraId="6AD129ED" w14:textId="77777777" w:rsidTr="001D66B8">
        <w:tc>
          <w:tcPr>
            <w:tcW w:w="9918" w:type="dxa"/>
            <w:hideMark/>
          </w:tcPr>
          <w:p w14:paraId="7CEE04B6" w14:textId="77777777" w:rsidR="00F73363" w:rsidRPr="00C23186" w:rsidRDefault="00F73363" w:rsidP="001D66B8">
            <w:pPr>
              <w:pStyle w:val="af5"/>
              <w:rPr>
                <w:rFonts w:eastAsia="Times New Roman"/>
                <w:lang w:val="ru-RU"/>
              </w:rPr>
            </w:pPr>
            <m:oMathPara>
              <m:oMath>
                <m:r>
                  <m:t>L=-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Q</m:t>
                            </m:r>
                          </m:e>
                          <m:sub>
                            <m:r>
                              <m:t>н</m:t>
                            </m:r>
                          </m:sub>
                          <m:sup>
                            <m:r>
                              <m:t>T</m:t>
                            </m:r>
                          </m:sup>
                        </m:sSubSup>
                      </m:e>
                    </m:d>
                  </m:e>
                  <m:sup>
                    <m:r>
                      <m:t>-1</m:t>
                    </m:r>
                  </m:sup>
                </m:sSup>
                <m:d>
                  <m:dPr>
                    <m:ctrlPr/>
                  </m:dPr>
                  <m:e>
                    <m:r>
                      <m:t>a-</m:t>
                    </m:r>
                    <m:sSup>
                      <m:sSupPr>
                        <m:ctrlPr/>
                      </m:sSupPr>
                      <m:e>
                        <m:r>
                          <m:t>a</m:t>
                        </m:r>
                      </m:e>
                      <m:sup>
                        <m:r>
                          <m:t>н</m:t>
                        </m:r>
                      </m:sup>
                    </m:sSup>
                    <m:ctrlPr>
                      <w:rPr>
                        <w:lang w:val="ru-RU"/>
                      </w:rPr>
                    </m:ctrlPr>
                  </m:e>
                </m:d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7</m:t>
                              </m:r>
                            </m:e>
                            <m:e>
                              <m:r>
                                <m:t>-578.07</m:t>
                              </m:r>
                            </m:e>
                            <m:e>
                              <m:r>
                                <m:t>24.3656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-1487.458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,</m:t>
                </m:r>
              </m:oMath>
            </m:oMathPara>
          </w:p>
          <w:p w14:paraId="5237A3D7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>
                  <m:sSubPr>
                    <m:ctrlPr>
                      <w:rPr>
                        <w:lang w:val="ru-RU"/>
                      </w:rPr>
                    </m:ctrlPr>
                  </m:sSubPr>
                  <m:e>
                    <m:r>
                      <m:t>L</m:t>
                    </m:r>
                  </m:e>
                  <m:sub>
                    <m:r>
                      <m:t>д</m:t>
                    </m:r>
                  </m:sub>
                </m:sSub>
                <m:r>
                  <m:t>=-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Q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m:t>н</m:t>
                                </m:r>
                              </m:e>
                              <m:sub>
                                <m:r>
                                  <m:t>д</m:t>
                                </m:r>
                              </m:sub>
                            </m:sSub>
                          </m:sub>
                          <m:sup>
                            <m:r>
                              <m:t>T</m:t>
                            </m:r>
                          </m:sup>
                        </m:sSubSup>
                      </m:e>
                    </m:d>
                  </m:e>
                  <m:sup>
                    <m:r>
                      <m:t>-1</m:t>
                    </m:r>
                  </m:sup>
                </m:sSup>
                <m:d>
                  <m:dPr>
                    <m:ctrlPr/>
                  </m:dP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r>
                      <m:t>-</m:t>
                    </m:r>
                    <m:sSubSup>
                      <m:sSubSupPr>
                        <m:ctrlPr/>
                      </m:sSubSup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  <m:sup>
                        <m:r>
                          <m:t>н</m:t>
                        </m:r>
                      </m:sup>
                    </m:sSubSup>
                    <m:ctrlPr>
                      <w:rPr>
                        <w:lang w:val="ru-RU"/>
                      </w:rPr>
                    </m:ctrlPr>
                  </m:e>
                </m:d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.071472</m:t>
                              </m:r>
                            </m:e>
                            <m:e>
                              <m:r>
                                <m:t>-78.582</m:t>
                              </m:r>
                            </m:e>
                            <m:e>
                              <m:r>
                                <m:t>3.36456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-202.15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3B955456" w14:textId="77777777" w:rsidR="00F73363" w:rsidRPr="00C23186" w:rsidRDefault="00F73363" w:rsidP="001D66B8">
            <w:pPr>
              <w:ind w:firstLine="0"/>
              <w:rPr>
                <w:lang w:val="en-US"/>
              </w:rPr>
            </w:pPr>
            <w:r w:rsidRPr="00C23186">
              <w:rPr>
                <w:sz w:val="24"/>
                <w:szCs w:val="22"/>
              </w:rPr>
              <w:t>(</w:t>
            </w:r>
            <w:r>
              <w:rPr>
                <w:sz w:val="24"/>
                <w:szCs w:val="22"/>
                <w:lang w:val="en-US"/>
              </w:rPr>
              <w:t>8.3.</w:t>
            </w:r>
            <w:r w:rsidRPr="00102774">
              <w:rPr>
                <w:sz w:val="24"/>
                <w:szCs w:val="22"/>
                <w:lang w:val="en-US"/>
              </w:rPr>
              <w:t>7</w:t>
            </w:r>
            <w:r w:rsidRPr="00C23186">
              <w:rPr>
                <w:sz w:val="24"/>
                <w:szCs w:val="22"/>
              </w:rPr>
              <w:t>)</w:t>
            </w:r>
          </w:p>
        </w:tc>
      </w:tr>
    </w:tbl>
    <w:p w14:paraId="75425C42" w14:textId="77777777" w:rsidR="00F73363" w:rsidRPr="00C23186" w:rsidRDefault="00F73363" w:rsidP="00F73363">
      <w:pPr>
        <w:pStyle w:val="ac"/>
      </w:pPr>
      <w:r w:rsidRPr="00C23186">
        <w:t xml:space="preserve">Вычислим матриц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C23186">
        <w:t xml:space="preserve"> непрерывной и дискретной САУ с регуляторами и наблюдателями:</w:t>
      </w:r>
    </w:p>
    <w:tbl>
      <w:tblPr>
        <w:tblStyle w:val="TableGrid"/>
        <w:tblW w:w="0" w:type="auto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3"/>
        <w:gridCol w:w="963"/>
      </w:tblGrid>
      <w:tr w:rsidR="00F73363" w:rsidRPr="00C23186" w14:paraId="4CCB602A" w14:textId="77777777" w:rsidTr="001D66B8">
        <w:tc>
          <w:tcPr>
            <w:tcW w:w="8963" w:type="dxa"/>
            <w:hideMark/>
          </w:tcPr>
          <w:p w14:paraId="0DDA573A" w14:textId="77777777" w:rsidR="00F73363" w:rsidRPr="008D1B7B" w:rsidRDefault="00000000" w:rsidP="001D66B8">
            <w:pPr>
              <w:pStyle w:val="af5"/>
            </w:pPr>
            <m:oMathPara>
              <m:oMath>
                <m:sSub>
                  <m:sSubPr>
                    <m:ctrlPr/>
                  </m:sSubPr>
                  <m:e>
                    <m:r>
                      <m:t>A</m:t>
                    </m:r>
                  </m:e>
                  <m:sub>
                    <m:r>
                      <m:t>z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A+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b</m:t>
                              </m:r>
                            </m:e>
                            <m:sub>
                              <m:r>
                                <m:t>у</m:t>
                              </m:r>
                            </m:sub>
                          </m:sSub>
                          <m:sSup>
                            <m:sSupPr>
                              <m:ctrlPr/>
                            </m:sSupPr>
                            <m:e>
                              <m:r>
                                <m:t>k</m:t>
                              </m:r>
                            </m:e>
                            <m:sup>
                              <m:r>
                                <m:t>T</m:t>
                              </m:r>
                            </m:sup>
                          </m:sSup>
                        </m:e>
                        <m:e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b</m:t>
                              </m:r>
                            </m:e>
                            <m:sub>
                              <m:r>
                                <m:t>у</m:t>
                              </m:r>
                            </m:sub>
                          </m:sSub>
                          <m:sSup>
                            <m:sSupPr>
                              <m:ctrlPr/>
                            </m:sSupPr>
                            <m:e>
                              <m:r>
                                <m:t>k</m:t>
                              </m:r>
                            </m:e>
                            <m:sup>
                              <m:r>
                                <m:t>T</m:t>
                              </m:r>
                            </m:sup>
                          </m:sSup>
                        </m:e>
                      </m:m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0</m:t>
                              </m:r>
                            </m:e>
                            <m:sub>
                              <m:r>
                                <m:t>n×n</m:t>
                              </m:r>
                            </m:sub>
                          </m:sSub>
                          <m:r>
                            <m:t xml:space="preserve"> </m:t>
                          </m:r>
                        </m:e>
                        <m:e>
                          <m:r>
                            <m:t>A-LC</m:t>
                          </m:r>
                        </m:e>
                      </m:mr>
                    </m:m>
                  </m:e>
                </m:d>
                <m:r>
                  <m:t>=</m:t>
                </m:r>
              </m:oMath>
            </m:oMathPara>
          </w:p>
          <w:p w14:paraId="0C50FA4E" w14:textId="77777777" w:rsidR="00F73363" w:rsidRPr="008D1B7B" w:rsidRDefault="00F73363" w:rsidP="001D66B8">
            <w:pPr>
              <w:pStyle w:val="af5"/>
            </w:pPr>
            <m:oMathPara>
              <m:oMath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8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.229</m:t>
                          </m:r>
                        </m:e>
                        <m:e>
                          <m:r>
                            <m:t>23.28</m:t>
                          </m:r>
                        </m:e>
                        <m:e>
                          <m:r>
                            <m:t>0.956</m:t>
                          </m:r>
                        </m:e>
                        <m:e>
                          <m:r>
                            <m:t>8.93</m:t>
                          </m:r>
                        </m:e>
                        <m:e>
                          <m:r>
                            <m:t>-0.23</m:t>
                          </m:r>
                        </m:e>
                        <m:e>
                          <m:r>
                            <m:t>-23.4</m:t>
                          </m:r>
                        </m:e>
                        <m:e>
                          <m:r>
                            <m:t>-0.95</m:t>
                          </m:r>
                        </m:e>
                        <m:e>
                          <m:r>
                            <m:t>-8.93</m:t>
                          </m:r>
                        </m:e>
                      </m:mr>
                      <m:mr>
                        <m:e>
                          <m:r>
                            <m:t>-0.153</m:t>
                          </m:r>
                        </m:e>
                        <m:e>
                          <m:r>
                            <m:t>-8.98</m:t>
                          </m:r>
                        </m:e>
                        <m:e>
                          <m:r>
                            <m:t>-0.64</m:t>
                          </m:r>
                        </m:e>
                        <m:e>
                          <m:r>
                            <m:t>-5.96</m:t>
                          </m:r>
                        </m:e>
                        <m:e>
                          <m:r>
                            <m:t>0.15</m:t>
                          </m:r>
                        </m:e>
                        <m:e>
                          <m:r>
                            <m:t>15.6</m:t>
                          </m:r>
                        </m:e>
                        <m:e>
                          <m:r>
                            <m:t>0.64</m:t>
                          </m:r>
                        </m:e>
                        <m:e>
                          <m:r>
                            <m:t>5.96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7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578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24.4</m:t>
                          </m:r>
                        </m:e>
                        <m:e>
                          <m:r>
                            <m:t>-0.11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487</m:t>
                          </m:r>
                        </m:e>
                        <m:e>
                          <m:r>
                            <m:t>6.616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d>
                <m:r>
                  <m:t>,</m:t>
                </m:r>
              </m:oMath>
            </m:oMathPara>
          </w:p>
          <w:p w14:paraId="199F3896" w14:textId="77777777" w:rsidR="00F73363" w:rsidRPr="008D1B7B" w:rsidRDefault="00000000" w:rsidP="001D66B8">
            <w:pPr>
              <w:pStyle w:val="af5"/>
            </w:pPr>
            <m:oMathPara>
              <m:oMath>
                <m:sSub>
                  <m:sSubPr>
                    <m:ctrlPr/>
                  </m:sSubPr>
                  <m:e>
                    <m:r>
                      <m:t>A</m:t>
                    </m:r>
                  </m:e>
                  <m:sub>
                    <m:r>
                      <m:t>zд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д</m:t>
                              </m:r>
                            </m:sub>
                          </m:sSub>
                          <m:r>
                            <m:t>+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b</m:t>
                              </m:r>
                            </m:e>
                            <m:sub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у</m:t>
                                  </m:r>
                                </m:e>
                                <m:sub>
                                  <m:r>
                                    <m:t>д</m:t>
                                  </m:r>
                                </m:sub>
                              </m:sSub>
                            </m:sub>
                          </m:sSub>
                          <m:sSubSup>
                            <m:sSubSupPr>
                              <m:ctrlPr/>
                            </m:sSubSupPr>
                            <m:e>
                              <m:r>
                                <m:t>k</m:t>
                              </m:r>
                            </m:e>
                            <m:sub>
                              <m:r>
                                <m:t>pд</m:t>
                              </m:r>
                            </m:sub>
                            <m:sup>
                              <m:r>
                                <m:t>T</m:t>
                              </m:r>
                            </m:sup>
                          </m:sSubSup>
                        </m:e>
                        <m:e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b</m:t>
                              </m:r>
                            </m:e>
                            <m:sub>
                              <m:r>
                                <m:t>у</m:t>
                              </m:r>
                            </m:sub>
                          </m:sSub>
                          <m:sSubSup>
                            <m:sSubSupPr>
                              <m:ctrlPr/>
                            </m:sSubSupPr>
                            <m:e>
                              <m:r>
                                <m:t>k</m:t>
                              </m:r>
                            </m:e>
                            <m:sub>
                              <m:r>
                                <m:t>pд</m:t>
                              </m:r>
                            </m:sub>
                            <m:sup>
                              <m: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0</m:t>
                              </m:r>
                            </m:e>
                            <m:sub>
                              <m:r>
                                <m:t>n×n</m:t>
                              </m:r>
                            </m:sub>
                          </m:sSub>
                          <m:r>
                            <m:t xml:space="preserve"> </m:t>
                          </m:r>
                        </m:e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A</m:t>
                              </m:r>
                            </m:e>
                            <m:sub>
                              <m:r>
                                <m:t>д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L</m:t>
                              </m:r>
                            </m:e>
                            <m:sub>
                              <m:r>
                                <m:t>д</m:t>
                              </m:r>
                            </m:sub>
                          </m:sSub>
                          <m:r>
                            <m:t>C</m:t>
                          </m:r>
                        </m:e>
                      </m:mr>
                    </m:m>
                  </m:e>
                </m:d>
                <m:r>
                  <m:t>=</m:t>
                </m:r>
              </m:oMath>
            </m:oMathPara>
          </w:p>
          <w:p w14:paraId="0C4A9974" w14:textId="77777777" w:rsidR="00F73363" w:rsidRPr="00C23186" w:rsidRDefault="00F73363" w:rsidP="001D66B8">
            <w:pPr>
              <w:pStyle w:val="af5"/>
              <w:rPr>
                <w:rFonts w:eastAsia="Times New Roman"/>
              </w:rPr>
            </w:pPr>
            <m:oMathPara>
              <m:oMath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8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t>1.001</m:t>
                          </m:r>
                        </m:e>
                        <m:e>
                          <m:r>
                            <m:t>0.23</m:t>
                          </m:r>
                        </m:e>
                        <m:e>
                          <m:r>
                            <m:t>0.15</m:t>
                          </m:r>
                        </m:e>
                        <m:e>
                          <m:r>
                            <m:t>0.088</m:t>
                          </m:r>
                        </m:e>
                        <m:e>
                          <m:r>
                            <m:t>-0.002</m:t>
                          </m:r>
                        </m:e>
                        <m:e>
                          <m:r>
                            <m:t>-0.23</m:t>
                          </m:r>
                        </m:e>
                        <m:e>
                          <m:r>
                            <m:t>-0.0076</m:t>
                          </m:r>
                        </m:e>
                        <m:e>
                          <m:r>
                            <m:t>-0.088</m:t>
                          </m:r>
                        </m:e>
                      </m:mr>
                      <m:mr>
                        <m:e>
                          <m:r>
                            <m:t>-0.001</m:t>
                          </m:r>
                        </m:e>
                        <m:e>
                          <m:r>
                            <m:t>0.93</m:t>
                          </m:r>
                        </m:e>
                        <m:e>
                          <m:r>
                            <m:t>-0.005</m:t>
                          </m:r>
                        </m:e>
                        <m:e>
                          <m:r>
                            <m:t>0.097</m:t>
                          </m:r>
                        </m:e>
                        <m:e>
                          <m:r>
                            <m:t>0.001</m:t>
                          </m:r>
                        </m:e>
                        <m:e>
                          <m:r>
                            <m:t>0.15</m:t>
                          </m:r>
                        </m:e>
                        <m:e>
                          <m:r>
                            <m:t>0.005</m:t>
                          </m:r>
                        </m:e>
                        <m:e>
                          <m:r>
                            <m:t>0.058</m:t>
                          </m:r>
                        </m:e>
                      </m:mr>
                      <m:mr>
                        <m:e>
                          <m:r>
                            <m:t>0.023</m:t>
                          </m:r>
                        </m:e>
                        <m:e>
                          <m:r>
                            <m:t>3</m:t>
                          </m:r>
                        </m:e>
                        <m:e>
                          <m:r>
                            <m:t>1.1</m:t>
                          </m:r>
                        </m:e>
                        <m:e>
                          <m:r>
                            <m:t>1.16</m:t>
                          </m:r>
                        </m:e>
                        <m:e>
                          <m:r>
                            <m:t>-0.023</m:t>
                          </m:r>
                        </m:e>
                        <m:e>
                          <m:r>
                            <m:t>-3</m:t>
                          </m:r>
                        </m:e>
                        <m:e>
                          <m:r>
                            <m:t>-0.1</m:t>
                          </m:r>
                        </m:e>
                        <m:e>
                          <m:r>
                            <m:t>-1.16</m:t>
                          </m:r>
                        </m:e>
                      </m:mr>
                      <m:mr>
                        <m:e>
                          <m:r>
                            <m:t>-0.015</m:t>
                          </m:r>
                        </m:e>
                        <m:e>
                          <m:r>
                            <m:t>-1</m:t>
                          </m:r>
                        </m:e>
                        <m:e>
                          <m:r>
                            <m:t>-0.067</m:t>
                          </m:r>
                        </m:e>
                        <m:e>
                          <m:r>
                            <m:t>0.29</m:t>
                          </m:r>
                        </m:e>
                        <m:e>
                          <m:r>
                            <m:t>0.016</m:t>
                          </m:r>
                        </m:e>
                        <m:e>
                          <m:r>
                            <m:t>2.03</m:t>
                          </m:r>
                        </m:e>
                        <m:e>
                          <m:r>
                            <m:t>0.067</m:t>
                          </m:r>
                        </m:e>
                        <m:e>
                          <m:r>
                            <m:t>0.78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0.071</m:t>
                          </m:r>
                        </m:e>
                        <m:e>
                          <m:r>
                            <m:t>-0.001</m:t>
                          </m:r>
                        </m:e>
                        <m:e>
                          <m:r>
                            <m:t>0.151</m:t>
                          </m:r>
                        </m:e>
                        <m:e>
                          <m:r>
                            <m:t>-6*</m:t>
                          </m:r>
                          <m:sSup>
                            <m:sSupPr>
                              <m:ctrlPr/>
                            </m:sSupPr>
                            <m:e>
                              <m:r>
                                <m:t>10</m:t>
                              </m:r>
                            </m:e>
                            <m:sup>
                              <m:r>
                                <m:t>-5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78.58</m:t>
                          </m:r>
                        </m:e>
                        <m:e>
                          <m:r>
                            <m:t>1.077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.155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-3.36</m:t>
                          </m:r>
                        </m:e>
                        <m:e>
                          <m:r>
                            <m:t>-0.0175</m:t>
                          </m:r>
                        </m:e>
                        <m:e>
                          <m:r>
                            <m:t>1</m:t>
                          </m:r>
                        </m:e>
                        <m:e>
                          <m:r>
                            <m:t>-0.0013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202.1</m:t>
                          </m:r>
                        </m:e>
                        <m:e>
                          <m:r>
                            <m:t>1.025</m:t>
                          </m:r>
                        </m:e>
                        <m:e>
                          <m:r>
                            <m:t>0</m:t>
                          </m:r>
                        </m:e>
                        <m:e>
                          <m:r>
                            <m:t>1.08</m:t>
                          </m:r>
                        </m:e>
                      </m:mr>
                    </m:m>
                  </m:e>
                </m:d>
                <m:r>
                  <m:t>.</m:t>
                </m:r>
              </m:oMath>
            </m:oMathPara>
          </w:p>
        </w:tc>
        <w:tc>
          <w:tcPr>
            <w:tcW w:w="960" w:type="dxa"/>
            <w:vAlign w:val="center"/>
            <w:hideMark/>
          </w:tcPr>
          <w:p w14:paraId="24EDAB25" w14:textId="77777777" w:rsidR="00F73363" w:rsidRPr="00C23186" w:rsidRDefault="00F73363" w:rsidP="001D66B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(8.3.8</w:t>
            </w:r>
            <w:r w:rsidRPr="00C23186">
              <w:rPr>
                <w:lang w:val="en-US"/>
              </w:rPr>
              <w:t>)</w:t>
            </w:r>
          </w:p>
        </w:tc>
      </w:tr>
    </w:tbl>
    <w:p w14:paraId="31350E2A" w14:textId="77777777" w:rsidR="00F73363" w:rsidRPr="002403C4" w:rsidRDefault="00F73363" w:rsidP="00F73363">
      <w:pPr>
        <w:pStyle w:val="ac"/>
        <w:rPr>
          <w:rFonts w:eastAsia="Times New Roman"/>
        </w:rPr>
      </w:pPr>
      <w:r w:rsidRPr="00C23186">
        <w:t xml:space="preserve">Вычислим собственные числа матриц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C23186">
        <w:rPr>
          <w:rFonts w:eastAsia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963"/>
      </w:tblGrid>
      <w:tr w:rsidR="00F73363" w:rsidRPr="00C23186" w14:paraId="4B5052C2" w14:textId="77777777" w:rsidTr="001D66B8">
        <w:tc>
          <w:tcPr>
            <w:tcW w:w="9918" w:type="dxa"/>
            <w:hideMark/>
          </w:tcPr>
          <w:p w14:paraId="5B6D321B" w14:textId="77777777" w:rsidR="00F73363" w:rsidRPr="00C23186" w:rsidRDefault="00F73363" w:rsidP="001D66B8">
            <w:pPr>
              <w:pStyle w:val="af5"/>
              <w:rPr>
                <w:rFonts w:eastAsia="Times New Roman"/>
              </w:rPr>
            </w:pPr>
            <m:oMathPara>
              <m:oMath>
                <m:r>
                  <m:t>λ</m:t>
                </m:r>
                <m:d>
                  <m:dPr>
                    <m:ctrlPr/>
                  </m:dP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z</m:t>
                        </m:r>
                      </m:sub>
                    </m:sSub>
                  </m:e>
                </m:d>
                <m:r>
                  <m:t>=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/>
                  </m:mPr>
                  <m:mr>
                    <m:e>
                      <m:r>
                        <m:t>-1.99</m:t>
                      </m:r>
                    </m:e>
                  </m:mr>
                  <m:mr>
                    <m:e>
                      <m:r>
                        <m:t>-1.5</m:t>
                      </m:r>
                    </m:e>
                  </m:mr>
                  <m:mr>
                    <m:e>
                      <m:r>
                        <m:t>-0.5</m:t>
                      </m:r>
                      <m:ctrlPr>
                        <w:rPr>
                          <w:rFonts w:eastAsia="Cambria Math" w:cs="Cambria Math"/>
                          <w:i w:val="0"/>
                        </w:rPr>
                      </m:ctrlPr>
                    </m:e>
                  </m:mr>
                  <m:mr>
                    <m:e>
                      <m:r>
                        <w:rPr>
                          <w:rFonts w:eastAsia="Cambria Math" w:cs="Cambria Math"/>
                        </w:rPr>
                        <m:t xml:space="preserve"> -0.999</m:t>
                      </m:r>
                      <m:ctrlPr>
                        <w:rPr>
                          <w:rFonts w:eastAsia="Cambria Math" w:cs="Cambria Math"/>
                          <w:i w:val="0"/>
                        </w:rPr>
                      </m:ctrlPr>
                    </m:e>
                  </m:mr>
                  <m:mr>
                    <m:e>
                      <m:r>
                        <w:rPr>
                          <w:rFonts w:eastAsia="Cambria Math" w:cs="Cambria Math"/>
                        </w:rPr>
                        <m:t>-1</m:t>
                      </m:r>
                      <m:ctrlPr>
                        <w:rPr>
                          <w:rFonts w:eastAsia="Cambria Math" w:cs="Cambria Math"/>
                          <w:i w:val="0"/>
                        </w:rPr>
                      </m:ctrlPr>
                    </m:e>
                  </m:mr>
                  <m:mr>
                    <m:e>
                      <m:r>
                        <w:rPr>
                          <w:rFonts w:eastAsia="Cambria Math" w:cs="Cambria Math"/>
                        </w:rPr>
                        <m:t>-1.49</m:t>
                      </m:r>
                      <m:ctrlPr>
                        <w:rPr>
                          <w:rFonts w:eastAsia="Cambria Math" w:cs="Cambria Math"/>
                          <w:i w:val="0"/>
                        </w:rPr>
                      </m:ctrlPr>
                    </m:e>
                  </m:mr>
                  <m:mr>
                    <m:e>
                      <m:r>
                        <w:rPr>
                          <w:rFonts w:eastAsia="Cambria Math" w:cs="Cambria Math"/>
                        </w:rPr>
                        <m:t>-2</m:t>
                      </m:r>
                      <m:ctrlPr>
                        <w:rPr>
                          <w:rFonts w:eastAsia="Cambria Math" w:cs="Cambria Math"/>
                          <w:i w:val="0"/>
                        </w:rPr>
                      </m:ctrlPr>
                    </m:e>
                  </m:mr>
                  <m:mr>
                    <m:e>
                      <m:r>
                        <w:rPr>
                          <w:rFonts w:eastAsia="Cambria Math" w:cs="Cambria Math"/>
                        </w:rPr>
                        <m:t>-2.5</m:t>
                      </m:r>
                    </m:e>
                  </m:mr>
                </m:m>
                <m:r>
                  <m:t>,</m:t>
                </m:r>
              </m:oMath>
            </m:oMathPara>
          </w:p>
          <w:p w14:paraId="07280F47" w14:textId="77777777" w:rsidR="00F73363" w:rsidRPr="00C23186" w:rsidRDefault="00F73363" w:rsidP="001D66B8">
            <w:pPr>
              <w:pStyle w:val="af5"/>
              <w:rPr>
                <w:rFonts w:eastAsia="Times New Roman"/>
              </w:rPr>
            </w:pPr>
            <m:oMathPara>
              <m:oMath>
                <m:r>
                  <m:t>λ</m:t>
                </m:r>
                <m:d>
                  <m:dPr>
                    <m:ctrlPr/>
                  </m:dP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zд</m:t>
                        </m:r>
                      </m:sub>
                    </m:sSub>
                  </m:e>
                </m:d>
                <m:r>
                  <m:t>=</m:t>
                </m:r>
                <m:sSup>
                  <m:sSupPr>
                    <m:ctrlPr/>
                  </m:sSupPr>
                  <m:e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8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927</m:t>
                              </m:r>
                            </m:e>
                            <m:e>
                              <m:r>
                                <m:t>0.8578</m:t>
                              </m:r>
                            </m:e>
                            <m:e>
                              <m:r>
                                <m:t>0.7995</m:t>
                              </m:r>
                            </m:e>
                            <m:e>
                              <m:r>
                                <m:t>0.7383</m:t>
                              </m:r>
                            </m:e>
                            <m:e>
                              <m:r>
                                <m:t>0.86</m:t>
                              </m:r>
                            </m:e>
                            <m:e>
                              <m:r>
                                <m:t>0.79</m:t>
                              </m:r>
                              <m:ctrlPr>
                                <w:rPr>
                                  <w:rFonts w:eastAsia="Cambria Math" w:cs="Cambria Math"/>
                                  <w:i w:val="0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0.74</m:t>
                              </m:r>
                              <m:ctrlPr>
                                <w:rPr>
                                  <w:rFonts w:eastAsia="Cambria Math" w:cs="Cambria Math"/>
                                  <w:i w:val="0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0.68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26DEC5A0" w14:textId="77777777" w:rsidR="00F73363" w:rsidRPr="00C23186" w:rsidRDefault="00F73363" w:rsidP="001D66B8">
            <w:pPr>
              <w:ind w:firstLine="0"/>
            </w:pPr>
            <w:r w:rsidRPr="00C23186">
              <w:t>(</w:t>
            </w:r>
            <w:r>
              <w:rPr>
                <w:lang w:val="en-US"/>
              </w:rPr>
              <w:t>8.3.9</w:t>
            </w:r>
            <w:r w:rsidRPr="00C23186">
              <w:t>)</w:t>
            </w:r>
          </w:p>
        </w:tc>
      </w:tr>
    </w:tbl>
    <w:p w14:paraId="6383A8D4" w14:textId="77777777" w:rsidR="00F73363" w:rsidRPr="00C23186" w:rsidRDefault="00F73363" w:rsidP="00F73363">
      <w:pPr>
        <w:pStyle w:val="ac"/>
      </w:pPr>
      <w:r w:rsidRPr="00C23186">
        <w:t>Полученные собственные числа совпадают с желаемыми.</w:t>
      </w:r>
    </w:p>
    <w:p w14:paraId="4CF0AA60" w14:textId="77777777" w:rsidR="00F73363" w:rsidRPr="00C23186" w:rsidRDefault="00F73363" w:rsidP="00F73363">
      <w:pPr>
        <w:pStyle w:val="ac"/>
      </w:pPr>
      <w:r w:rsidRPr="00C23186">
        <w:t xml:space="preserve">Поскольку в нашем случае в исходной модели нет внешнего возмущения, введем фиктивное возмущ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 w:rsidRPr="00C23186">
        <w:rPr>
          <w:rFonts w:eastAsia="Times New Roman"/>
        </w:rPr>
        <w:t>.</w:t>
      </w:r>
    </w:p>
    <w:p w14:paraId="47C50B27" w14:textId="77777777" w:rsidR="00F73363" w:rsidRPr="00AF38F7" w:rsidRDefault="00F73363" w:rsidP="00F73363">
      <w:pPr>
        <w:pStyle w:val="ac"/>
      </w:pPr>
      <w:r w:rsidRPr="00C23186">
        <w:t xml:space="preserve">Вычислим матриц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C23186">
        <w:t xml:space="preserve"> непрерывной и дискретной САУ с регуляторами и наблюдателям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8"/>
        <w:gridCol w:w="1103"/>
      </w:tblGrid>
      <w:tr w:rsidR="00F73363" w:rsidRPr="00C23186" w14:paraId="21526A3A" w14:textId="77777777" w:rsidTr="001D66B8">
        <w:tc>
          <w:tcPr>
            <w:tcW w:w="9918" w:type="dxa"/>
            <w:hideMark/>
          </w:tcPr>
          <w:p w14:paraId="6D49AEAF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>
                  <m:sSubPr>
                    <m:ctrlPr/>
                  </m:sSubPr>
                  <m:e>
                    <m:r>
                      <m:t>b</m:t>
                    </m:r>
                  </m:e>
                  <m:sub>
                    <m:r>
                      <m:t>z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b</m:t>
                              </m:r>
                            </m:e>
                            <m:sub>
                              <m:r>
                                <m:t>в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0</m:t>
                              </m:r>
                            </m:e>
                            <m:sub>
                              <m:r>
                                <m:t>n×</m:t>
                              </m:r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m</m:t>
                                  </m:r>
                                </m:e>
                                <m:sub>
                                  <m:r>
                                    <m:t>в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</m:m>
                  </m:e>
                </m:d>
                <m:r>
                  <m:t>=</m:t>
                </m:r>
                <m:sSup>
                  <m:sSupPr>
                    <m:ctrlPr>
                      <w:rPr>
                        <w:lang w:val="ru-RU"/>
                      </w:rPr>
                    </m:ctrlPr>
                  </m:sSupPr>
                  <m:e>
                    <m:d>
                      <m:dPr>
                        <m:ctrlPr>
                          <w:rPr>
                            <w:lang w:val="ru-RU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8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lang w:val="ru-RU"/>
                              </w:rPr>
                            </m:ctrlPr>
                          </m:mP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00289</m:t>
                              </m:r>
                            </m:e>
                            <m:e>
                              <m:r>
                                <m:t>-0.0019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0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,</m:t>
                </m:r>
              </m:oMath>
            </m:oMathPara>
          </w:p>
          <w:p w14:paraId="3EBF4F68" w14:textId="77777777" w:rsidR="00F73363" w:rsidRPr="00C23186" w:rsidRDefault="00000000" w:rsidP="001D66B8">
            <w:pPr>
              <w:pStyle w:val="af5"/>
              <w:rPr>
                <w:rFonts w:eastAsia="Times New Roman"/>
              </w:rPr>
            </w:pPr>
            <m:oMathPara>
              <m:oMath>
                <m:sSub>
                  <m:sSubPr>
                    <m:ctrlPr/>
                  </m:sSubPr>
                  <m:e>
                    <m:r>
                      <m:t>b</m:t>
                    </m:r>
                  </m:e>
                  <m:sub>
                    <m:r>
                      <m:t>zд</m:t>
                    </m:r>
                  </m:sub>
                </m:sSub>
                <m:r>
                  <m:t>=</m:t>
                </m:r>
                <m:d>
                  <m:dPr>
                    <m:ctrlPr/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b</m:t>
                              </m:r>
                            </m:e>
                            <m:sub>
                              <m:r>
                                <m:t>вд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0</m:t>
                              </m:r>
                            </m:e>
                            <m:sub>
                              <m:r>
                                <m:t>n×</m:t>
                              </m:r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m</m:t>
                                  </m:r>
                                </m:e>
                                <m:sub>
                                  <m:r>
                                    <m:t>в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</m:m>
                  </m:e>
                </m:d>
                <m:r>
                  <m:t>=</m:t>
                </m:r>
                <m:sSup>
                  <m:sSupPr>
                    <m:ctrlPr>
                      <w:rPr>
                        <w:lang w:val="ru-RU"/>
                      </w:rPr>
                    </m:ctrlPr>
                  </m:sSupPr>
                  <m:e>
                    <m:d>
                      <m:dPr>
                        <m:ctrlPr>
                          <w:rPr>
                            <w:lang w:val="ru-RU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8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lang w:val="ru-RU"/>
                              </w:rPr>
                            </m:ctrlPr>
                          </m:mPr>
                          <m:mr>
                            <m:e>
                              <m:r>
                                <m:t>3.3e-05</m:t>
                              </m:r>
                            </m:e>
                            <m:e>
                              <m:r>
                                <m:t>-2.2e-05</m:t>
                              </m:r>
                            </m:e>
                            <m:e>
                              <m:r>
                                <m:t>0.00043</m:t>
                              </m:r>
                            </m:e>
                            <m:e>
                              <m:r>
                                <m:t>-0.00029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0</m:t>
                              </m:r>
                              <m:ctrlPr>
                                <w:rPr>
                                  <w:rFonts w:eastAsia="Cambria Math" w:cs="Cambria Math"/>
                                  <w:sz w:val="28"/>
                                </w:rPr>
                              </m:ctrlPr>
                            </m:e>
                            <m:e>
                              <m:r>
                                <w:rPr>
                                  <w:rFonts w:eastAsia="Cambria Math" w:cs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m:t>T</m:t>
                    </m:r>
                  </m:sup>
                </m:sSup>
                <m:r>
                  <m:t>.</m:t>
                </m:r>
              </m:oMath>
            </m:oMathPara>
          </w:p>
        </w:tc>
        <w:tc>
          <w:tcPr>
            <w:tcW w:w="277" w:type="dxa"/>
            <w:vAlign w:val="center"/>
            <w:hideMark/>
          </w:tcPr>
          <w:p w14:paraId="4C562EE8" w14:textId="77777777" w:rsidR="00F73363" w:rsidRPr="00C23186" w:rsidRDefault="00F73363" w:rsidP="001D66B8">
            <w:pPr>
              <w:ind w:firstLine="0"/>
              <w:rPr>
                <w:lang w:val="en-US"/>
              </w:rPr>
            </w:pPr>
            <w:r w:rsidRPr="00C23186">
              <w:rPr>
                <w:lang w:val="en-US"/>
              </w:rPr>
              <w:t>(</w:t>
            </w:r>
            <w:r>
              <w:rPr>
                <w:lang w:val="en-US"/>
              </w:rPr>
              <w:t>8.3.10</w:t>
            </w:r>
            <w:r w:rsidRPr="00C23186">
              <w:rPr>
                <w:lang w:val="en-US"/>
              </w:rPr>
              <w:t>)</w:t>
            </w:r>
          </w:p>
        </w:tc>
      </w:tr>
    </w:tbl>
    <w:p w14:paraId="71C1F4C8" w14:textId="77777777" w:rsidR="00F73363" w:rsidRPr="00C23186" w:rsidRDefault="00F73363" w:rsidP="00F73363">
      <w:pPr>
        <w:pStyle w:val="ac"/>
      </w:pPr>
      <w:r w:rsidRPr="00C23186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C23186">
        <w:t xml:space="preserve"> – количество возмущающих воздействий.</w:t>
      </w:r>
    </w:p>
    <w:p w14:paraId="38D881F6" w14:textId="77777777" w:rsidR="00F73363" w:rsidRPr="00C23186" w:rsidRDefault="00F73363" w:rsidP="00F73363">
      <w:pPr>
        <w:pStyle w:val="ac"/>
        <w:rPr>
          <w:rFonts w:eastAsia="Times New Roman"/>
        </w:rPr>
      </w:pPr>
      <w:r w:rsidRPr="00C23186">
        <w:t>Таким образом, мы получили модель САУ с регулятором и наблюдателем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8"/>
        <w:gridCol w:w="1103"/>
      </w:tblGrid>
      <w:tr w:rsidR="00F73363" w:rsidRPr="00C23186" w14:paraId="0336E945" w14:textId="77777777" w:rsidTr="001D66B8">
        <w:tc>
          <w:tcPr>
            <w:tcW w:w="9382" w:type="dxa"/>
            <w:hideMark/>
          </w:tcPr>
          <w:p w14:paraId="64FE8405" w14:textId="77777777" w:rsidR="00F73363" w:rsidRPr="00C23186" w:rsidRDefault="00000000" w:rsidP="001D66B8">
            <w:pPr>
              <w:ind w:firstLine="0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z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y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;</m:t>
                        </m:r>
                      </m:e>
                    </m:eqArr>
                  </m:e>
                </m:d>
              </m:oMath>
            </m:oMathPara>
          </w:p>
          <w:p w14:paraId="131BA2DD" w14:textId="77777777" w:rsidR="00F73363" w:rsidRPr="00C23186" w:rsidRDefault="00000000" w:rsidP="001D66B8">
            <w:pPr>
              <w:ind w:firstLine="0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+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hAnsi="Cambria Math"/>
                              </w:rP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hAnsi="Cambria Math"/>
                              </w:rPr>
                              <m:t>д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;</m:t>
                        </m:r>
                      </m:e>
                    </m:eqArr>
                  </m:e>
                </m:d>
              </m:oMath>
            </m:oMathPara>
          </w:p>
          <w:p w14:paraId="2643B31B" w14:textId="77777777" w:rsidR="00F73363" w:rsidRPr="00C23186" w:rsidRDefault="00000000" w:rsidP="001D66B8">
            <w:pPr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×n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/>
                  </w:rPr>
                  <m:t>.</m:t>
                </m:r>
              </m:oMath>
            </m:oMathPara>
          </w:p>
        </w:tc>
        <w:tc>
          <w:tcPr>
            <w:tcW w:w="823" w:type="dxa"/>
            <w:vAlign w:val="center"/>
            <w:hideMark/>
          </w:tcPr>
          <w:p w14:paraId="0E3ADCD7" w14:textId="77777777" w:rsidR="00F73363" w:rsidRPr="00C23186" w:rsidRDefault="00F73363" w:rsidP="001D66B8">
            <w:pPr>
              <w:ind w:firstLine="0"/>
              <w:rPr>
                <w:lang w:val="en-US"/>
              </w:rPr>
            </w:pPr>
            <w:r w:rsidRPr="00C23186">
              <w:lastRenderedPageBreak/>
              <w:t>(</w:t>
            </w:r>
            <w:r>
              <w:rPr>
                <w:lang w:val="en-US"/>
              </w:rPr>
              <w:t>8.3.11</w:t>
            </w:r>
            <w:r w:rsidRPr="00C23186">
              <w:t>)</w:t>
            </w:r>
          </w:p>
        </w:tc>
      </w:tr>
    </w:tbl>
    <w:p w14:paraId="6C9FA247" w14:textId="77777777" w:rsidR="00F73363" w:rsidRDefault="00F73363" w:rsidP="00F73363">
      <w:pPr>
        <w:ind w:firstLine="0"/>
      </w:pPr>
      <w:r>
        <w:t xml:space="preserve">Код в программе </w:t>
      </w:r>
      <w:r>
        <w:rPr>
          <w:lang w:val="en-US"/>
        </w:rPr>
        <w:t>matlab</w:t>
      </w:r>
      <w:r>
        <w:t xml:space="preserve"> для данной главы</w:t>
      </w:r>
      <w:r w:rsidRPr="0081057E">
        <w:t>:</w:t>
      </w:r>
    </w:p>
    <w:p w14:paraId="43217010" w14:textId="77777777" w:rsidR="00F73363" w:rsidRPr="0081057E" w:rsidRDefault="00F73363" w:rsidP="00F73363">
      <w:pPr>
        <w:pStyle w:val="af3"/>
        <w:rPr>
          <w:lang w:val="en-US"/>
        </w:rPr>
      </w:pPr>
      <w:r w:rsidRPr="0081057E">
        <w:rPr>
          <w:noProof/>
          <w:lang w:val="en-US"/>
        </w:rPr>
        <w:drawing>
          <wp:inline distT="0" distB="0" distL="0" distR="0" wp14:anchorId="08505D7C" wp14:editId="0E1F1C3E">
            <wp:extent cx="3550979" cy="4790364"/>
            <wp:effectExtent l="0" t="0" r="0" b="0"/>
            <wp:docPr id="782733009" name="Picture 1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733009" name="Picture 1" descr="A screenshot of a computer&#10;&#10;AI-generated content may be incorrect.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558525" cy="4800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4E05D" w14:textId="77777777" w:rsidR="00F73363" w:rsidRPr="00194F10" w:rsidRDefault="00F73363" w:rsidP="00F73363">
      <w:pPr>
        <w:pStyle w:val="af0"/>
      </w:pPr>
      <w:r>
        <w:rPr>
          <w:rFonts w:eastAsiaTheme="minorHAnsi"/>
        </w:rPr>
        <w:t xml:space="preserve">Рис. 75 – </w:t>
      </w:r>
      <w:r>
        <w:t xml:space="preserve">Код в программе </w:t>
      </w:r>
      <w:r>
        <w:rPr>
          <w:lang w:val="en-US"/>
        </w:rPr>
        <w:t>matlab</w:t>
      </w:r>
    </w:p>
    <w:p w14:paraId="25B045B9" w14:textId="77777777" w:rsidR="00F73363" w:rsidRPr="0081057E" w:rsidRDefault="00F73363" w:rsidP="00F73363">
      <w:pPr>
        <w:pStyle w:val="af3"/>
        <w:rPr>
          <w:lang w:val="en-US"/>
        </w:rPr>
      </w:pPr>
      <w:r w:rsidRPr="0081057E">
        <w:rPr>
          <w:noProof/>
          <w:lang w:val="en-US"/>
        </w:rPr>
        <w:lastRenderedPageBreak/>
        <w:drawing>
          <wp:inline distT="0" distB="0" distL="0" distR="0" wp14:anchorId="5A8B20DB" wp14:editId="26786374">
            <wp:extent cx="2931169" cy="3104866"/>
            <wp:effectExtent l="0" t="0" r="2540" b="635"/>
            <wp:docPr id="906726172" name="Picture 1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726172" name="Picture 1" descr="A screenshot of a computer&#10;&#10;AI-generated content may be incorrect.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938787" cy="311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FA072" w14:textId="77777777" w:rsidR="00F73363" w:rsidRPr="002403C4" w:rsidRDefault="00F73363" w:rsidP="00F73363">
      <w:pPr>
        <w:pStyle w:val="af0"/>
      </w:pPr>
      <w:r>
        <w:rPr>
          <w:rFonts w:eastAsiaTheme="minorHAnsi"/>
        </w:rPr>
        <w:t xml:space="preserve">Рис. 76 – </w:t>
      </w:r>
      <w:r>
        <w:t xml:space="preserve">Код в программе </w:t>
      </w:r>
      <w:r>
        <w:rPr>
          <w:lang w:val="en-US"/>
        </w:rPr>
        <w:t>matlab</w:t>
      </w:r>
      <w:r>
        <w:t xml:space="preserve"> продолжение</w:t>
      </w:r>
    </w:p>
    <w:p w14:paraId="336B383D" w14:textId="77777777" w:rsidR="00F73363" w:rsidRPr="00AF38F7" w:rsidRDefault="00F73363" w:rsidP="00F73363">
      <w:pPr>
        <w:pStyle w:val="Heading2"/>
      </w:pPr>
      <w:bookmarkStart w:id="61" w:name="_Toc196381044"/>
      <w:r w:rsidRPr="00C23186">
        <w:t>Исследование непрерывной САУ</w:t>
      </w:r>
      <w:bookmarkEnd w:id="61"/>
    </w:p>
    <w:p w14:paraId="33595BB2" w14:textId="77777777" w:rsidR="00F73363" w:rsidRPr="00C23186" w:rsidRDefault="00F73363" w:rsidP="00F73363">
      <w:pPr>
        <w:pStyle w:val="ac"/>
      </w:pPr>
      <w:r w:rsidRPr="00C23186">
        <w:t xml:space="preserve">Построим </w:t>
      </w:r>
      <w:r w:rsidRPr="00AF38F7">
        <w:t>модель</w:t>
      </w:r>
      <w:r w:rsidRPr="00C23186">
        <w:t xml:space="preserve"> непрерывной САУ с регулятором и с регулятором и наблюдателем в SimInTech:</w:t>
      </w:r>
    </w:p>
    <w:p w14:paraId="061F85D9" w14:textId="77777777" w:rsidR="00F73363" w:rsidRPr="00C23186" w:rsidRDefault="00F73363" w:rsidP="00F73363">
      <w:pPr>
        <w:pStyle w:val="af3"/>
      </w:pPr>
      <w:r w:rsidRPr="006A3D3F">
        <w:rPr>
          <w:noProof/>
        </w:rPr>
        <w:drawing>
          <wp:inline distT="0" distB="0" distL="0" distR="0" wp14:anchorId="738C1036" wp14:editId="5F56D4DC">
            <wp:extent cx="5519049" cy="4380931"/>
            <wp:effectExtent l="0" t="0" r="5715" b="635"/>
            <wp:docPr id="1007765624" name="Picture 1" descr="A diagram of a company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65624" name="Picture 1" descr="A diagram of a company&#10;&#10;AI-generated content may be incorrect.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528477" cy="438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E8291" w14:textId="77777777" w:rsidR="00F73363" w:rsidRPr="002403C4" w:rsidRDefault="00F73363" w:rsidP="00F73363">
      <w:pPr>
        <w:pStyle w:val="af0"/>
      </w:pPr>
      <w:r w:rsidRPr="00C23186">
        <w:lastRenderedPageBreak/>
        <w:t xml:space="preserve">Рисунок </w:t>
      </w:r>
      <w:r>
        <w:t>77</w:t>
      </w:r>
      <w:r w:rsidRPr="00C23186">
        <w:t xml:space="preserve"> – Схема модели непрерывной САУ с регулятором и с регулятором и наблюдателем</w:t>
      </w:r>
    </w:p>
    <w:p w14:paraId="7EC3B902" w14:textId="77777777" w:rsidR="00F73363" w:rsidRDefault="00F73363" w:rsidP="00F73363">
      <w:pPr>
        <w:pStyle w:val="ac"/>
      </w:pPr>
      <w:r w:rsidRPr="00C23186">
        <w:t>В результате моделирования получим графики переходной характеристики системы (ПХС), импульсной характеристики системы (ИХС), реакции системы на ненулевые начальные условия (ННУ) и точки равновесия системы (ТРС).</w:t>
      </w:r>
    </w:p>
    <w:p w14:paraId="359D74BF" w14:textId="77777777" w:rsidR="00F73363" w:rsidRPr="00C23186" w:rsidRDefault="00F73363" w:rsidP="00F73363">
      <w:pPr>
        <w:pStyle w:val="ac"/>
        <w:rPr>
          <w:i/>
        </w:rPr>
      </w:pPr>
      <w:r>
        <w:t xml:space="preserve">Для ПХС и ИХС был выбран следующий вектор начальных ошибок наблюдателя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000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/>
          </w:rPr>
          <m:t>.</m:t>
        </m:r>
      </m:oMath>
    </w:p>
    <w:p w14:paraId="749486E5" w14:textId="77777777" w:rsidR="00F73363" w:rsidRPr="00C23186" w:rsidRDefault="00F73363" w:rsidP="00F73363">
      <w:pPr>
        <w:pStyle w:val="ac"/>
      </w:pPr>
      <w:r w:rsidRPr="00C23186">
        <w:t>Рассмотрим графики ПХС:</w:t>
      </w:r>
    </w:p>
    <w:p w14:paraId="0107F249" w14:textId="77777777" w:rsidR="00F73363" w:rsidRPr="00C23186" w:rsidRDefault="00F73363" w:rsidP="00F73363">
      <w:pPr>
        <w:ind w:firstLine="0"/>
      </w:pPr>
    </w:p>
    <w:p w14:paraId="28E68DFF" w14:textId="77777777" w:rsidR="00F73363" w:rsidRPr="00C23186" w:rsidRDefault="00F73363" w:rsidP="00F73363">
      <w:pPr>
        <w:pStyle w:val="af3"/>
      </w:pPr>
      <w:r>
        <w:rPr>
          <w:noProof/>
        </w:rPr>
        <w:drawing>
          <wp:inline distT="0" distB="0" distL="0" distR="0" wp14:anchorId="2130F5D5" wp14:editId="6E53B428">
            <wp:extent cx="4991161" cy="2973705"/>
            <wp:effectExtent l="0" t="0" r="0" b="0"/>
            <wp:docPr id="500515504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515504" name="Picture 1" descr="A graph with a red line&#10;&#10;AI-generated content may be incorrect."/>
                    <pic:cNvPicPr/>
                  </pic:nvPicPr>
                  <pic:blipFill rotWithShape="1">
                    <a:blip r:embed="rId88"/>
                    <a:srcRect t="7688"/>
                    <a:stretch/>
                  </pic:blipFill>
                  <pic:spPr bwMode="auto">
                    <a:xfrm>
                      <a:off x="0" y="0"/>
                      <a:ext cx="4994655" cy="2975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E24150" w14:textId="77777777" w:rsidR="00F73363" w:rsidRPr="007C713D" w:rsidRDefault="00F73363" w:rsidP="00F73363">
      <w:pPr>
        <w:pStyle w:val="af0"/>
      </w:pPr>
      <w:r w:rsidRPr="00C23186">
        <w:t xml:space="preserve">Рисунок </w:t>
      </w:r>
      <w:r>
        <w:t xml:space="preserve">78 </w:t>
      </w:r>
      <w:r w:rsidRPr="00C23186">
        <w:t>– Графики ПХС непрерывной САУ с наблюдателем и без наблюдателя</w:t>
      </w:r>
    </w:p>
    <w:p w14:paraId="15F05898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408375BB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0,012601140</m:t>
        </m:r>
        <m:r>
          <w:rPr>
            <w:rFonts w:ascii="Cambria Math" w:hAnsi="Cambria Math"/>
          </w:rPr>
          <m:t>77</m:t>
        </m:r>
      </m:oMath>
      <w:r w:rsidRPr="00C23186">
        <w:rPr>
          <w:rFonts w:eastAsia="Times New Roman"/>
          <w:lang w:val="en-US"/>
        </w:rPr>
        <w:t>;</w:t>
      </w:r>
    </w:p>
    <w:p w14:paraId="0E48531A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8,63 с</m:t>
        </m:r>
      </m:oMath>
      <w:r w:rsidRPr="00C23186">
        <w:rPr>
          <w:rFonts w:eastAsia="Times New Roman"/>
        </w:rPr>
        <w:t>;</w:t>
      </w:r>
    </w:p>
    <w:p w14:paraId="07A8C53F" w14:textId="77777777" w:rsidR="00F73363" w:rsidRPr="009E1BF5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126011407739362</m:t>
        </m:r>
      </m:oMath>
      <w:r w:rsidRPr="00C23186">
        <w:rPr>
          <w:rFonts w:eastAsia="Times New Roman"/>
        </w:rPr>
        <w:t>;</w:t>
      </w:r>
    </w:p>
    <w:p w14:paraId="70A3A939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02.</m:t>
        </m:r>
      </m:oMath>
    </w:p>
    <w:p w14:paraId="519FD768" w14:textId="77777777" w:rsidR="00F73363" w:rsidRPr="009E0C90" w:rsidRDefault="00F73363" w:rsidP="00F73363">
      <w:pPr>
        <w:pStyle w:val="af3"/>
      </w:pPr>
      <w:r>
        <w:rPr>
          <w:noProof/>
        </w:rPr>
        <w:lastRenderedPageBreak/>
        <w:drawing>
          <wp:inline distT="0" distB="0" distL="0" distR="0" wp14:anchorId="1C336330" wp14:editId="7A70D744">
            <wp:extent cx="6096000" cy="2695575"/>
            <wp:effectExtent l="0" t="0" r="0" b="9525"/>
            <wp:docPr id="173659909" name="Picture 1" descr="A graph with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59909" name="Picture 1" descr="A graph with red line&#10;&#10;AI-generated content may be incorrect.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7999A" w14:textId="77777777" w:rsidR="00F73363" w:rsidRPr="00637308" w:rsidRDefault="00F73363" w:rsidP="00F73363">
      <w:pPr>
        <w:pStyle w:val="af0"/>
      </w:pPr>
      <w:r w:rsidRPr="00C23186">
        <w:t xml:space="preserve">Рисунок </w:t>
      </w:r>
      <w:r>
        <w:t>79</w:t>
      </w:r>
      <w:r w:rsidRPr="00C23186">
        <w:t xml:space="preserve"> – График ПХС для ошибки наблюдателя выходной компоненте вектора состояний непрерывной САУ с наблюдателем</w:t>
      </w:r>
    </w:p>
    <w:p w14:paraId="306CAD92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544B80FF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</m:t>
        </m:r>
      </m:oMath>
      <w:r w:rsidRPr="00C23186">
        <w:rPr>
          <w:rFonts w:eastAsia="Times New Roman"/>
          <w:lang w:val="en-US"/>
        </w:rPr>
        <w:t>;</w:t>
      </w:r>
    </w:p>
    <w:p w14:paraId="6FA090FF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1.574 с</m:t>
        </m:r>
      </m:oMath>
      <w:r w:rsidRPr="00C23186">
        <w:rPr>
          <w:rFonts w:eastAsia="Times New Roman"/>
        </w:rPr>
        <w:t>;</w:t>
      </w:r>
    </w:p>
    <w:p w14:paraId="7DE78915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0,00016162452079</m:t>
        </m:r>
      </m:oMath>
      <w:r w:rsidRPr="00C23186">
        <w:rPr>
          <w:rFonts w:eastAsia="Times New Roman"/>
        </w:rPr>
        <w:t>;</w:t>
      </w:r>
    </w:p>
    <w:p w14:paraId="3682F3F9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0032324904158.</m:t>
        </m:r>
      </m:oMath>
    </w:p>
    <w:p w14:paraId="58D66F59" w14:textId="77777777" w:rsidR="00F73363" w:rsidRPr="00C23186" w:rsidRDefault="00F73363" w:rsidP="00F73363">
      <w:pPr>
        <w:ind w:firstLine="0"/>
      </w:pPr>
      <w:r w:rsidRPr="00C23186">
        <w:br w:type="page"/>
      </w:r>
    </w:p>
    <w:p w14:paraId="357A85A5" w14:textId="77777777" w:rsidR="00F73363" w:rsidRPr="00C23186" w:rsidRDefault="00F73363" w:rsidP="00F73363">
      <w:pPr>
        <w:pStyle w:val="ac"/>
      </w:pPr>
      <w:r w:rsidRPr="00C23186">
        <w:lastRenderedPageBreak/>
        <w:t>Рассмотрим графики ИХС:</w:t>
      </w:r>
    </w:p>
    <w:p w14:paraId="3865DC64" w14:textId="77777777" w:rsidR="00F73363" w:rsidRPr="00C23186" w:rsidRDefault="00F73363" w:rsidP="00F73363">
      <w:pPr>
        <w:ind w:firstLine="0"/>
      </w:pPr>
    </w:p>
    <w:p w14:paraId="36C4ACD0" w14:textId="77777777" w:rsidR="00F73363" w:rsidRPr="00C23186" w:rsidRDefault="00F73363" w:rsidP="00F73363">
      <w:pPr>
        <w:pStyle w:val="af3"/>
      </w:pPr>
      <w:r>
        <w:rPr>
          <w:noProof/>
        </w:rPr>
        <w:drawing>
          <wp:inline distT="0" distB="0" distL="0" distR="0" wp14:anchorId="55FF39B2" wp14:editId="3B555461">
            <wp:extent cx="6210935" cy="2962910"/>
            <wp:effectExtent l="0" t="0" r="0" b="8890"/>
            <wp:docPr id="1739457718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457718" name="Picture 1" descr="A graph with a red line&#10;&#10;AI-generated content may be incorrect."/>
                    <pic:cNvPicPr/>
                  </pic:nvPicPr>
                  <pic:blipFill rotWithShape="1">
                    <a:blip r:embed="rId90"/>
                    <a:srcRect t="8258"/>
                    <a:stretch/>
                  </pic:blipFill>
                  <pic:spPr bwMode="auto">
                    <a:xfrm>
                      <a:off x="0" y="0"/>
                      <a:ext cx="6210935" cy="2962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268227" w14:textId="77777777" w:rsidR="00F73363" w:rsidRPr="00C23186" w:rsidRDefault="00F73363" w:rsidP="00F73363">
      <w:pPr>
        <w:pStyle w:val="af0"/>
      </w:pPr>
      <w:r w:rsidRPr="00C23186">
        <w:t xml:space="preserve">Рисунок </w:t>
      </w:r>
      <w:r>
        <w:t>80</w:t>
      </w:r>
      <w:r w:rsidRPr="00C23186">
        <w:t xml:space="preserve"> – Графики ИХС непрерывной САУ с наблюдателем и без наблюдателя</w:t>
      </w:r>
    </w:p>
    <w:p w14:paraId="0A5BDCCD" w14:textId="77777777" w:rsidR="00F73363" w:rsidRPr="00C23186" w:rsidRDefault="00F73363" w:rsidP="00F73363">
      <w:pPr>
        <w:ind w:firstLine="0"/>
      </w:pPr>
    </w:p>
    <w:p w14:paraId="013254A8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02E65CA5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</m:t>
        </m:r>
      </m:oMath>
      <w:r w:rsidRPr="00C23186">
        <w:rPr>
          <w:rFonts w:eastAsia="Times New Roman"/>
          <w:lang w:val="en-US"/>
        </w:rPr>
        <w:t>;</w:t>
      </w:r>
    </w:p>
    <w:p w14:paraId="5A7CCE7A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6,622 с</m:t>
        </m:r>
      </m:oMath>
      <w:r w:rsidRPr="00C23186">
        <w:rPr>
          <w:rFonts w:eastAsia="Times New Roman"/>
        </w:rPr>
        <w:t>;</w:t>
      </w:r>
    </w:p>
    <w:p w14:paraId="010A0DEE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241272125</m:t>
        </m:r>
      </m:oMath>
      <w:r w:rsidRPr="00C23186">
        <w:rPr>
          <w:rFonts w:eastAsia="Times New Roman"/>
        </w:rPr>
        <w:t>;</w:t>
      </w:r>
    </w:p>
    <w:p w14:paraId="79C50207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-0,003059.</m:t>
        </m:r>
      </m:oMath>
    </w:p>
    <w:p w14:paraId="15EBCAF2" w14:textId="77777777" w:rsidR="00F73363" w:rsidRPr="00C23186" w:rsidRDefault="00F73363" w:rsidP="00F73363">
      <w:pPr>
        <w:ind w:firstLine="0"/>
      </w:pPr>
      <w:r w:rsidRPr="00C23186">
        <w:br w:type="page"/>
      </w:r>
    </w:p>
    <w:p w14:paraId="11D5636F" w14:textId="77777777" w:rsidR="00F73363" w:rsidRPr="00C23186" w:rsidRDefault="00F73363" w:rsidP="00F73363">
      <w:pPr>
        <w:pStyle w:val="af3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5392EA99" wp14:editId="463ED5DC">
            <wp:extent cx="6096000" cy="2695575"/>
            <wp:effectExtent l="0" t="0" r="0" b="9525"/>
            <wp:docPr id="1818186591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186591" name="Picture 1" descr="A graph with a red line&#10;&#10;AI-generated content may be incorrect.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451AC" w14:textId="77777777" w:rsidR="00F73363" w:rsidRPr="00646E6C" w:rsidRDefault="00F73363" w:rsidP="00F73363">
      <w:pPr>
        <w:pStyle w:val="af0"/>
      </w:pPr>
      <w:r>
        <w:t>Рис.</w:t>
      </w:r>
      <w:r w:rsidRPr="00C23186">
        <w:t xml:space="preserve"> </w:t>
      </w:r>
      <w:r>
        <w:t>81</w:t>
      </w:r>
      <w:r w:rsidRPr="00646E6C">
        <w:t xml:space="preserve"> </w:t>
      </w:r>
      <w:r w:rsidRPr="00C23186">
        <w:t>– График ИХС для ошибки наблюдателя по выходной компоненте вектора состояний непрерывной САУ с наблюдателем</w:t>
      </w:r>
    </w:p>
    <w:p w14:paraId="37CDFDBD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748C15B9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</m:t>
        </m:r>
      </m:oMath>
      <w:r w:rsidRPr="00C23186">
        <w:rPr>
          <w:rFonts w:eastAsia="Times New Roman"/>
          <w:lang w:val="en-US"/>
        </w:rPr>
        <w:t>;</w:t>
      </w:r>
    </w:p>
    <w:p w14:paraId="3D2A40C9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2,385 с</m:t>
        </m:r>
      </m:oMath>
      <w:r w:rsidRPr="00C23186">
        <w:rPr>
          <w:rFonts w:eastAsia="Times New Roman"/>
        </w:rPr>
        <w:t>;</w:t>
      </w:r>
    </w:p>
    <w:p w14:paraId="19042C20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0787583152295</m:t>
        </m:r>
      </m:oMath>
      <w:r w:rsidRPr="00C23186">
        <w:rPr>
          <w:rFonts w:eastAsia="Times New Roman"/>
        </w:rPr>
        <w:t>;</w:t>
      </w:r>
    </w:p>
    <w:p w14:paraId="501D7794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01491529.</m:t>
        </m:r>
      </m:oMath>
    </w:p>
    <w:p w14:paraId="15814C33" w14:textId="77777777" w:rsidR="00F73363" w:rsidRPr="00C23186" w:rsidRDefault="00F73363" w:rsidP="00F73363">
      <w:pPr>
        <w:pStyle w:val="ac"/>
      </w:pPr>
      <w:r w:rsidRPr="00C23186">
        <w:t>Рассмотрим графики ННУ:</w:t>
      </w:r>
    </w:p>
    <w:p w14:paraId="1C54F56E" w14:textId="77777777" w:rsidR="00F73363" w:rsidRPr="00C23186" w:rsidRDefault="00F73363" w:rsidP="00F73363">
      <w:pPr>
        <w:pStyle w:val="ac"/>
      </w:pPr>
      <w:r w:rsidRPr="00C23186">
        <w:t xml:space="preserve">Для ННУ был выбран следующий вектор начальных ошибок наблюдателя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0.00000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.</m:t>
        </m:r>
      </m:oMath>
    </w:p>
    <w:p w14:paraId="02583995" w14:textId="77777777" w:rsidR="00F73363" w:rsidRPr="00C23186" w:rsidRDefault="00F73363" w:rsidP="00F73363">
      <w:pPr>
        <w:pStyle w:val="ac"/>
        <w:rPr>
          <w:rFonts w:eastAsia="Times New Roman"/>
          <w:i/>
        </w:rPr>
      </w:pPr>
      <w:r w:rsidRPr="00C23186">
        <w:t xml:space="preserve">Были выбраны следующие ненулевые начальные условия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5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 w:rsidRPr="00C23186">
        <w:rPr>
          <w:rFonts w:eastAsia="Times New Roman"/>
        </w:rPr>
        <w:t>.</w:t>
      </w:r>
    </w:p>
    <w:p w14:paraId="0DA5BA96" w14:textId="77777777" w:rsidR="00F73363" w:rsidRPr="00C23186" w:rsidRDefault="00F73363" w:rsidP="00F73363">
      <w:pPr>
        <w:ind w:firstLine="0"/>
      </w:pPr>
    </w:p>
    <w:p w14:paraId="29F3BB7A" w14:textId="77777777" w:rsidR="00F73363" w:rsidRPr="00C23186" w:rsidRDefault="00F73363" w:rsidP="00F73363">
      <w:pPr>
        <w:pStyle w:val="af3"/>
      </w:pPr>
      <w:r>
        <w:rPr>
          <w:noProof/>
        </w:rPr>
        <w:drawing>
          <wp:inline distT="0" distB="0" distL="0" distR="0" wp14:anchorId="739F306F" wp14:editId="3D121885">
            <wp:extent cx="5029835" cy="2412252"/>
            <wp:effectExtent l="0" t="0" r="0" b="7620"/>
            <wp:docPr id="777066887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066887" name="Picture 1" descr="A graph with a red line&#10;&#10;AI-generated content may be incorrect."/>
                    <pic:cNvPicPr/>
                  </pic:nvPicPr>
                  <pic:blipFill rotWithShape="1">
                    <a:blip r:embed="rId92"/>
                    <a:srcRect t="7769"/>
                    <a:stretch/>
                  </pic:blipFill>
                  <pic:spPr bwMode="auto">
                    <a:xfrm>
                      <a:off x="0" y="0"/>
                      <a:ext cx="5036212" cy="2415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6BFD88" w14:textId="77777777" w:rsidR="00F73363" w:rsidRPr="00C23186" w:rsidRDefault="00F73363" w:rsidP="00F73363">
      <w:pPr>
        <w:pStyle w:val="af0"/>
      </w:pPr>
      <w:r w:rsidRPr="00C23186">
        <w:t xml:space="preserve">Рисунок </w:t>
      </w:r>
      <w:r>
        <w:t>82</w:t>
      </w:r>
      <w:r w:rsidRPr="00C23186">
        <w:t xml:space="preserve"> – Графики ННУ непрерывной САУ с наблюдателем и без наблюдателя</w:t>
      </w:r>
    </w:p>
    <w:p w14:paraId="77EA0572" w14:textId="77777777" w:rsidR="00F73363" w:rsidRPr="00C23186" w:rsidRDefault="00F73363" w:rsidP="00F73363">
      <w:pPr>
        <w:ind w:firstLine="0"/>
      </w:pPr>
    </w:p>
    <w:p w14:paraId="67DFEBB6" w14:textId="77777777" w:rsidR="00F73363" w:rsidRPr="00C23186" w:rsidRDefault="00F73363" w:rsidP="00F73363">
      <w:pPr>
        <w:pStyle w:val="ac"/>
      </w:pPr>
      <w:r w:rsidRPr="00C23186">
        <w:lastRenderedPageBreak/>
        <w:t>Снимем характеристики переходного процесса:</w:t>
      </w:r>
    </w:p>
    <w:p w14:paraId="1462845B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1,030184*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</m:t>
            </m:r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  <w:lang w:val="en-US"/>
              </w:rPr>
              <m:t>-6</m:t>
            </m:r>
          </m:sup>
        </m:sSup>
        <m:r>
          <w:rPr>
            <w:rFonts w:ascii="Cambria Math" w:hAnsi="Cambria Math"/>
          </w:rPr>
          <m:t>,</m:t>
        </m:r>
      </m:oMath>
      <w:r w:rsidRPr="00C23186">
        <w:rPr>
          <w:rFonts w:eastAsia="Times New Roman"/>
          <w:lang w:val="en-US"/>
        </w:rPr>
        <w:t>;</w:t>
      </w:r>
    </w:p>
    <w:p w14:paraId="227C455E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2.555с</m:t>
        </m:r>
      </m:oMath>
      <w:r w:rsidRPr="00C23186">
        <w:rPr>
          <w:rFonts w:eastAsia="Times New Roman"/>
        </w:rPr>
        <w:t>;</w:t>
      </w:r>
    </w:p>
    <w:p w14:paraId="147DE45E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69,79249701</m:t>
        </m:r>
      </m:oMath>
      <w:r w:rsidRPr="00C23186">
        <w:rPr>
          <w:rFonts w:eastAsia="Times New Roman"/>
        </w:rPr>
        <w:t>;</w:t>
      </w:r>
    </w:p>
    <w:p w14:paraId="3CAEACFC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69,79249802.</m:t>
        </m:r>
      </m:oMath>
    </w:p>
    <w:p w14:paraId="142F1A4A" w14:textId="77777777" w:rsidR="00F73363" w:rsidRPr="00C23186" w:rsidRDefault="00F73363" w:rsidP="00F73363">
      <w:pPr>
        <w:pStyle w:val="af3"/>
      </w:pPr>
      <w:r>
        <w:rPr>
          <w:noProof/>
        </w:rPr>
        <w:drawing>
          <wp:inline distT="0" distB="0" distL="0" distR="0" wp14:anchorId="7A438C71" wp14:editId="0C6FBAFF">
            <wp:extent cx="5651500" cy="2499023"/>
            <wp:effectExtent l="0" t="0" r="6350" b="0"/>
            <wp:docPr id="202347063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47063" name="Picture 1" descr="A graph with a red line&#10;&#10;AI-generated content may be incorrect.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654913" cy="2500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03B15" w14:textId="77777777" w:rsidR="00F73363" w:rsidRPr="00C23186" w:rsidRDefault="00F73363" w:rsidP="00F73363">
      <w:pPr>
        <w:pStyle w:val="af0"/>
      </w:pPr>
      <w:r w:rsidRPr="00C23186">
        <w:t xml:space="preserve">Рисунок </w:t>
      </w:r>
      <w:r>
        <w:t>83</w:t>
      </w:r>
      <w:r w:rsidRPr="00C23186">
        <w:t xml:space="preserve"> – График ННУ для ошибки наблюдателя по выходной компоненте вектора состояний непрерывной САУ с наблюдателем</w:t>
      </w:r>
    </w:p>
    <w:p w14:paraId="7FB7894A" w14:textId="77777777" w:rsidR="00F73363" w:rsidRPr="00C23186" w:rsidRDefault="00F73363" w:rsidP="00F73363">
      <w:pPr>
        <w:ind w:firstLine="0"/>
      </w:pPr>
    </w:p>
    <w:p w14:paraId="3F1AD50B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036BD5E6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</m:t>
        </m:r>
      </m:oMath>
      <w:r w:rsidRPr="00C23186">
        <w:rPr>
          <w:rFonts w:eastAsia="Times New Roman"/>
          <w:lang w:val="en-US"/>
        </w:rPr>
        <w:t>;</w:t>
      </w:r>
    </w:p>
    <w:p w14:paraId="5AF9964B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2,321 с</m:t>
        </m:r>
      </m:oMath>
      <w:r w:rsidRPr="00C23186">
        <w:rPr>
          <w:rFonts w:eastAsia="Times New Roman"/>
        </w:rPr>
        <w:t>;</w:t>
      </w:r>
    </w:p>
    <w:p w14:paraId="3407AEDD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846794795</m:t>
        </m:r>
      </m:oMath>
      <w:r w:rsidRPr="00C23186">
        <w:rPr>
          <w:rFonts w:eastAsia="Times New Roman"/>
        </w:rPr>
        <w:t>;</w:t>
      </w:r>
    </w:p>
    <w:p w14:paraId="25CC122E" w14:textId="77777777" w:rsidR="00F73363" w:rsidRPr="00C2056F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-0,002020601957.</m:t>
        </m:r>
      </m:oMath>
    </w:p>
    <w:p w14:paraId="20E2238A" w14:textId="77777777" w:rsidR="00F73363" w:rsidRPr="00C23186" w:rsidRDefault="00F73363" w:rsidP="00F73363">
      <w:pPr>
        <w:pStyle w:val="Heading2"/>
      </w:pPr>
      <w:bookmarkStart w:id="62" w:name="_Toc196381045"/>
      <w:r w:rsidRPr="00C23186">
        <w:t>Исследование дискретной САУ</w:t>
      </w:r>
      <w:bookmarkEnd w:id="62"/>
    </w:p>
    <w:p w14:paraId="1E7A1AC9" w14:textId="77777777" w:rsidR="00F73363" w:rsidRPr="00C23186" w:rsidRDefault="00F73363" w:rsidP="00F73363">
      <w:pPr>
        <w:ind w:firstLine="0"/>
      </w:pPr>
    </w:p>
    <w:p w14:paraId="4D624698" w14:textId="77777777" w:rsidR="00F73363" w:rsidRPr="00947F1D" w:rsidRDefault="00F73363" w:rsidP="00F73363">
      <w:pPr>
        <w:pStyle w:val="ac"/>
      </w:pPr>
      <w:r w:rsidRPr="00C23186">
        <w:t>Построим модель дискретной САУ с регулятором и с регулятором и наблюдателем в SimInTech</w:t>
      </w:r>
      <w:r>
        <w:t>.</w:t>
      </w:r>
      <w:r w:rsidRPr="00947F1D">
        <w:t xml:space="preserve"> </w:t>
      </w:r>
      <w:r w:rsidRPr="00C23186">
        <w:t>В результате моделирования получим графики переходной характеристики системы (ПХС), импульсной характеристики системы (ИХС), реакции системы на ненулевые начальные условия (ННУ) и точки равновесия системы (ТРС).</w:t>
      </w:r>
    </w:p>
    <w:p w14:paraId="4E3B0A30" w14:textId="77777777" w:rsidR="00F73363" w:rsidRPr="00C23186" w:rsidRDefault="00F73363" w:rsidP="00F73363">
      <w:pPr>
        <w:pStyle w:val="ac"/>
      </w:pPr>
      <w:r w:rsidRPr="00C23186">
        <w:t>Рассмотрим графики ПХС:</w:t>
      </w:r>
    </w:p>
    <w:p w14:paraId="4A02AC87" w14:textId="77777777" w:rsidR="00F73363" w:rsidRPr="00C23186" w:rsidRDefault="00F73363" w:rsidP="00F73363">
      <w:pPr>
        <w:ind w:firstLine="0"/>
        <w:rPr>
          <w:i/>
        </w:rPr>
      </w:pPr>
      <w:r w:rsidRPr="00C23186">
        <w:rPr>
          <w:rStyle w:val="ad"/>
        </w:rPr>
        <w:t xml:space="preserve">Для ПХС и ИХС был выбран тот же вектор начальных ошибок наблюдателя, что и в непрерывном случае: </w:t>
      </w:r>
      <m:oMath>
        <m:sSup>
          <m:sSupPr>
            <m:ctrlPr>
              <w:rPr>
                <w:rStyle w:val="ad"/>
                <w:rFonts w:ascii="Cambria Math" w:hAnsi="Cambria Math"/>
              </w:rPr>
            </m:ctrlPr>
          </m:sSupPr>
          <m:e>
            <m:r>
              <w:rPr>
                <w:rStyle w:val="ad"/>
                <w:rFonts w:ascii="Cambria Math" w:hAnsi="Cambria Math"/>
              </w:rPr>
              <m:t>e</m:t>
            </m:r>
          </m:e>
          <m:sup>
            <m:r>
              <w:rPr>
                <w:rStyle w:val="ad"/>
                <w:rFonts w:ascii="Cambria Math" w:hAnsi="Cambria Math"/>
              </w:rPr>
              <m:t>0</m:t>
            </m:r>
          </m:sup>
        </m:sSup>
        <m:r>
          <w:rPr>
            <w:rStyle w:val="ad"/>
            <w:rFonts w:ascii="Cambria Math" w:hAnsi="Cambria Math"/>
          </w:rPr>
          <m:t>=</m:t>
        </m:r>
        <m:sSup>
          <m:sSupPr>
            <m:ctrlPr>
              <w:rPr>
                <w:rStyle w:val="ad"/>
                <w:rFonts w:ascii="Cambria Math" w:hAnsi="Cambria Math"/>
                <w:lang w:val="en-US"/>
              </w:rPr>
            </m:ctrlPr>
          </m:sSupPr>
          <m:e>
            <m:d>
              <m:dPr>
                <m:ctrlPr>
                  <w:rPr>
                    <w:rStyle w:val="ad"/>
                    <w:rFonts w:ascii="Cambria Math" w:hAnsi="Cambria Math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Style w:val="ad"/>
                        <w:rFonts w:ascii="Cambria Math" w:hAnsi="Cambria Math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Style w:val="ad"/>
                          <w:rFonts w:ascii="Cambria Math" w:hAnsi="Cambria Math"/>
                        </w:rPr>
                        <m:t>0.00001</m:t>
                      </m:r>
                    </m:e>
                    <m:e>
                      <m:r>
                        <w:rPr>
                          <w:rStyle w:val="ad"/>
                          <w:rFonts w:ascii="Cambria Math" w:hAnsi="Cambria Math"/>
                        </w:rPr>
                        <m:t>0.00001</m:t>
                      </m:r>
                    </m:e>
                    <m:e>
                      <m:r>
                        <w:rPr>
                          <w:rStyle w:val="ad"/>
                          <w:rFonts w:ascii="Cambria Math" w:hAnsi="Cambria Math"/>
                        </w:rPr>
                        <m:t>0.00001</m:t>
                      </m:r>
                      <m:ctrlPr>
                        <w:rPr>
                          <w:rStyle w:val="ad"/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Style w:val="ad"/>
                          <w:rFonts w:ascii="Cambria Math" w:eastAsia="Cambria Math" w:hAnsi="Cambria Math" w:cs="Cambria Math"/>
                        </w:rPr>
                        <m:t>0.00001</m:t>
                      </m:r>
                    </m:e>
                  </m:mr>
                </m:m>
              </m:e>
            </m:d>
          </m:e>
          <m:sup>
            <m:r>
              <w:rPr>
                <w:rStyle w:val="ad"/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.</m:t>
        </m:r>
      </m:oMath>
    </w:p>
    <w:p w14:paraId="63A18FC2" w14:textId="77777777" w:rsidR="00F73363" w:rsidRPr="00C23186" w:rsidRDefault="00F73363" w:rsidP="00F73363">
      <w:pPr>
        <w:ind w:firstLine="0"/>
      </w:pPr>
    </w:p>
    <w:p w14:paraId="4814E1B7" w14:textId="77777777" w:rsidR="00F73363" w:rsidRPr="00EC35A6" w:rsidRDefault="00F73363" w:rsidP="00F73363">
      <w:pPr>
        <w:pStyle w:val="af3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5658A80" wp14:editId="137F1D61">
            <wp:extent cx="5070382" cy="3588385"/>
            <wp:effectExtent l="0" t="0" r="0" b="0"/>
            <wp:docPr id="801663458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663458" name="Picture 1" descr="A graph with a red line&#10;&#10;AI-generated content may be incorrect."/>
                    <pic:cNvPicPr/>
                  </pic:nvPicPr>
                  <pic:blipFill rotWithShape="1">
                    <a:blip r:embed="rId94"/>
                    <a:srcRect t="7527"/>
                    <a:stretch/>
                  </pic:blipFill>
                  <pic:spPr bwMode="auto">
                    <a:xfrm>
                      <a:off x="0" y="0"/>
                      <a:ext cx="5073348" cy="35904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23F3F5" w14:textId="77777777" w:rsidR="00F73363" w:rsidRPr="005D17AA" w:rsidRDefault="00F73363" w:rsidP="00F73363">
      <w:pPr>
        <w:pStyle w:val="af0"/>
      </w:pPr>
      <w:r>
        <w:t>Рис.</w:t>
      </w:r>
      <w:r w:rsidRPr="00C23186">
        <w:t xml:space="preserve"> </w:t>
      </w:r>
      <w:r>
        <w:t>84</w:t>
      </w:r>
      <w:r w:rsidRPr="00C23186">
        <w:t xml:space="preserve"> – Графики ПХС дискретной САУ с наблюдателем и без наблюдателя</w:t>
      </w:r>
    </w:p>
    <w:p w14:paraId="5252ECF9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5259E6AB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 -0,01859404368</m:t>
        </m:r>
      </m:oMath>
      <w:r w:rsidRPr="00C23186">
        <w:rPr>
          <w:lang w:val="en-US"/>
        </w:rPr>
        <w:t>;</w:t>
      </w:r>
    </w:p>
    <w:p w14:paraId="5DF322A2" w14:textId="77777777" w:rsidR="00F73363" w:rsidRPr="00C23186" w:rsidRDefault="00F73363" w:rsidP="00F73363">
      <w:pPr>
        <w:pStyle w:val="a1"/>
      </w:pPr>
      <w:r w:rsidRPr="00C23186"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12,391 с</m:t>
        </m:r>
      </m:oMath>
      <w:r w:rsidRPr="00C23186">
        <w:t>;</w:t>
      </w:r>
    </w:p>
    <w:p w14:paraId="53848C00" w14:textId="77777777" w:rsidR="00F73363" w:rsidRPr="00C23186" w:rsidRDefault="00F73363" w:rsidP="00F73363">
      <w:pPr>
        <w:pStyle w:val="a1"/>
      </w:pPr>
      <w:r w:rsidRPr="00C23186"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0,0065600172907926</m:t>
        </m:r>
      </m:oMath>
      <w:r w:rsidRPr="00C23186">
        <w:t>;</w:t>
      </w:r>
    </w:p>
    <w:p w14:paraId="1EFBAC1A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1126063021.</m:t>
        </m:r>
      </m:oMath>
    </w:p>
    <w:p w14:paraId="38061B97" w14:textId="77777777" w:rsidR="00F73363" w:rsidRPr="00C23186" w:rsidRDefault="00F73363" w:rsidP="00F73363">
      <w:pPr>
        <w:pStyle w:val="af3"/>
        <w:rPr>
          <w:lang w:val="en-US"/>
        </w:rPr>
      </w:pPr>
      <w:r>
        <w:rPr>
          <w:noProof/>
        </w:rPr>
        <w:drawing>
          <wp:inline distT="0" distB="0" distL="0" distR="0" wp14:anchorId="0E96D3A7" wp14:editId="4B427719">
            <wp:extent cx="6064885" cy="2923621"/>
            <wp:effectExtent l="0" t="0" r="0" b="0"/>
            <wp:docPr id="247430902" name="Picture 1" descr="A graph with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430902" name="Picture 1" descr="A graph with red line&#10;&#10;AI-generated content may be incorrect.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066731" cy="2924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D47E5" w14:textId="77777777" w:rsidR="00F73363" w:rsidRPr="002403C4" w:rsidRDefault="00F73363" w:rsidP="00F73363">
      <w:pPr>
        <w:pStyle w:val="af0"/>
      </w:pPr>
      <w:r w:rsidRPr="00C23186">
        <w:t>Рис</w:t>
      </w:r>
      <w:r>
        <w:t>.</w:t>
      </w:r>
      <w:r w:rsidRPr="00C23186">
        <w:t xml:space="preserve"> </w:t>
      </w:r>
      <w:r>
        <w:t>85</w:t>
      </w:r>
      <w:r w:rsidRPr="005D17AA">
        <w:t xml:space="preserve"> </w:t>
      </w:r>
      <w:r w:rsidRPr="00C23186">
        <w:t>– График ПХС для ошибки наблюдателя выходной компоненте вектора состояний дискретной САУ с наблюдателем</w:t>
      </w:r>
    </w:p>
    <w:p w14:paraId="5E9C0670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22AFE642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lastRenderedPageBreak/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0</m:t>
        </m:r>
      </m:oMath>
      <w:r w:rsidRPr="00C23186">
        <w:rPr>
          <w:rFonts w:eastAsia="Times New Roman"/>
          <w:lang w:val="en-US"/>
        </w:rPr>
        <w:t>;</w:t>
      </w:r>
    </w:p>
    <w:p w14:paraId="51213736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3,929 с</m:t>
        </m:r>
      </m:oMath>
      <w:r w:rsidRPr="00C23186">
        <w:rPr>
          <w:rFonts w:eastAsia="Times New Roman"/>
        </w:rPr>
        <w:t>;</w:t>
      </w:r>
    </w:p>
    <w:p w14:paraId="024FE62B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0,0001926456</m:t>
        </m:r>
      </m:oMath>
      <w:r w:rsidRPr="00C23186">
        <w:rPr>
          <w:rFonts w:eastAsia="Times New Roman"/>
        </w:rPr>
        <w:t>;</w:t>
      </w:r>
    </w:p>
    <w:p w14:paraId="4E3DA10A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03852912.</m:t>
        </m:r>
      </m:oMath>
    </w:p>
    <w:p w14:paraId="2D57D6ED" w14:textId="77777777" w:rsidR="00F73363" w:rsidRPr="00C23186" w:rsidRDefault="00F73363" w:rsidP="00F73363">
      <w:pPr>
        <w:pStyle w:val="ac"/>
      </w:pPr>
      <w:r w:rsidRPr="00C23186">
        <w:t>Рассмотрим графики ИХС:</w:t>
      </w:r>
    </w:p>
    <w:p w14:paraId="1DDD07DC" w14:textId="77777777" w:rsidR="00F73363" w:rsidRPr="00C23186" w:rsidRDefault="00F73363" w:rsidP="00F73363">
      <w:pPr>
        <w:ind w:firstLine="0"/>
      </w:pPr>
    </w:p>
    <w:p w14:paraId="43833A85" w14:textId="77777777" w:rsidR="00F73363" w:rsidRPr="00C23186" w:rsidRDefault="00F73363" w:rsidP="00F73363">
      <w:pPr>
        <w:pStyle w:val="af3"/>
      </w:pPr>
      <w:r>
        <w:rPr>
          <w:noProof/>
        </w:rPr>
        <w:drawing>
          <wp:inline distT="0" distB="0" distL="0" distR="0" wp14:anchorId="4FDFD438" wp14:editId="58DD55E3">
            <wp:extent cx="5438775" cy="3832225"/>
            <wp:effectExtent l="0" t="0" r="9525" b="0"/>
            <wp:docPr id="1193499208" name="Picture 1" descr="A graph with red and blue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499208" name="Picture 1" descr="A graph with red and blue lines&#10;&#10;AI-generated content may be incorrect."/>
                    <pic:cNvPicPr/>
                  </pic:nvPicPr>
                  <pic:blipFill rotWithShape="1">
                    <a:blip r:embed="rId96"/>
                    <a:srcRect t="7933"/>
                    <a:stretch/>
                  </pic:blipFill>
                  <pic:spPr bwMode="auto">
                    <a:xfrm>
                      <a:off x="0" y="0"/>
                      <a:ext cx="5438775" cy="383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8D19E" w14:textId="77777777" w:rsidR="00F73363" w:rsidRPr="002403C4" w:rsidRDefault="00F73363" w:rsidP="00F73363">
      <w:pPr>
        <w:pStyle w:val="af0"/>
      </w:pPr>
      <w:r w:rsidRPr="00C23186">
        <w:t>Рис</w:t>
      </w:r>
      <w:r>
        <w:t>.</w:t>
      </w:r>
      <w:r w:rsidRPr="00C23186">
        <w:t xml:space="preserve"> </w:t>
      </w:r>
      <w:r>
        <w:t>86</w:t>
      </w:r>
      <w:r w:rsidRPr="00C23186">
        <w:t xml:space="preserve"> – Графики ИХС дискретной САУ с наблюдателем и без наблюдателя</w:t>
      </w:r>
    </w:p>
    <w:p w14:paraId="7C3E50F1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7DB436BE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3.88*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9</m:t>
            </m:r>
          </m:sup>
        </m:sSup>
      </m:oMath>
      <w:r w:rsidRPr="00C23186">
        <w:rPr>
          <w:rFonts w:eastAsia="Times New Roman"/>
          <w:lang w:val="en-US"/>
        </w:rPr>
        <w:t>;</w:t>
      </w:r>
    </w:p>
    <w:p w14:paraId="05A50758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11,635 с</m:t>
        </m:r>
      </m:oMath>
      <w:r w:rsidRPr="00C23186">
        <w:rPr>
          <w:rFonts w:eastAsia="Times New Roman"/>
        </w:rPr>
        <w:t>;</w:t>
      </w:r>
    </w:p>
    <w:p w14:paraId="2717793C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44699671474</m:t>
        </m:r>
      </m:oMath>
      <w:r w:rsidRPr="00C23186">
        <w:rPr>
          <w:rFonts w:eastAsia="Times New Roman"/>
        </w:rPr>
        <w:t>;</w:t>
      </w:r>
    </w:p>
    <w:p w14:paraId="4A92CA76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61269997.</m:t>
        </m:r>
      </m:oMath>
    </w:p>
    <w:p w14:paraId="7C6DFEA2" w14:textId="77777777" w:rsidR="00F73363" w:rsidRPr="00C23186" w:rsidRDefault="00F73363" w:rsidP="00F73363">
      <w:pPr>
        <w:ind w:firstLine="0"/>
      </w:pPr>
      <w:r w:rsidRPr="00C23186">
        <w:br w:type="page"/>
      </w:r>
    </w:p>
    <w:p w14:paraId="22CE9107" w14:textId="77777777" w:rsidR="00F73363" w:rsidRPr="00C23186" w:rsidRDefault="00F73363" w:rsidP="00F73363">
      <w:pPr>
        <w:pStyle w:val="af3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E34D4BC" wp14:editId="0BD20006">
            <wp:extent cx="5385435" cy="2596087"/>
            <wp:effectExtent l="0" t="0" r="5715" b="0"/>
            <wp:docPr id="664843449" name="Picture 1" descr="A graph with a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843449" name="Picture 1" descr="A graph with a red line&#10;&#10;AI-generated content may be incorrect.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391404" cy="259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E7CE7" w14:textId="77777777" w:rsidR="00F73363" w:rsidRPr="002403C4" w:rsidRDefault="00F73363" w:rsidP="00F73363">
      <w:pPr>
        <w:pStyle w:val="af0"/>
      </w:pPr>
      <w:r w:rsidRPr="00C23186">
        <w:t>Рис</w:t>
      </w:r>
      <w:r>
        <w:t>.</w:t>
      </w:r>
      <w:r w:rsidRPr="00C23186">
        <w:t xml:space="preserve"> </w:t>
      </w:r>
      <w:r>
        <w:t>87</w:t>
      </w:r>
      <w:r w:rsidRPr="00C23186">
        <w:t xml:space="preserve"> – График ИХС для ошибки наблюдателя по выходной компоненте вектора состояний дискретной САУ с наблюдателем</w:t>
      </w:r>
    </w:p>
    <w:p w14:paraId="002A8F13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7BBF879E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-0,00180288326862</m:t>
        </m:r>
      </m:oMath>
      <w:r w:rsidRPr="00C23186">
        <w:rPr>
          <w:rFonts w:eastAsia="Times New Roman"/>
          <w:lang w:val="en-US"/>
        </w:rPr>
        <w:t>;</w:t>
      </w:r>
    </w:p>
    <w:p w14:paraId="7DC2AFAF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3,778 с</m:t>
        </m:r>
      </m:oMath>
      <w:r w:rsidRPr="00C23186">
        <w:rPr>
          <w:rFonts w:eastAsia="Times New Roman"/>
        </w:rPr>
        <w:t>;</w:t>
      </w:r>
    </w:p>
    <w:p w14:paraId="30DABB65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0,00078631902659</m:t>
        </m:r>
      </m:oMath>
      <w:r w:rsidRPr="00C23186">
        <w:rPr>
          <w:rFonts w:eastAsia="Times New Roman"/>
        </w:rPr>
        <w:t>;</w:t>
      </w:r>
    </w:p>
    <w:p w14:paraId="5253DE0B" w14:textId="77777777" w:rsidR="00F73363" w:rsidRPr="0092603D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1345144294.</m:t>
        </m:r>
      </m:oMath>
    </w:p>
    <w:p w14:paraId="767A295B" w14:textId="77777777" w:rsidR="00F73363" w:rsidRPr="00C23186" w:rsidRDefault="00F73363" w:rsidP="00F73363">
      <w:pPr>
        <w:pStyle w:val="ac"/>
      </w:pPr>
      <w:r>
        <w:t>Р</w:t>
      </w:r>
      <w:r w:rsidRPr="00C23186">
        <w:t>ассмотрим графики ННУ:</w:t>
      </w:r>
    </w:p>
    <w:p w14:paraId="47916E56" w14:textId="77777777" w:rsidR="00F73363" w:rsidRPr="00C23186" w:rsidRDefault="00F73363" w:rsidP="00F73363">
      <w:pPr>
        <w:pStyle w:val="ac"/>
      </w:pPr>
      <w:r w:rsidRPr="00C23186">
        <w:t xml:space="preserve">Для ННУ был выбран тот же вектор начальных ошибок наблюдателя, что и в непрерывном случае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.0000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.0000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.0000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00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</w:rPr>
          <m:t>.</m:t>
        </m:r>
      </m:oMath>
    </w:p>
    <w:p w14:paraId="3142B0D6" w14:textId="77777777" w:rsidR="00F73363" w:rsidRPr="002403C4" w:rsidRDefault="00F73363" w:rsidP="00F73363">
      <w:pPr>
        <w:pStyle w:val="ac"/>
        <w:rPr>
          <w:rFonts w:eastAsia="Times New Roman"/>
          <w:i/>
        </w:rPr>
      </w:pPr>
      <w:r w:rsidRPr="00C23186">
        <w:t xml:space="preserve">Были выбраны те же ненулевые начальные условия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5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 w:rsidRPr="00C23186">
        <w:rPr>
          <w:rFonts w:eastAsia="Times New Roman"/>
        </w:rPr>
        <w:t>.</w:t>
      </w:r>
    </w:p>
    <w:p w14:paraId="6686C22E" w14:textId="77777777" w:rsidR="00F73363" w:rsidRPr="00C23186" w:rsidRDefault="00F73363" w:rsidP="00F73363">
      <w:pPr>
        <w:pStyle w:val="af3"/>
      </w:pPr>
      <w:r>
        <w:rPr>
          <w:noProof/>
        </w:rPr>
        <w:lastRenderedPageBreak/>
        <w:drawing>
          <wp:inline distT="0" distB="0" distL="0" distR="0" wp14:anchorId="1257A3D9" wp14:editId="4735821D">
            <wp:extent cx="5057775" cy="3870837"/>
            <wp:effectExtent l="0" t="0" r="0" b="0"/>
            <wp:docPr id="1559489690" name="Picture 1" descr="A graph with a red line and blue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489690" name="Picture 1" descr="A graph with a red line and blue line&#10;&#10;AI-generated content may be incorrect.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60325" cy="3872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440A4" w14:textId="77777777" w:rsidR="00F73363" w:rsidRPr="002403C4" w:rsidRDefault="00F73363" w:rsidP="00F73363">
      <w:pPr>
        <w:pStyle w:val="af0"/>
      </w:pPr>
      <w:r w:rsidRPr="00C23186">
        <w:t>Рис</w:t>
      </w:r>
      <w:r>
        <w:t>.</w:t>
      </w:r>
      <w:r w:rsidRPr="00C23186">
        <w:t xml:space="preserve"> </w:t>
      </w:r>
      <w:r>
        <w:t>88</w:t>
      </w:r>
      <w:r w:rsidRPr="00C23186">
        <w:t xml:space="preserve"> – Графики ННУ дискретной САУ с наблюдателем и без наблюдателя</w:t>
      </w:r>
    </w:p>
    <w:p w14:paraId="1BC0BCEE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4C1CB8C6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1,3606163132*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6</m:t>
            </m:r>
          </m:sup>
        </m:sSup>
      </m:oMath>
      <w:r w:rsidRPr="00C23186">
        <w:rPr>
          <w:rFonts w:eastAsia="Times New Roman"/>
          <w:lang w:val="en-US"/>
        </w:rPr>
        <w:t>;</w:t>
      </w:r>
    </w:p>
    <w:p w14:paraId="04E95442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10,124 с</m:t>
        </m:r>
      </m:oMath>
      <w:r w:rsidRPr="00C23186">
        <w:rPr>
          <w:rFonts w:eastAsia="Times New Roman"/>
        </w:rPr>
        <w:t>;</w:t>
      </w:r>
    </w:p>
    <w:p w14:paraId="065210AB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3,5827393020335</m:t>
        </m:r>
      </m:oMath>
      <w:r w:rsidRPr="00C23186">
        <w:rPr>
          <w:rFonts w:eastAsia="Times New Roman"/>
        </w:rPr>
        <w:t>;</w:t>
      </w:r>
    </w:p>
    <w:p w14:paraId="15561570" w14:textId="77777777" w:rsidR="00F73363" w:rsidRPr="00C23186" w:rsidRDefault="00F73363" w:rsidP="00F73363">
      <w:pPr>
        <w:pStyle w:val="a1"/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71,65478864.</m:t>
        </m:r>
      </m:oMath>
    </w:p>
    <w:p w14:paraId="22812EB3" w14:textId="77777777" w:rsidR="00F73363" w:rsidRPr="00C23186" w:rsidRDefault="00F73363" w:rsidP="00F73363">
      <w:pPr>
        <w:ind w:firstLine="0"/>
      </w:pPr>
      <w:r w:rsidRPr="00C23186">
        <w:br w:type="page"/>
      </w:r>
    </w:p>
    <w:p w14:paraId="50E947AB" w14:textId="77777777" w:rsidR="00F73363" w:rsidRPr="00C23186" w:rsidRDefault="00F73363" w:rsidP="00F73363">
      <w:pPr>
        <w:pStyle w:val="af3"/>
      </w:pPr>
      <w:r>
        <w:rPr>
          <w:noProof/>
        </w:rPr>
        <w:lastRenderedPageBreak/>
        <w:drawing>
          <wp:inline distT="0" distB="0" distL="0" distR="0" wp14:anchorId="6ACD7AE8" wp14:editId="67F11775">
            <wp:extent cx="4623623" cy="2228850"/>
            <wp:effectExtent l="0" t="0" r="5715" b="0"/>
            <wp:docPr id="679409598" name="Picture 1" descr="A graph with red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409598" name="Picture 1" descr="A graph with red line&#10;&#10;AI-generated content may be incorrect.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627984" cy="223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F3F45" w14:textId="77777777" w:rsidR="00F73363" w:rsidRPr="002403C4" w:rsidRDefault="00F73363" w:rsidP="00F73363">
      <w:pPr>
        <w:pStyle w:val="af0"/>
      </w:pPr>
      <w:r w:rsidRPr="00C23186">
        <w:t>Рис</w:t>
      </w:r>
      <w:r>
        <w:t>.</w:t>
      </w:r>
      <w:r w:rsidRPr="00C23186">
        <w:t xml:space="preserve"> </w:t>
      </w:r>
      <w:r>
        <w:t>89</w:t>
      </w:r>
      <w:r w:rsidRPr="00C23186">
        <w:t xml:space="preserve"> – График ННУ для ошибки наблюдателя по выходной компоненте вектора состояний дискретной САУ с наблюдателем</w:t>
      </w:r>
    </w:p>
    <w:p w14:paraId="66DAECDE" w14:textId="77777777" w:rsidR="00F73363" w:rsidRPr="00C23186" w:rsidRDefault="00F73363" w:rsidP="00F73363">
      <w:pPr>
        <w:pStyle w:val="ac"/>
      </w:pPr>
      <w:r w:rsidRPr="00C23186">
        <w:t>Снимем характеристики переходного процесса:</w:t>
      </w:r>
    </w:p>
    <w:p w14:paraId="77BDE054" w14:textId="77777777" w:rsidR="00F73363" w:rsidRPr="00C23186" w:rsidRDefault="00F73363" w:rsidP="00F73363">
      <w:pPr>
        <w:pStyle w:val="a1"/>
        <w:rPr>
          <w:lang w:val="en-US"/>
        </w:rPr>
      </w:pPr>
      <w:r w:rsidRPr="00C23186">
        <w:t xml:space="preserve">установившееся значение: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+∞</m:t>
            </m:r>
          </m:e>
        </m:d>
        <m:r>
          <w:rPr>
            <w:rFonts w:ascii="Cambria Math" w:hAnsi="Cambria Math"/>
            <w:lang w:val="en-US"/>
          </w:rPr>
          <m:t>=2,229*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20</m:t>
            </m:r>
          </m:sup>
        </m:sSup>
      </m:oMath>
      <w:r w:rsidRPr="00C23186">
        <w:rPr>
          <w:rFonts w:eastAsia="Times New Roman"/>
          <w:lang w:val="en-US"/>
        </w:rPr>
        <w:t>;</w:t>
      </w:r>
    </w:p>
    <w:p w14:paraId="4A53F4FF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время переходного процесс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п</m:t>
            </m:r>
          </m:sub>
        </m:sSub>
        <m:r>
          <w:rPr>
            <w:rFonts w:ascii="Cambria Math" w:hAnsi="Cambria Math"/>
          </w:rPr>
          <m:t>=4,231  с</m:t>
        </m:r>
      </m:oMath>
      <w:r w:rsidRPr="00C23186">
        <w:rPr>
          <w:rFonts w:eastAsia="Times New Roman"/>
        </w:rPr>
        <w:t>;</w:t>
      </w:r>
    </w:p>
    <w:p w14:paraId="11EAA57E" w14:textId="77777777" w:rsidR="00F73363" w:rsidRPr="00C23186" w:rsidRDefault="00F73363" w:rsidP="00F73363">
      <w:pPr>
        <w:pStyle w:val="a1"/>
      </w:pPr>
      <w:r w:rsidRPr="00C23186">
        <w:rPr>
          <w:rFonts w:eastAsia="Times New Roman"/>
        </w:rPr>
        <w:t xml:space="preserve">статическая ошибка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+∞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пп</m:t>
                </m:r>
              </m:sub>
            </m:sSub>
          </m:e>
        </m:d>
        <m:r>
          <w:rPr>
            <w:rFonts w:ascii="Cambria Math" w:hAnsi="Cambria Math"/>
          </w:rPr>
          <m:t>=-0,0001926449999999999988855</m:t>
        </m:r>
      </m:oMath>
      <w:r w:rsidRPr="00C23186">
        <w:rPr>
          <w:rFonts w:eastAsia="Times New Roman"/>
        </w:rPr>
        <w:t>;</w:t>
      </w:r>
    </w:p>
    <w:p w14:paraId="71DB97DB" w14:textId="77777777" w:rsidR="00F73363" w:rsidRPr="002D23DF" w:rsidRDefault="00F73363" w:rsidP="00F73363">
      <w:pPr>
        <w:pStyle w:val="a1"/>
        <w:rPr>
          <w:i/>
        </w:rPr>
      </w:pPr>
      <w:r w:rsidRPr="00C23186">
        <w:t xml:space="preserve">максимальное значение амплитуды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,0038529.</m:t>
        </m:r>
      </m:oMath>
    </w:p>
    <w:p w14:paraId="4ED49DAB" w14:textId="77777777" w:rsidR="00F73363" w:rsidRDefault="00F73363" w:rsidP="00A85394">
      <w:pPr>
        <w:pStyle w:val="ac"/>
      </w:pPr>
    </w:p>
    <w:p w14:paraId="28CB9F8C" w14:textId="77777777" w:rsidR="00A85394" w:rsidRDefault="00A85394" w:rsidP="00A85394">
      <w:pPr>
        <w:pStyle w:val="ac"/>
      </w:pPr>
    </w:p>
    <w:p w14:paraId="2E3AFF66" w14:textId="77777777" w:rsidR="00A85394" w:rsidRPr="007450F1" w:rsidRDefault="00A85394" w:rsidP="00A85394">
      <w:pPr>
        <w:pStyle w:val="ac"/>
      </w:pPr>
    </w:p>
    <w:sectPr w:rsidR="00A85394" w:rsidRPr="007450F1" w:rsidSect="00C049B0">
      <w:footerReference w:type="default" r:id="rId99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8D1DF1" w14:textId="77777777" w:rsidR="00A30AB5" w:rsidRDefault="00A30AB5" w:rsidP="002A2E02">
      <w:r>
        <w:separator/>
      </w:r>
    </w:p>
    <w:p w14:paraId="07C28D95" w14:textId="77777777" w:rsidR="00A30AB5" w:rsidRDefault="00A30AB5" w:rsidP="002A2E02"/>
    <w:p w14:paraId="4DBE3750" w14:textId="77777777" w:rsidR="00A30AB5" w:rsidRDefault="00A30AB5" w:rsidP="002A2E02"/>
    <w:p w14:paraId="155CDC05" w14:textId="77777777" w:rsidR="00A30AB5" w:rsidRDefault="00A30AB5"/>
  </w:endnote>
  <w:endnote w:type="continuationSeparator" w:id="0">
    <w:p w14:paraId="6827BD7B" w14:textId="77777777" w:rsidR="00A30AB5" w:rsidRDefault="00A30AB5" w:rsidP="002A2E02">
      <w:r>
        <w:continuationSeparator/>
      </w:r>
    </w:p>
    <w:p w14:paraId="579D187C" w14:textId="77777777" w:rsidR="00A30AB5" w:rsidRDefault="00A30AB5" w:rsidP="002A2E02"/>
    <w:p w14:paraId="40C1301A" w14:textId="77777777" w:rsidR="00A30AB5" w:rsidRDefault="00A30AB5" w:rsidP="002A2E02"/>
    <w:p w14:paraId="4E5F343B" w14:textId="77777777" w:rsidR="00A30AB5" w:rsidRDefault="00A30A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Noto Sans Symbols">
    <w:altName w:val="Calibri"/>
    <w:charset w:val="00"/>
    <w:family w:val="auto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 Neue">
    <w:altName w:val="Times New Roman"/>
    <w:charset w:val="00"/>
    <w:family w:val="roman"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eX Gyre Termes Math">
    <w:altName w:val="Yu Gothic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20972663"/>
      <w:docPartObj>
        <w:docPartGallery w:val="Page Numbers (Bottom of Page)"/>
        <w:docPartUnique/>
      </w:docPartObj>
    </w:sdtPr>
    <w:sdtContent>
      <w:p w14:paraId="07E0CE4E" w14:textId="6ACD782E" w:rsidR="00332EEB" w:rsidRDefault="00332EE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595A18" w14:textId="77777777" w:rsidR="00A30AB5" w:rsidRDefault="00A30AB5" w:rsidP="002A2E02">
      <w:r>
        <w:separator/>
      </w:r>
    </w:p>
    <w:p w14:paraId="22E22E86" w14:textId="77777777" w:rsidR="00A30AB5" w:rsidRDefault="00A30AB5" w:rsidP="002A2E02"/>
    <w:p w14:paraId="5A1FA26B" w14:textId="77777777" w:rsidR="00A30AB5" w:rsidRDefault="00A30AB5" w:rsidP="002A2E02"/>
    <w:p w14:paraId="0AA6D79D" w14:textId="77777777" w:rsidR="00A30AB5" w:rsidRDefault="00A30AB5"/>
  </w:footnote>
  <w:footnote w:type="continuationSeparator" w:id="0">
    <w:p w14:paraId="4A999485" w14:textId="77777777" w:rsidR="00A30AB5" w:rsidRDefault="00A30AB5" w:rsidP="002A2E02">
      <w:r>
        <w:continuationSeparator/>
      </w:r>
    </w:p>
    <w:p w14:paraId="00E393F4" w14:textId="77777777" w:rsidR="00A30AB5" w:rsidRDefault="00A30AB5" w:rsidP="002A2E02"/>
    <w:p w14:paraId="35AF9EC1" w14:textId="77777777" w:rsidR="00A30AB5" w:rsidRDefault="00A30AB5" w:rsidP="002A2E02"/>
    <w:p w14:paraId="2D6A24E9" w14:textId="77777777" w:rsidR="00A30AB5" w:rsidRDefault="00A30AB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FC827C7"/>
    <w:multiLevelType w:val="hybridMultilevel"/>
    <w:tmpl w:val="F7D40FB4"/>
    <w:lvl w:ilvl="0" w:tplc="C3AAD3DE">
      <w:start w:val="1"/>
      <w:numFmt w:val="decimal"/>
      <w:pStyle w:val="a"/>
      <w:suff w:val="space"/>
      <w:lvlText w:val="%1)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138631B0"/>
    <w:multiLevelType w:val="multilevel"/>
    <w:tmpl w:val="BF8609CE"/>
    <w:lvl w:ilvl="0">
      <w:start w:val="1"/>
      <w:numFmt w:val="decimal"/>
      <w:lvlText w:val="%1"/>
      <w:lvlJc w:val="left"/>
      <w:pPr>
        <w:ind w:left="732" w:hanging="7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2" w:hanging="7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32" w:hanging="732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3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5" w15:restartNumberingAfterBreak="0">
    <w:nsid w:val="23912B31"/>
    <w:multiLevelType w:val="hybridMultilevel"/>
    <w:tmpl w:val="7842027E"/>
    <w:styleLink w:val="a0"/>
    <w:lvl w:ilvl="0" w:tplc="1396C4D6">
      <w:start w:val="1"/>
      <w:numFmt w:val="decimal"/>
      <w:lvlText w:val="%1."/>
      <w:lvlJc w:val="left"/>
      <w:pPr>
        <w:tabs>
          <w:tab w:val="num" w:pos="1450"/>
        </w:tabs>
        <w:ind w:left="4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1" w:tplc="EECA7484">
      <w:start w:val="1"/>
      <w:numFmt w:val="decimal"/>
      <w:lvlText w:val="%2."/>
      <w:lvlJc w:val="left"/>
      <w:pPr>
        <w:tabs>
          <w:tab w:val="num" w:pos="1810"/>
        </w:tabs>
        <w:ind w:left="8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2" w:tplc="8E20DDC8">
      <w:start w:val="1"/>
      <w:numFmt w:val="decimal"/>
      <w:lvlText w:val="%3."/>
      <w:lvlJc w:val="left"/>
      <w:pPr>
        <w:tabs>
          <w:tab w:val="num" w:pos="2170"/>
        </w:tabs>
        <w:ind w:left="11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3" w:tplc="F202F222">
      <w:start w:val="1"/>
      <w:numFmt w:val="decimal"/>
      <w:lvlText w:val="%4."/>
      <w:lvlJc w:val="left"/>
      <w:pPr>
        <w:tabs>
          <w:tab w:val="num" w:pos="2530"/>
        </w:tabs>
        <w:ind w:left="15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4" w:tplc="978C70E8">
      <w:start w:val="1"/>
      <w:numFmt w:val="decimal"/>
      <w:lvlText w:val="%5."/>
      <w:lvlJc w:val="left"/>
      <w:pPr>
        <w:tabs>
          <w:tab w:val="num" w:pos="2890"/>
        </w:tabs>
        <w:ind w:left="189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5" w:tplc="D2D4C132">
      <w:start w:val="1"/>
      <w:numFmt w:val="decimal"/>
      <w:lvlText w:val="%6."/>
      <w:lvlJc w:val="left"/>
      <w:pPr>
        <w:tabs>
          <w:tab w:val="num" w:pos="3250"/>
        </w:tabs>
        <w:ind w:left="22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6" w:tplc="41F26922">
      <w:start w:val="1"/>
      <w:numFmt w:val="decimal"/>
      <w:lvlText w:val="%7."/>
      <w:lvlJc w:val="left"/>
      <w:pPr>
        <w:tabs>
          <w:tab w:val="num" w:pos="3610"/>
        </w:tabs>
        <w:ind w:left="26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7" w:tplc="A24023E2">
      <w:start w:val="1"/>
      <w:numFmt w:val="decimal"/>
      <w:lvlText w:val="%8."/>
      <w:lvlJc w:val="left"/>
      <w:pPr>
        <w:tabs>
          <w:tab w:val="num" w:pos="3970"/>
        </w:tabs>
        <w:ind w:left="29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8" w:tplc="02C82214">
      <w:start w:val="1"/>
      <w:numFmt w:val="decimal"/>
      <w:lvlText w:val="%9."/>
      <w:lvlJc w:val="left"/>
      <w:pPr>
        <w:tabs>
          <w:tab w:val="num" w:pos="4330"/>
        </w:tabs>
        <w:ind w:left="33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</w:abstractNum>
  <w:abstractNum w:abstractNumId="6" w15:restartNumberingAfterBreak="0">
    <w:nsid w:val="2596205C"/>
    <w:multiLevelType w:val="hybridMultilevel"/>
    <w:tmpl w:val="17DA53AA"/>
    <w:lvl w:ilvl="0" w:tplc="51D264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2A2F14B3"/>
    <w:multiLevelType w:val="hybridMultilevel"/>
    <w:tmpl w:val="B1DA7D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EC2778D"/>
    <w:multiLevelType w:val="hybridMultilevel"/>
    <w:tmpl w:val="1458F87A"/>
    <w:lvl w:ilvl="0" w:tplc="73109D8C">
      <w:start w:val="1"/>
      <w:numFmt w:val="decimal"/>
      <w:lvlText w:val="1.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A7631C"/>
    <w:multiLevelType w:val="hybridMultilevel"/>
    <w:tmpl w:val="44829F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37DB05BA"/>
    <w:multiLevelType w:val="hybridMultilevel"/>
    <w:tmpl w:val="AE7427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D3F9B"/>
    <w:multiLevelType w:val="multilevel"/>
    <w:tmpl w:val="46F0C9D8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1141" w:hanging="432"/>
      </w:pPr>
      <w:rPr>
        <w:rFonts w:hint="default"/>
        <w:sz w:val="32"/>
        <w:szCs w:val="32"/>
      </w:rPr>
    </w:lvl>
    <w:lvl w:ilvl="2">
      <w:start w:val="1"/>
      <w:numFmt w:val="decimal"/>
      <w:pStyle w:val="Heading3"/>
      <w:lvlText w:val="%1.%2.%3."/>
      <w:lvlJc w:val="left"/>
      <w:pPr>
        <w:ind w:left="504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40622AC7"/>
    <w:multiLevelType w:val="hybridMultilevel"/>
    <w:tmpl w:val="A596E91E"/>
    <w:lvl w:ilvl="0" w:tplc="DE0C1444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C10A2764">
      <w:start w:val="1"/>
      <w:numFmt w:val="lowerLetter"/>
      <w:lvlText w:val="%2."/>
      <w:lvlJc w:val="left"/>
      <w:pPr>
        <w:ind w:left="2149" w:hanging="360"/>
      </w:pPr>
    </w:lvl>
    <w:lvl w:ilvl="2" w:tplc="AC1E840A">
      <w:start w:val="1"/>
      <w:numFmt w:val="lowerRoman"/>
      <w:lvlText w:val="%3."/>
      <w:lvlJc w:val="right"/>
      <w:pPr>
        <w:ind w:left="2869" w:hanging="180"/>
      </w:pPr>
    </w:lvl>
    <w:lvl w:ilvl="3" w:tplc="E4CC1380">
      <w:start w:val="1"/>
      <w:numFmt w:val="decimal"/>
      <w:lvlText w:val="%4."/>
      <w:lvlJc w:val="left"/>
      <w:pPr>
        <w:ind w:left="3589" w:hanging="360"/>
      </w:pPr>
    </w:lvl>
    <w:lvl w:ilvl="4" w:tplc="6AA6FD78">
      <w:start w:val="1"/>
      <w:numFmt w:val="lowerLetter"/>
      <w:lvlText w:val="%5."/>
      <w:lvlJc w:val="left"/>
      <w:pPr>
        <w:ind w:left="4309" w:hanging="360"/>
      </w:pPr>
    </w:lvl>
    <w:lvl w:ilvl="5" w:tplc="9FB6A0A8">
      <w:start w:val="1"/>
      <w:numFmt w:val="lowerRoman"/>
      <w:lvlText w:val="%6."/>
      <w:lvlJc w:val="right"/>
      <w:pPr>
        <w:ind w:left="5029" w:hanging="180"/>
      </w:pPr>
    </w:lvl>
    <w:lvl w:ilvl="6" w:tplc="C6401A6E">
      <w:start w:val="1"/>
      <w:numFmt w:val="decimal"/>
      <w:lvlText w:val="%7."/>
      <w:lvlJc w:val="left"/>
      <w:pPr>
        <w:ind w:left="5749" w:hanging="360"/>
      </w:pPr>
    </w:lvl>
    <w:lvl w:ilvl="7" w:tplc="6336AAB0">
      <w:start w:val="1"/>
      <w:numFmt w:val="lowerLetter"/>
      <w:lvlText w:val="%8."/>
      <w:lvlJc w:val="left"/>
      <w:pPr>
        <w:ind w:left="6469" w:hanging="360"/>
      </w:pPr>
    </w:lvl>
    <w:lvl w:ilvl="8" w:tplc="B5ECA626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48B632BA"/>
    <w:multiLevelType w:val="multilevel"/>
    <w:tmpl w:val="97262280"/>
    <w:lvl w:ilvl="0">
      <w:start w:val="2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20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690C2F5F"/>
    <w:multiLevelType w:val="hybridMultilevel"/>
    <w:tmpl w:val="3168ECAA"/>
    <w:lvl w:ilvl="0" w:tplc="C0D0A8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7096008D"/>
    <w:multiLevelType w:val="hybridMultilevel"/>
    <w:tmpl w:val="A060F8CA"/>
    <w:lvl w:ilvl="0" w:tplc="0AA478E8">
      <w:start w:val="3"/>
      <w:numFmt w:val="bullet"/>
      <w:lvlText w:val="-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BD5C1E5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CD69D0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D3166D2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E2FCA45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90A0EED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74DF7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EA821C2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E19844F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6A0398F"/>
    <w:multiLevelType w:val="hybridMultilevel"/>
    <w:tmpl w:val="6DD60C34"/>
    <w:lvl w:ilvl="0" w:tplc="ACA2494A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7A363D78"/>
    <w:multiLevelType w:val="hybridMultilevel"/>
    <w:tmpl w:val="7842027E"/>
    <w:numStyleLink w:val="a0"/>
  </w:abstractNum>
  <w:abstractNum w:abstractNumId="32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33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244605746">
    <w:abstractNumId w:val="17"/>
  </w:num>
  <w:num w:numId="2" w16cid:durableId="1510173524">
    <w:abstractNumId w:val="30"/>
  </w:num>
  <w:num w:numId="3" w16cid:durableId="1910074649">
    <w:abstractNumId w:val="12"/>
  </w:num>
  <w:num w:numId="4" w16cid:durableId="778180078">
    <w:abstractNumId w:val="4"/>
  </w:num>
  <w:num w:numId="5" w16cid:durableId="421489656">
    <w:abstractNumId w:val="8"/>
  </w:num>
  <w:num w:numId="6" w16cid:durableId="950472255">
    <w:abstractNumId w:val="32"/>
  </w:num>
  <w:num w:numId="7" w16cid:durableId="2037853050">
    <w:abstractNumId w:val="1"/>
  </w:num>
  <w:num w:numId="8" w16cid:durableId="21380816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77272360">
    <w:abstractNumId w:val="16"/>
  </w:num>
  <w:num w:numId="10" w16cid:durableId="2037536693">
    <w:abstractNumId w:val="1"/>
    <w:lvlOverride w:ilvl="0">
      <w:startOverride w:val="1"/>
    </w:lvlOverride>
  </w:num>
  <w:num w:numId="11" w16cid:durableId="261694032">
    <w:abstractNumId w:val="1"/>
    <w:lvlOverride w:ilvl="0">
      <w:startOverride w:val="1"/>
    </w:lvlOverride>
  </w:num>
  <w:num w:numId="12" w16cid:durableId="632978379">
    <w:abstractNumId w:val="1"/>
    <w:lvlOverride w:ilvl="0">
      <w:startOverride w:val="1"/>
    </w:lvlOverride>
  </w:num>
  <w:num w:numId="13" w16cid:durableId="2059159657">
    <w:abstractNumId w:val="1"/>
    <w:lvlOverride w:ilvl="0">
      <w:startOverride w:val="1"/>
    </w:lvlOverride>
  </w:num>
  <w:num w:numId="14" w16cid:durableId="607465142">
    <w:abstractNumId w:val="1"/>
    <w:lvlOverride w:ilvl="0">
      <w:startOverride w:val="1"/>
    </w:lvlOverride>
  </w:num>
  <w:num w:numId="15" w16cid:durableId="566495071">
    <w:abstractNumId w:val="1"/>
    <w:lvlOverride w:ilvl="0">
      <w:startOverride w:val="1"/>
    </w:lvlOverride>
  </w:num>
  <w:num w:numId="16" w16cid:durableId="238906952">
    <w:abstractNumId w:val="11"/>
  </w:num>
  <w:num w:numId="17" w16cid:durableId="11424817">
    <w:abstractNumId w:val="22"/>
  </w:num>
  <w:num w:numId="18" w16cid:durableId="1357778641">
    <w:abstractNumId w:val="0"/>
  </w:num>
  <w:num w:numId="19" w16cid:durableId="270019560">
    <w:abstractNumId w:val="27"/>
  </w:num>
  <w:num w:numId="20" w16cid:durableId="238947249">
    <w:abstractNumId w:val="21"/>
  </w:num>
  <w:num w:numId="21" w16cid:durableId="644969764">
    <w:abstractNumId w:val="15"/>
  </w:num>
  <w:num w:numId="22" w16cid:durableId="971130500">
    <w:abstractNumId w:val="7"/>
  </w:num>
  <w:num w:numId="23" w16cid:durableId="35934690">
    <w:abstractNumId w:val="3"/>
  </w:num>
  <w:num w:numId="24" w16cid:durableId="289676059">
    <w:abstractNumId w:val="26"/>
  </w:num>
  <w:num w:numId="25" w16cid:durableId="455297942">
    <w:abstractNumId w:val="23"/>
  </w:num>
  <w:num w:numId="26" w16cid:durableId="154422119">
    <w:abstractNumId w:val="29"/>
  </w:num>
  <w:num w:numId="27" w16cid:durableId="2043089907">
    <w:abstractNumId w:val="25"/>
  </w:num>
  <w:num w:numId="28" w16cid:durableId="311495182">
    <w:abstractNumId w:val="13"/>
  </w:num>
  <w:num w:numId="29" w16cid:durableId="1728452134">
    <w:abstractNumId w:val="33"/>
  </w:num>
  <w:num w:numId="30" w16cid:durableId="1577084489">
    <w:abstractNumId w:val="20"/>
  </w:num>
  <w:num w:numId="31" w16cid:durableId="281617839">
    <w:abstractNumId w:val="28"/>
  </w:num>
  <w:num w:numId="32" w16cid:durableId="199297860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381910261">
    <w:abstractNumId w:val="5"/>
  </w:num>
  <w:num w:numId="34" w16cid:durableId="2076464479">
    <w:abstractNumId w:val="9"/>
  </w:num>
  <w:num w:numId="35" w16cid:durableId="730234706">
    <w:abstractNumId w:val="2"/>
  </w:num>
  <w:num w:numId="36" w16cid:durableId="1341547065">
    <w:abstractNumId w:val="19"/>
  </w:num>
  <w:num w:numId="37" w16cid:durableId="83886359">
    <w:abstractNumId w:val="6"/>
  </w:num>
  <w:num w:numId="38" w16cid:durableId="1386031022">
    <w:abstractNumId w:val="24"/>
  </w:num>
  <w:num w:numId="39" w16cid:durableId="1284964903">
    <w:abstractNumId w:val="10"/>
  </w:num>
  <w:num w:numId="40" w16cid:durableId="1549992908">
    <w:abstractNumId w:val="18"/>
  </w:num>
  <w:num w:numId="41" w16cid:durableId="9313604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150813498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 w16cid:durableId="1775587384">
    <w:abstractNumId w:val="1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57BA1"/>
    <w:rsid w:val="00065311"/>
    <w:rsid w:val="0006669F"/>
    <w:rsid w:val="00067219"/>
    <w:rsid w:val="00073E76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1881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2305"/>
    <w:rsid w:val="00124EC9"/>
    <w:rsid w:val="00125903"/>
    <w:rsid w:val="001263AF"/>
    <w:rsid w:val="001322E2"/>
    <w:rsid w:val="0013471D"/>
    <w:rsid w:val="00134C34"/>
    <w:rsid w:val="00134D17"/>
    <w:rsid w:val="001369C0"/>
    <w:rsid w:val="00137AAA"/>
    <w:rsid w:val="001442C6"/>
    <w:rsid w:val="00146BA4"/>
    <w:rsid w:val="001565AC"/>
    <w:rsid w:val="001610FD"/>
    <w:rsid w:val="00161855"/>
    <w:rsid w:val="001633F8"/>
    <w:rsid w:val="0016541D"/>
    <w:rsid w:val="00165829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3B60"/>
    <w:rsid w:val="001B4EEA"/>
    <w:rsid w:val="001C0B1C"/>
    <w:rsid w:val="001C0FFC"/>
    <w:rsid w:val="001D704E"/>
    <w:rsid w:val="001E01F7"/>
    <w:rsid w:val="001E1CD0"/>
    <w:rsid w:val="001E2D4D"/>
    <w:rsid w:val="001E6533"/>
    <w:rsid w:val="001F0E10"/>
    <w:rsid w:val="001F3040"/>
    <w:rsid w:val="001F5706"/>
    <w:rsid w:val="002001A9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C1806"/>
    <w:rsid w:val="002C2243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52F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1638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4CF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262A4"/>
    <w:rsid w:val="004266FE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55BA4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83045"/>
    <w:rsid w:val="004932D1"/>
    <w:rsid w:val="004965F8"/>
    <w:rsid w:val="00496EA2"/>
    <w:rsid w:val="00497FCC"/>
    <w:rsid w:val="004A1091"/>
    <w:rsid w:val="004A215B"/>
    <w:rsid w:val="004A3CE6"/>
    <w:rsid w:val="004A4830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691A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3A02"/>
    <w:rsid w:val="00594F5C"/>
    <w:rsid w:val="005A628E"/>
    <w:rsid w:val="005B0ADA"/>
    <w:rsid w:val="005B7621"/>
    <w:rsid w:val="005B7810"/>
    <w:rsid w:val="005D01F9"/>
    <w:rsid w:val="005D383F"/>
    <w:rsid w:val="005D6A8B"/>
    <w:rsid w:val="005D7801"/>
    <w:rsid w:val="005E06AB"/>
    <w:rsid w:val="005E0BDB"/>
    <w:rsid w:val="005E24D4"/>
    <w:rsid w:val="005E37A3"/>
    <w:rsid w:val="005E5C4E"/>
    <w:rsid w:val="005F0D10"/>
    <w:rsid w:val="005F22C8"/>
    <w:rsid w:val="005F29DC"/>
    <w:rsid w:val="005F3B1A"/>
    <w:rsid w:val="005F3BE2"/>
    <w:rsid w:val="005F65EA"/>
    <w:rsid w:val="00601168"/>
    <w:rsid w:val="00604496"/>
    <w:rsid w:val="0060648F"/>
    <w:rsid w:val="0060675E"/>
    <w:rsid w:val="00610016"/>
    <w:rsid w:val="0061101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59A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94B90"/>
    <w:rsid w:val="006A6596"/>
    <w:rsid w:val="006B0E51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24"/>
    <w:rsid w:val="006E6731"/>
    <w:rsid w:val="006F1084"/>
    <w:rsid w:val="006F5883"/>
    <w:rsid w:val="006F6D5C"/>
    <w:rsid w:val="007010B8"/>
    <w:rsid w:val="00702C22"/>
    <w:rsid w:val="00703FAA"/>
    <w:rsid w:val="00704DDD"/>
    <w:rsid w:val="00705F2D"/>
    <w:rsid w:val="00706252"/>
    <w:rsid w:val="007067E8"/>
    <w:rsid w:val="00713123"/>
    <w:rsid w:val="00713254"/>
    <w:rsid w:val="00714C3A"/>
    <w:rsid w:val="007173A3"/>
    <w:rsid w:val="00726335"/>
    <w:rsid w:val="00726FD3"/>
    <w:rsid w:val="007413D4"/>
    <w:rsid w:val="007431E5"/>
    <w:rsid w:val="00743EC1"/>
    <w:rsid w:val="007440ED"/>
    <w:rsid w:val="007450F1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0230"/>
    <w:rsid w:val="007F16FC"/>
    <w:rsid w:val="007F1925"/>
    <w:rsid w:val="007F3169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0C12"/>
    <w:rsid w:val="00823421"/>
    <w:rsid w:val="00824464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5789E"/>
    <w:rsid w:val="008622B5"/>
    <w:rsid w:val="008627A7"/>
    <w:rsid w:val="00862EEA"/>
    <w:rsid w:val="00874A6B"/>
    <w:rsid w:val="00874EB3"/>
    <w:rsid w:val="00882B6F"/>
    <w:rsid w:val="0088429E"/>
    <w:rsid w:val="00890B1C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D7975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2709D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5349"/>
    <w:rsid w:val="0097658B"/>
    <w:rsid w:val="00981506"/>
    <w:rsid w:val="00983749"/>
    <w:rsid w:val="0098494C"/>
    <w:rsid w:val="00986C90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0AB5"/>
    <w:rsid w:val="00A31414"/>
    <w:rsid w:val="00A31B29"/>
    <w:rsid w:val="00A35AEB"/>
    <w:rsid w:val="00A4428B"/>
    <w:rsid w:val="00A4548D"/>
    <w:rsid w:val="00A462ED"/>
    <w:rsid w:val="00A47B90"/>
    <w:rsid w:val="00A51DFC"/>
    <w:rsid w:val="00A5246F"/>
    <w:rsid w:val="00A53566"/>
    <w:rsid w:val="00A5595E"/>
    <w:rsid w:val="00A64D87"/>
    <w:rsid w:val="00A704C4"/>
    <w:rsid w:val="00A749C3"/>
    <w:rsid w:val="00A80DCD"/>
    <w:rsid w:val="00A85394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0FB"/>
    <w:rsid w:val="00B14542"/>
    <w:rsid w:val="00B15D55"/>
    <w:rsid w:val="00B173FB"/>
    <w:rsid w:val="00B20DCB"/>
    <w:rsid w:val="00B263BE"/>
    <w:rsid w:val="00B26924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0AA"/>
    <w:rsid w:val="00B4020F"/>
    <w:rsid w:val="00B41E2C"/>
    <w:rsid w:val="00B46243"/>
    <w:rsid w:val="00B51E68"/>
    <w:rsid w:val="00B529B9"/>
    <w:rsid w:val="00B5438C"/>
    <w:rsid w:val="00B5797C"/>
    <w:rsid w:val="00B66762"/>
    <w:rsid w:val="00B67652"/>
    <w:rsid w:val="00B7131B"/>
    <w:rsid w:val="00B73EC9"/>
    <w:rsid w:val="00B74D9A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E080C"/>
    <w:rsid w:val="00BF095F"/>
    <w:rsid w:val="00BF62A6"/>
    <w:rsid w:val="00BF6F14"/>
    <w:rsid w:val="00C049B0"/>
    <w:rsid w:val="00C057A7"/>
    <w:rsid w:val="00C11342"/>
    <w:rsid w:val="00C123F8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4EEF"/>
    <w:rsid w:val="00C456D3"/>
    <w:rsid w:val="00C50551"/>
    <w:rsid w:val="00C51C11"/>
    <w:rsid w:val="00C6196D"/>
    <w:rsid w:val="00C641F3"/>
    <w:rsid w:val="00C67FB9"/>
    <w:rsid w:val="00C711C1"/>
    <w:rsid w:val="00C720B8"/>
    <w:rsid w:val="00C743E3"/>
    <w:rsid w:val="00C85906"/>
    <w:rsid w:val="00C866FB"/>
    <w:rsid w:val="00C92CBE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3F9D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645EF"/>
    <w:rsid w:val="00D6556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55E7A"/>
    <w:rsid w:val="00E56B12"/>
    <w:rsid w:val="00E6061C"/>
    <w:rsid w:val="00E64AA4"/>
    <w:rsid w:val="00E652B7"/>
    <w:rsid w:val="00E71362"/>
    <w:rsid w:val="00E73138"/>
    <w:rsid w:val="00E73640"/>
    <w:rsid w:val="00E73EA2"/>
    <w:rsid w:val="00E77106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B7299"/>
    <w:rsid w:val="00EC5822"/>
    <w:rsid w:val="00ED67C9"/>
    <w:rsid w:val="00EE0745"/>
    <w:rsid w:val="00EE5E7F"/>
    <w:rsid w:val="00EF6AFD"/>
    <w:rsid w:val="00EF70C0"/>
    <w:rsid w:val="00F012C4"/>
    <w:rsid w:val="00F03BD9"/>
    <w:rsid w:val="00F03DA6"/>
    <w:rsid w:val="00F03F25"/>
    <w:rsid w:val="00F06FC2"/>
    <w:rsid w:val="00F10610"/>
    <w:rsid w:val="00F1325F"/>
    <w:rsid w:val="00F17578"/>
    <w:rsid w:val="00F20063"/>
    <w:rsid w:val="00F23C5B"/>
    <w:rsid w:val="00F24801"/>
    <w:rsid w:val="00F25BAD"/>
    <w:rsid w:val="00F26013"/>
    <w:rsid w:val="00F26A41"/>
    <w:rsid w:val="00F32E16"/>
    <w:rsid w:val="00F3562B"/>
    <w:rsid w:val="00F35B7B"/>
    <w:rsid w:val="00F41AA5"/>
    <w:rsid w:val="00F43FA5"/>
    <w:rsid w:val="00F44296"/>
    <w:rsid w:val="00F50E66"/>
    <w:rsid w:val="00F515D7"/>
    <w:rsid w:val="00F61DF8"/>
    <w:rsid w:val="00F6219C"/>
    <w:rsid w:val="00F62CFA"/>
    <w:rsid w:val="00F6734E"/>
    <w:rsid w:val="00F71C16"/>
    <w:rsid w:val="00F731B6"/>
    <w:rsid w:val="00F73363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D6974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sid w:val="00D27AC1"/>
    <w:rPr>
      <w:lang w:eastAsia="en-US"/>
    </w:rPr>
  </w:style>
  <w:style w:type="character" w:customStyle="1" w:styleId="BodyTextChar">
    <w:name w:val="Body Text Char"/>
    <w:basedOn w:val="DefaultParagraphFont"/>
    <w:link w:val="BodyText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qFormat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10775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Header">
    <w:name w:val="header"/>
    <w:basedOn w:val="Normal"/>
    <w:link w:val="HeaderChar"/>
    <w:uiPriority w:val="99"/>
    <w:unhideWhenUsed/>
    <w:qFormat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qFormat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TableGrid">
    <w:name w:val="Table Grid"/>
    <w:basedOn w:val="TableNormal"/>
    <w:uiPriority w:val="39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8678F"/>
    <w:pPr>
      <w:ind w:left="720"/>
      <w:contextualSpacing/>
    </w:pPr>
  </w:style>
  <w:style w:type="paragraph" w:styleId="TOC2">
    <w:name w:val="toc 2"/>
    <w:basedOn w:val="Normal"/>
    <w:next w:val="Normal"/>
    <w:link w:val="TOC2Char"/>
    <w:autoRedefine/>
    <w:uiPriority w:val="39"/>
    <w:unhideWhenUsed/>
    <w:qFormat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NormalWeb">
    <w:name w:val="Normal (Web)"/>
    <w:basedOn w:val="Normal"/>
    <w:uiPriority w:val="99"/>
    <w:unhideWhenUsed/>
    <w:qFormat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2">
    <w:name w:val="ОбычныйТекст"/>
    <w:basedOn w:val="Normal"/>
    <w:link w:val="a3"/>
    <w:qFormat/>
    <w:rsid w:val="002A2E02"/>
  </w:style>
  <w:style w:type="character" w:styleId="CommentReference">
    <w:name w:val="annotation reference"/>
    <w:basedOn w:val="DefaultParagraphFont"/>
    <w:uiPriority w:val="99"/>
    <w:semiHidden/>
    <w:unhideWhenUsed/>
    <w:rsid w:val="000F3D90"/>
    <w:rPr>
      <w:sz w:val="16"/>
      <w:szCs w:val="16"/>
    </w:rPr>
  </w:style>
  <w:style w:type="character" w:customStyle="1" w:styleId="a3">
    <w:name w:val="ОбычныйТекст Знак"/>
    <w:basedOn w:val="DefaultParagraphFont"/>
    <w:link w:val="a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0F3D9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0F3D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UnresolvedMention">
    <w:name w:val="Unresolved Mention"/>
    <w:basedOn w:val="DefaultParagraphFont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NoSpacing">
    <w:name w:val="No Spacing"/>
    <w:link w:val="NoSpacingChar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Normal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4">
    <w:name w:val="формулы"/>
    <w:basedOn w:val="Normal"/>
    <w:link w:val="a5"/>
    <w:qFormat/>
    <w:rsid w:val="00F25BAD"/>
    <w:rPr>
      <w:rFonts w:ascii="Cambria Math" w:hAnsi="Cambria Math"/>
      <w:sz w:val="22"/>
    </w:rPr>
  </w:style>
  <w:style w:type="character" w:customStyle="1" w:styleId="a5">
    <w:name w:val="формулы Знак"/>
    <w:basedOn w:val="DefaultParagraphFont"/>
    <w:link w:val="a4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">
    <w:name w:val="Основной шрифт абзаца1"/>
    <w:rsid w:val="00557375"/>
  </w:style>
  <w:style w:type="paragraph" w:customStyle="1" w:styleId="10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1">
    <w:name w:val="Название объекта1"/>
    <w:basedOn w:val="Normal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6">
    <w:name w:val="Основной"/>
    <w:basedOn w:val="Normal"/>
    <w:link w:val="a7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Revision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Основной Знак"/>
    <w:basedOn w:val="DefaultParagraphFont"/>
    <w:link w:val="a6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Normal"/>
    <w:rsid w:val="00C273F1"/>
    <w:pPr>
      <w:spacing w:before="100" w:beforeAutospacing="1"/>
    </w:pPr>
    <w:rPr>
      <w:szCs w:val="28"/>
    </w:rPr>
  </w:style>
  <w:style w:type="paragraph" w:customStyle="1" w:styleId="a8">
    <w:name w:val="Заголовок большой"/>
    <w:basedOn w:val="Heading1"/>
    <w:next w:val="a6"/>
    <w:link w:val="a9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9">
    <w:name w:val="Заголовок большой Знак"/>
    <w:basedOn w:val="Heading1Char"/>
    <w:link w:val="a8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a">
    <w:name w:val="Содержание"/>
    <w:basedOn w:val="TOC2"/>
    <w:link w:val="ab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TOC4">
    <w:name w:val="toc 4"/>
    <w:basedOn w:val="Normal"/>
    <w:next w:val="Normal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TOC2Char">
    <w:name w:val="TOC 2 Char"/>
    <w:basedOn w:val="DefaultParagraphFont"/>
    <w:link w:val="TOC2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b">
    <w:name w:val="Содержание Знак"/>
    <w:basedOn w:val="TOC2Char"/>
    <w:link w:val="aa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TOC5">
    <w:name w:val="toc 5"/>
    <w:basedOn w:val="Normal"/>
    <w:next w:val="Normal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c">
    <w:name w:val="ДЛЯ ВУЗА"/>
    <w:basedOn w:val="Normal"/>
    <w:link w:val="ad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d">
    <w:name w:val="ДЛЯ ВУЗА Знак"/>
    <w:basedOn w:val="DefaultParagraphFont"/>
    <w:link w:val="ac"/>
    <w:rsid w:val="00B3105D"/>
    <w:rPr>
      <w:rFonts w:ascii="Times New Roman" w:hAnsi="Times New Roman"/>
      <w:sz w:val="24"/>
    </w:rPr>
  </w:style>
  <w:style w:type="paragraph" w:customStyle="1" w:styleId="2">
    <w:name w:val="заголовок 2 без нумерации"/>
    <w:basedOn w:val="Heading2"/>
    <w:link w:val="20"/>
    <w:qFormat/>
    <w:rsid w:val="00C21C77"/>
    <w:pPr>
      <w:numPr>
        <w:ilvl w:val="0"/>
        <w:numId w:val="0"/>
      </w:numPr>
      <w:ind w:left="357"/>
    </w:pPr>
  </w:style>
  <w:style w:type="character" w:styleId="BookTitle">
    <w:name w:val="Book Title"/>
    <w:basedOn w:val="DefaultParagraphFont"/>
    <w:uiPriority w:val="33"/>
    <w:qFormat/>
    <w:rsid w:val="000B6F02"/>
    <w:rPr>
      <w:b/>
      <w:bCs/>
      <w:i/>
      <w:iCs/>
      <w:spacing w:val="5"/>
    </w:rPr>
  </w:style>
  <w:style w:type="character" w:customStyle="1" w:styleId="20">
    <w:name w:val="заголовок 2 без нумерации Знак"/>
    <w:basedOn w:val="Heading2Char"/>
    <w:link w:val="2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e">
    <w:name w:val="Подпись к картинке_"/>
    <w:basedOn w:val="DefaultParagraphFont"/>
    <w:link w:val="af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">
    <w:name w:val="Подпись к картинке"/>
    <w:basedOn w:val="Normal"/>
    <w:link w:val="ae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0">
    <w:name w:val="подпись"/>
    <w:basedOn w:val="Normal"/>
    <w:link w:val="af1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1">
    <w:name w:val="список ненумерованный"/>
    <w:basedOn w:val="ac"/>
    <w:link w:val="af2"/>
    <w:qFormat/>
    <w:rsid w:val="003A2B0F"/>
    <w:pPr>
      <w:numPr>
        <w:numId w:val="2"/>
      </w:numPr>
      <w:ind w:left="0" w:firstLine="567"/>
    </w:pPr>
  </w:style>
  <w:style w:type="character" w:customStyle="1" w:styleId="af1">
    <w:name w:val="подпись Знак"/>
    <w:basedOn w:val="DefaultParagraphFont"/>
    <w:link w:val="af0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2">
    <w:name w:val="список ненумерованный Знак"/>
    <w:basedOn w:val="ad"/>
    <w:link w:val="a1"/>
    <w:rsid w:val="003A2B0F"/>
    <w:rPr>
      <w:rFonts w:ascii="Times New Roman" w:hAnsi="Times New Roman"/>
      <w:sz w:val="24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uiPriority w:val="99"/>
    <w:semiHidden/>
    <w:unhideWhenUsed/>
    <w:rsid w:val="00363B77"/>
    <w:rPr>
      <w:vertAlign w:val="superscript"/>
    </w:rPr>
  </w:style>
  <w:style w:type="paragraph" w:customStyle="1" w:styleId="af3">
    <w:name w:val="картинки"/>
    <w:basedOn w:val="ac"/>
    <w:link w:val="af4"/>
    <w:qFormat/>
    <w:rsid w:val="00363B77"/>
    <w:pPr>
      <w:ind w:firstLine="0"/>
      <w:jc w:val="center"/>
    </w:pPr>
  </w:style>
  <w:style w:type="paragraph" w:styleId="Title">
    <w:name w:val="Title"/>
    <w:basedOn w:val="Normal"/>
    <w:next w:val="Normal"/>
    <w:link w:val="TitleChar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4">
    <w:name w:val="картинки Знак"/>
    <w:basedOn w:val="ad"/>
    <w:link w:val="af3"/>
    <w:rsid w:val="00363B77"/>
    <w:rPr>
      <w:rFonts w:ascii="Times New Roman" w:hAnsi="Times New Roman"/>
      <w:sz w:val="24"/>
    </w:rPr>
  </w:style>
  <w:style w:type="character" w:customStyle="1" w:styleId="TitleChar">
    <w:name w:val="Title Char"/>
    <w:basedOn w:val="DefaultParagraphFont"/>
    <w:link w:val="Title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2">
    <w:name w:val="Сетка таблицы1"/>
    <w:basedOn w:val="TableNormal"/>
    <w:next w:val="TableGrid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DefaultParagraphFont"/>
    <w:rsid w:val="00512DE6"/>
  </w:style>
  <w:style w:type="paragraph" w:customStyle="1" w:styleId="Default">
    <w:name w:val="Default"/>
    <w:qFormat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5">
    <w:name w:val="фомрула"/>
    <w:basedOn w:val="ac"/>
    <w:link w:val="af6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DefaultParagraphFont"/>
    <w:rsid w:val="000B696C"/>
  </w:style>
  <w:style w:type="character" w:customStyle="1" w:styleId="af6">
    <w:name w:val="фомрула Знак"/>
    <w:basedOn w:val="ad"/>
    <w:link w:val="af5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DefaultParagraphFont"/>
    <w:rsid w:val="000B696C"/>
  </w:style>
  <w:style w:type="paragraph" w:customStyle="1" w:styleId="af7">
    <w:name w:val="подпись таблицы"/>
    <w:basedOn w:val="af0"/>
    <w:link w:val="af8"/>
    <w:qFormat/>
    <w:rsid w:val="00210D6F"/>
    <w:pPr>
      <w:jc w:val="left"/>
    </w:pPr>
  </w:style>
  <w:style w:type="character" w:customStyle="1" w:styleId="af8">
    <w:name w:val="подпись таблицы Знак"/>
    <w:basedOn w:val="af1"/>
    <w:link w:val="af7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DefaultParagraphFont"/>
    <w:rsid w:val="00F62CFA"/>
  </w:style>
  <w:style w:type="character" w:customStyle="1" w:styleId="hljs-number">
    <w:name w:val="hljs-number"/>
    <w:basedOn w:val="DefaultParagraphFont"/>
    <w:rsid w:val="000A3AD7"/>
  </w:style>
  <w:style w:type="character" w:styleId="Emphasis">
    <w:name w:val="Emphasis"/>
    <w:basedOn w:val="DefaultParagraphFont"/>
    <w:uiPriority w:val="20"/>
    <w:qFormat/>
    <w:rsid w:val="000A3AD7"/>
    <w:rPr>
      <w:i/>
      <w:iCs/>
    </w:rPr>
  </w:style>
  <w:style w:type="character" w:customStyle="1" w:styleId="mrel">
    <w:name w:val="mrel"/>
    <w:basedOn w:val="DefaultParagraphFont"/>
    <w:rsid w:val="0050691A"/>
  </w:style>
  <w:style w:type="paragraph" w:customStyle="1" w:styleId="a">
    <w:name w:val="список"/>
    <w:basedOn w:val="a2"/>
    <w:link w:val="af9"/>
    <w:qFormat/>
    <w:rsid w:val="00F73363"/>
    <w:pPr>
      <w:numPr>
        <w:numId w:val="7"/>
      </w:numPr>
      <w:ind w:left="0" w:firstLine="709"/>
    </w:pPr>
    <w:rPr>
      <w:sz w:val="24"/>
    </w:rPr>
  </w:style>
  <w:style w:type="character" w:customStyle="1" w:styleId="af9">
    <w:name w:val="список Знак"/>
    <w:basedOn w:val="a3"/>
    <w:link w:val="a"/>
    <w:rsid w:val="00F73363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3">
    <w:name w:val="Нет списка1"/>
    <w:next w:val="NoList"/>
    <w:uiPriority w:val="99"/>
    <w:semiHidden/>
    <w:unhideWhenUsed/>
    <w:rsid w:val="00F73363"/>
  </w:style>
  <w:style w:type="paragraph" w:styleId="HTMLPreformatted">
    <w:name w:val="HTML Preformatted"/>
    <w:basedOn w:val="Normal"/>
    <w:link w:val="HTMLPreformattedChar"/>
    <w:uiPriority w:val="99"/>
    <w:unhideWhenUsed/>
    <w:rsid w:val="00F733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73363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4">
    <w:name w:val="Текст1"/>
    <w:basedOn w:val="Normal"/>
    <w:uiPriority w:val="99"/>
    <w:qFormat/>
    <w:rsid w:val="00F73363"/>
    <w:pPr>
      <w:spacing w:before="100" w:beforeAutospacing="1"/>
    </w:pPr>
    <w:rPr>
      <w:sz w:val="24"/>
    </w:rPr>
  </w:style>
  <w:style w:type="paragraph" w:customStyle="1" w:styleId="paragraph">
    <w:name w:val="paragraph"/>
    <w:basedOn w:val="Normal"/>
    <w:rsid w:val="00F73363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normaltextrun">
    <w:name w:val="normaltextrun"/>
    <w:basedOn w:val="DefaultParagraphFont"/>
    <w:rsid w:val="00F73363"/>
  </w:style>
  <w:style w:type="character" w:customStyle="1" w:styleId="eop">
    <w:name w:val="eop"/>
    <w:basedOn w:val="DefaultParagraphFont"/>
    <w:rsid w:val="00F73363"/>
  </w:style>
  <w:style w:type="character" w:customStyle="1" w:styleId="contextualspellingandgrammarerror">
    <w:name w:val="contextualspellingandgrammarerror"/>
    <w:basedOn w:val="DefaultParagraphFont"/>
    <w:rsid w:val="00F73363"/>
  </w:style>
  <w:style w:type="character" w:customStyle="1" w:styleId="spellingerror">
    <w:name w:val="spellingerror"/>
    <w:basedOn w:val="DefaultParagraphFont"/>
    <w:rsid w:val="00F73363"/>
  </w:style>
  <w:style w:type="paragraph" w:styleId="DocumentMap">
    <w:name w:val="Document Map"/>
    <w:basedOn w:val="Normal"/>
    <w:link w:val="DocumentMapChar"/>
    <w:uiPriority w:val="99"/>
    <w:semiHidden/>
    <w:unhideWhenUsed/>
    <w:rsid w:val="00F73363"/>
    <w:pPr>
      <w:spacing w:line="240" w:lineRule="auto"/>
      <w:ind w:firstLine="34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73363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markedcontent">
    <w:name w:val="markedcontent"/>
    <w:basedOn w:val="DefaultParagraphFont"/>
    <w:rsid w:val="00F73363"/>
  </w:style>
  <w:style w:type="paragraph" w:customStyle="1" w:styleId="15">
    <w:name w:val="Основной текст 1"/>
    <w:uiPriority w:val="99"/>
    <w:qFormat/>
    <w:rsid w:val="00F73363"/>
    <w:pPr>
      <w:pBdr>
        <w:top w:val="nil"/>
        <w:left w:val="nil"/>
        <w:bottom w:val="nil"/>
        <w:right w:val="nil"/>
        <w:between w:val="nil"/>
        <w:bar w:val="nil"/>
      </w:pBdr>
      <w:spacing w:after="0" w:line="360" w:lineRule="auto"/>
      <w:jc w:val="both"/>
    </w:pPr>
    <w:rPr>
      <w:rFonts w:ascii="Times New Roman" w:eastAsia="Arial Unicode MS" w:hAnsi="Times New Roman" w:cs="Arial Unicode MS"/>
      <w:color w:val="000000"/>
      <w:sz w:val="28"/>
      <w:szCs w:val="28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numbering" w:customStyle="1" w:styleId="a0">
    <w:name w:val="С числами"/>
    <w:rsid w:val="00F73363"/>
    <w:pPr>
      <w:numPr>
        <w:numId w:val="33"/>
      </w:numPr>
    </w:pPr>
  </w:style>
  <w:style w:type="character" w:customStyle="1" w:styleId="s862edc821">
    <w:name w:val="s862edc821"/>
    <w:basedOn w:val="DefaultParagraphFont"/>
    <w:rsid w:val="00F73363"/>
  </w:style>
  <w:style w:type="character" w:customStyle="1" w:styleId="sd6f056a11">
    <w:name w:val="sd6f056a11"/>
    <w:basedOn w:val="DefaultParagraphFont"/>
    <w:rsid w:val="00F73363"/>
  </w:style>
  <w:style w:type="character" w:customStyle="1" w:styleId="s59fc14a51">
    <w:name w:val="s59fc14a51"/>
    <w:basedOn w:val="DefaultParagraphFont"/>
    <w:rsid w:val="00F73363"/>
  </w:style>
  <w:style w:type="character" w:customStyle="1" w:styleId="sd722d7dc1">
    <w:name w:val="sd722d7dc1"/>
    <w:basedOn w:val="DefaultParagraphFont"/>
    <w:rsid w:val="00F73363"/>
  </w:style>
  <w:style w:type="character" w:customStyle="1" w:styleId="NoSpacingChar">
    <w:name w:val="No Spacing Char"/>
    <w:basedOn w:val="DefaultParagraphFont"/>
    <w:link w:val="NoSpacing"/>
    <w:uiPriority w:val="1"/>
    <w:rsid w:val="00F7336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s81dadfbb1">
    <w:name w:val="s81dadfbb1"/>
    <w:basedOn w:val="DefaultParagraphFont"/>
    <w:rsid w:val="00F73363"/>
  </w:style>
  <w:style w:type="character" w:customStyle="1" w:styleId="sc4b08be41">
    <w:name w:val="sc4b08be41"/>
    <w:basedOn w:val="DefaultParagraphFont"/>
    <w:rsid w:val="00F73363"/>
  </w:style>
  <w:style w:type="character" w:customStyle="1" w:styleId="s753c02711">
    <w:name w:val="s753c02711"/>
    <w:basedOn w:val="DefaultParagraphFont"/>
    <w:rsid w:val="00F73363"/>
  </w:style>
  <w:style w:type="character" w:customStyle="1" w:styleId="s79cad08f1">
    <w:name w:val="s79cad08f1"/>
    <w:basedOn w:val="DefaultParagraphFont"/>
    <w:rsid w:val="00F73363"/>
  </w:style>
  <w:style w:type="character" w:customStyle="1" w:styleId="s14b302791">
    <w:name w:val="s14b302791"/>
    <w:basedOn w:val="DefaultParagraphFont"/>
    <w:rsid w:val="00F73363"/>
  </w:style>
  <w:style w:type="paragraph" w:customStyle="1" w:styleId="afa">
    <w:name w:val="По умолчанию"/>
    <w:rsid w:val="00F73363"/>
    <w:pPr>
      <w:pBdr>
        <w:top w:val="nil"/>
        <w:left w:val="nil"/>
        <w:bottom w:val="nil"/>
        <w:right w:val="nil"/>
        <w:between w:val="nil"/>
        <w:bar w:val="nil"/>
      </w:pBdr>
      <w:spacing w:before="160" w:after="0" w:line="288" w:lineRule="auto"/>
    </w:pPr>
    <w:rPr>
      <w:rFonts w:ascii="Helvetica Neue" w:eastAsia="Helvetica Neue" w:hAnsi="Helvetica Neue" w:cs="Helvetica Neue"/>
      <w:color w:val="000000"/>
      <w:sz w:val="24"/>
      <w:szCs w:val="24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character" w:customStyle="1" w:styleId="s024b0f561">
    <w:name w:val="s024b0f561"/>
    <w:basedOn w:val="DefaultParagraphFont"/>
    <w:rsid w:val="00F73363"/>
  </w:style>
  <w:style w:type="paragraph" w:customStyle="1" w:styleId="msonormal0">
    <w:name w:val="msonormal"/>
    <w:basedOn w:val="Normal"/>
    <w:rsid w:val="00F73363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afb">
    <w:name w:val="Заголовок маленький Знак"/>
    <w:basedOn w:val="a9"/>
    <w:link w:val="afc"/>
    <w:locked/>
    <w:rsid w:val="00F73363"/>
    <w:rPr>
      <w:rFonts w:ascii="Times New Roman" w:eastAsiaTheme="majorEastAsia" w:hAnsi="Times New Roman" w:cstheme="majorBidi"/>
      <w:b/>
      <w:bCs w:val="0"/>
      <w:color w:val="365F91" w:themeColor="accent1" w:themeShade="BF"/>
      <w:kern w:val="2"/>
      <w:sz w:val="28"/>
      <w:szCs w:val="32"/>
      <w:lang w:eastAsia="ru-RU"/>
      <w14:ligatures w14:val="standardContextual"/>
    </w:rPr>
  </w:style>
  <w:style w:type="paragraph" w:customStyle="1" w:styleId="afc">
    <w:name w:val="Заголовок маленький"/>
    <w:basedOn w:val="a8"/>
    <w:next w:val="a6"/>
    <w:link w:val="afb"/>
    <w:qFormat/>
    <w:rsid w:val="00F73363"/>
    <w:pPr>
      <w:outlineLvl w:val="1"/>
    </w:pPr>
    <w:rPr>
      <w:b/>
      <w:color w:val="365F91" w:themeColor="accent1" w:themeShade="BF"/>
      <w:sz w:val="28"/>
    </w:rPr>
  </w:style>
  <w:style w:type="character" w:customStyle="1" w:styleId="afd">
    <w:name w:val="Заголовок супер маленький Знак"/>
    <w:basedOn w:val="Heading3Char"/>
    <w:link w:val="afe"/>
    <w:locked/>
    <w:rsid w:val="00F73363"/>
    <w:rPr>
      <w:rFonts w:ascii="Times New Roman" w:eastAsiaTheme="majorEastAsia" w:hAnsi="Times New Roman" w:cstheme="majorBidi"/>
      <w:b/>
      <w:bCs w:val="0"/>
      <w:color w:val="243F60" w:themeColor="accent1" w:themeShade="7F"/>
      <w:kern w:val="2"/>
      <w:sz w:val="24"/>
      <w:szCs w:val="24"/>
      <w:lang w:val="en-US" w:eastAsia="ru-RU"/>
      <w14:ligatures w14:val="standardContextual"/>
    </w:rPr>
  </w:style>
  <w:style w:type="paragraph" w:customStyle="1" w:styleId="afe">
    <w:name w:val="Заголовок супер маленький"/>
    <w:basedOn w:val="Heading3"/>
    <w:next w:val="a6"/>
    <w:link w:val="afd"/>
    <w:qFormat/>
    <w:rsid w:val="00F73363"/>
    <w:pPr>
      <w:numPr>
        <w:ilvl w:val="0"/>
        <w:numId w:val="0"/>
      </w:numPr>
      <w:spacing w:before="40" w:line="256" w:lineRule="auto"/>
    </w:pPr>
    <w:rPr>
      <w:rFonts w:cstheme="majorBidi"/>
      <w:bCs w:val="0"/>
      <w:color w:val="243F60" w:themeColor="accent1" w:themeShade="7F"/>
      <w:kern w:val="2"/>
      <w:sz w:val="24"/>
      <w:szCs w:val="24"/>
      <w:lang w:val="en-US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81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6" Type="http://schemas.openxmlformats.org/officeDocument/2006/relationships/image" Target="media/image8.png"/><Relationship Id="rId11" Type="http://schemas.openxmlformats.org/officeDocument/2006/relationships/image" Target="media/image4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74" Type="http://schemas.openxmlformats.org/officeDocument/2006/relationships/image" Target="media/image66.png"/><Relationship Id="rId79" Type="http://schemas.openxmlformats.org/officeDocument/2006/relationships/image" Target="media/image71.png"/><Relationship Id="rId5" Type="http://schemas.openxmlformats.org/officeDocument/2006/relationships/webSettings" Target="webSettings.xml"/><Relationship Id="rId90" Type="http://schemas.openxmlformats.org/officeDocument/2006/relationships/image" Target="media/image82.png"/><Relationship Id="rId95" Type="http://schemas.openxmlformats.org/officeDocument/2006/relationships/image" Target="media/image8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83" Type="http://schemas.openxmlformats.org/officeDocument/2006/relationships/image" Target="media/image75.png"/><Relationship Id="rId88" Type="http://schemas.openxmlformats.org/officeDocument/2006/relationships/image" Target="media/image80.png"/><Relationship Id="rId91" Type="http://schemas.openxmlformats.org/officeDocument/2006/relationships/image" Target="media/image83.png"/><Relationship Id="rId96" Type="http://schemas.openxmlformats.org/officeDocument/2006/relationships/image" Target="media/image8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image" Target="media/image70.png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94" Type="http://schemas.openxmlformats.org/officeDocument/2006/relationships/image" Target="media/image86.png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6" Type="http://schemas.openxmlformats.org/officeDocument/2006/relationships/image" Target="media/image68.png"/><Relationship Id="rId97" Type="http://schemas.openxmlformats.org/officeDocument/2006/relationships/image" Target="media/image89.png"/><Relationship Id="rId7" Type="http://schemas.openxmlformats.org/officeDocument/2006/relationships/endnotes" Target="endnotes.xml"/><Relationship Id="rId71" Type="http://schemas.openxmlformats.org/officeDocument/2006/relationships/image" Target="media/image63.png"/><Relationship Id="rId92" Type="http://schemas.openxmlformats.org/officeDocument/2006/relationships/image" Target="media/image84.png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66" Type="http://schemas.openxmlformats.org/officeDocument/2006/relationships/image" Target="media/image58.png"/><Relationship Id="rId87" Type="http://schemas.openxmlformats.org/officeDocument/2006/relationships/image" Target="media/image79.png"/><Relationship Id="rId61" Type="http://schemas.openxmlformats.org/officeDocument/2006/relationships/image" Target="media/image53.png"/><Relationship Id="rId82" Type="http://schemas.openxmlformats.org/officeDocument/2006/relationships/image" Target="media/image74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56" Type="http://schemas.openxmlformats.org/officeDocument/2006/relationships/image" Target="media/image48.png"/><Relationship Id="rId77" Type="http://schemas.openxmlformats.org/officeDocument/2006/relationships/image" Target="media/image69.png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72" Type="http://schemas.openxmlformats.org/officeDocument/2006/relationships/image" Target="media/image64.png"/><Relationship Id="rId93" Type="http://schemas.openxmlformats.org/officeDocument/2006/relationships/image" Target="media/image85.png"/><Relationship Id="rId98" Type="http://schemas.openxmlformats.org/officeDocument/2006/relationships/image" Target="media/image90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4</TotalTime>
  <Pages>86</Pages>
  <Words>11941</Words>
  <Characters>68069</Characters>
  <Application>Microsoft Office Word</Application>
  <DocSecurity>0</DocSecurity>
  <Lines>567</Lines>
  <Paragraphs>15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79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108</cp:revision>
  <cp:lastPrinted>2024-10-09T17:28:00Z</cp:lastPrinted>
  <dcterms:created xsi:type="dcterms:W3CDTF">2024-10-09T14:02:00Z</dcterms:created>
  <dcterms:modified xsi:type="dcterms:W3CDTF">2025-05-28T11:03:00Z</dcterms:modified>
</cp:coreProperties>
</file>